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7677"/>
        <w:tblOverlap w:val="never"/>
        <w:tblW w:w="6912" w:type="dxa"/>
        <w:tblLayout w:type="fixed"/>
        <w:tblLook w:val="0000" w:firstRow="0" w:lastRow="0" w:firstColumn="0" w:lastColumn="0" w:noHBand="0" w:noVBand="0"/>
      </w:tblPr>
      <w:tblGrid>
        <w:gridCol w:w="1245"/>
        <w:gridCol w:w="5667"/>
      </w:tblGrid>
      <w:tr w:rsidR="00240191" w:rsidTr="0012539D">
        <w:trPr>
          <w:trHeight w:hRule="exact" w:val="624"/>
        </w:trPr>
        <w:tc>
          <w:tcPr>
            <w:tcW w:w="1245" w:type="dxa"/>
            <w:vAlign w:val="bottom"/>
          </w:tcPr>
          <w:p w:rsidR="00240191" w:rsidRPr="00FA34A7" w:rsidRDefault="00240191" w:rsidP="0012539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12539D" w:rsidRDefault="0012539D" w:rsidP="0012539D">
            <w:pPr>
              <w:pStyle w:val="a5"/>
            </w:pPr>
            <w:r>
              <w:rPr>
                <w:rFonts w:hint="eastAsia"/>
              </w:rPr>
              <w:t xml:space="preserve"> </w:t>
            </w:r>
            <w:r w:rsidRPr="0012539D">
              <w:rPr>
                <w:rFonts w:hint="eastAsia"/>
                <w:sz w:val="32"/>
              </w:rPr>
              <w:t>基于深度卷积网络的</w:t>
            </w:r>
            <w:r>
              <w:rPr>
                <w:rFonts w:hint="eastAsia"/>
                <w:sz w:val="32"/>
              </w:rPr>
              <w:t>图像去噪研究</w:t>
            </w:r>
            <w:r>
              <w:t xml:space="preserve"> </w:t>
            </w:r>
            <w:r w:rsidR="00240191" w:rsidRPr="0012539D">
              <w:rPr>
                <w:rFonts w:hint="eastAsia"/>
              </w:rPr>
              <w:t xml:space="preserve"> </w:t>
            </w:r>
          </w:p>
        </w:tc>
      </w:tr>
      <w:tr w:rsidR="00240191" w:rsidTr="0012539D">
        <w:trPr>
          <w:trHeight w:hRule="exact" w:val="624"/>
        </w:trPr>
        <w:tc>
          <w:tcPr>
            <w:tcW w:w="1245" w:type="dxa"/>
            <w:vAlign w:val="bottom"/>
          </w:tcPr>
          <w:p w:rsidR="00240191" w:rsidRPr="0012539D" w:rsidRDefault="0012539D" w:rsidP="0012539D">
            <w:pPr>
              <w:rPr>
                <w:rFonts w:eastAsia="黑体"/>
                <w:b/>
                <w:sz w:val="34"/>
                <w:szCs w:val="34"/>
              </w:rPr>
            </w:pPr>
            <w:r w:rsidRPr="0012539D">
              <w:rPr>
                <w:rFonts w:eastAsia="黑体" w:hint="eastAsia"/>
                <w:b/>
                <w:sz w:val="34"/>
                <w:szCs w:val="34"/>
              </w:rPr>
              <w:t>英</w:t>
            </w:r>
            <w:r w:rsidRPr="0012539D">
              <w:rPr>
                <w:rFonts w:eastAsia="黑体" w:hint="eastAsia"/>
                <w:b/>
                <w:sz w:val="34"/>
                <w:szCs w:val="34"/>
              </w:rPr>
              <w:t xml:space="preserve"> </w:t>
            </w:r>
            <w:r w:rsidRPr="0012539D">
              <w:rPr>
                <w:rFonts w:eastAsia="黑体" w:hint="eastAsia"/>
                <w:b/>
                <w:sz w:val="34"/>
                <w:szCs w:val="34"/>
              </w:rPr>
              <w:t>文</w:t>
            </w:r>
          </w:p>
        </w:tc>
        <w:tc>
          <w:tcPr>
            <w:tcW w:w="5667" w:type="dxa"/>
            <w:vAlign w:val="bottom"/>
          </w:tcPr>
          <w:p w:rsidR="00240191" w:rsidRPr="0012539D" w:rsidRDefault="0012539D" w:rsidP="0012539D">
            <w:pPr>
              <w:pStyle w:val="a5"/>
            </w:pPr>
            <w:r>
              <w:rPr>
                <w:rFonts w:hint="eastAsia"/>
              </w:rPr>
              <w:t xml:space="preserve"> </w:t>
            </w:r>
            <w:r w:rsidRPr="0012539D">
              <w:t>Research on Picture Noise Reduction Based</w:t>
            </w:r>
            <w:r>
              <w:rPr>
                <w:rFonts w:hint="eastAsia"/>
                <w:b/>
              </w:rPr>
              <w:t xml:space="preserve"> </w:t>
            </w:r>
          </w:p>
        </w:tc>
      </w:tr>
      <w:tr w:rsidR="00240191" w:rsidTr="0012539D">
        <w:trPr>
          <w:trHeight w:hRule="exact" w:val="595"/>
        </w:trPr>
        <w:tc>
          <w:tcPr>
            <w:tcW w:w="1245" w:type="dxa"/>
            <w:vAlign w:val="bottom"/>
          </w:tcPr>
          <w:p w:rsidR="00240191" w:rsidRPr="00FA34A7" w:rsidRDefault="00240191" w:rsidP="0012539D">
            <w:pPr>
              <w:jc w:val="left"/>
              <w:rPr>
                <w:rFonts w:eastAsia="黑体"/>
                <w:b/>
                <w:sz w:val="34"/>
                <w:szCs w:val="34"/>
              </w:rPr>
            </w:pPr>
          </w:p>
        </w:tc>
        <w:tc>
          <w:tcPr>
            <w:tcW w:w="5667" w:type="dxa"/>
            <w:vAlign w:val="bottom"/>
          </w:tcPr>
          <w:p w:rsidR="00240191" w:rsidRPr="0012539D" w:rsidRDefault="0012539D" w:rsidP="0012539D">
            <w:pPr>
              <w:pStyle w:val="a5"/>
            </w:pPr>
            <w:r>
              <w:t xml:space="preserve">       </w:t>
            </w:r>
            <w:r>
              <w:rPr>
                <w:rFonts w:hint="eastAsia"/>
              </w:rPr>
              <w:t>Dee</w:t>
            </w:r>
            <w:r w:rsidRPr="0012539D">
              <w:t>p Convolution Network</w:t>
            </w:r>
            <w:r>
              <w:t xml:space="preserve">         </w:t>
            </w:r>
          </w:p>
        </w:tc>
      </w:tr>
      <w:tr w:rsidR="0012539D" w:rsidTr="0012539D">
        <w:trPr>
          <w:trHeight w:hRule="exact" w:val="595"/>
        </w:trPr>
        <w:tc>
          <w:tcPr>
            <w:tcW w:w="1245" w:type="dxa"/>
            <w:vAlign w:val="bottom"/>
          </w:tcPr>
          <w:p w:rsidR="0012539D" w:rsidRPr="00964101" w:rsidRDefault="0012539D" w:rsidP="0012539D">
            <w:pPr>
              <w:spacing w:line="240" w:lineRule="auto"/>
              <w:jc w:val="left"/>
              <w:rPr>
                <w:rFonts w:eastAsia="黑体"/>
                <w:b/>
                <w:sz w:val="34"/>
                <w:szCs w:val="34"/>
                <w:u w:val="single"/>
              </w:rPr>
            </w:pPr>
            <w:r w:rsidRPr="00240191">
              <w:rPr>
                <w:rFonts w:eastAsia="黑体" w:hint="eastAsia"/>
                <w:b/>
                <w:sz w:val="34"/>
                <w:szCs w:val="34"/>
              </w:rPr>
              <w:t>院</w:t>
            </w:r>
            <w:r>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2539D" w:rsidRPr="00FA34A7" w:rsidRDefault="0012539D" w:rsidP="0012539D">
            <w:pPr>
              <w:pStyle w:val="a5"/>
            </w:pPr>
            <w:r>
              <w:rPr>
                <w:rFonts w:hint="eastAsia"/>
              </w:rPr>
              <w:t xml:space="preserve">    </w:t>
            </w:r>
            <w:r>
              <w:t xml:space="preserve"> </w:t>
            </w:r>
            <w:r>
              <w:rPr>
                <w:rFonts w:hint="eastAsia"/>
              </w:rPr>
              <w:t xml:space="preserve">   </w:t>
            </w:r>
            <w:r>
              <w:rPr>
                <w:rFonts w:hint="eastAsia"/>
              </w:rPr>
              <w:t>计算机科学与技术学院</w:t>
            </w:r>
            <w:r>
              <w:rPr>
                <w:rFonts w:hint="eastAsia"/>
              </w:rPr>
              <w:t xml:space="preserve">         </w:t>
            </w:r>
            <w:r w:rsidRPr="00964101">
              <w:rPr>
                <w:rFonts w:hint="eastAsia"/>
              </w:rPr>
              <w:t xml:space="preserve"> </w:t>
            </w:r>
          </w:p>
        </w:tc>
      </w:tr>
      <w:tr w:rsidR="0012539D" w:rsidTr="0012539D">
        <w:trPr>
          <w:trHeight w:hRule="exact" w:val="595"/>
        </w:trPr>
        <w:tc>
          <w:tcPr>
            <w:tcW w:w="1245" w:type="dxa"/>
            <w:vAlign w:val="bottom"/>
          </w:tcPr>
          <w:p w:rsidR="0012539D" w:rsidRPr="0081479D" w:rsidRDefault="0012539D" w:rsidP="0012539D">
            <w:pPr>
              <w:rPr>
                <w:rFonts w:eastAsia="黑体"/>
                <w:b/>
                <w:sz w:val="30"/>
                <w:szCs w:val="30"/>
                <w:u w:val="single"/>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12539D" w:rsidRPr="00FA34A7" w:rsidRDefault="0012539D" w:rsidP="0012539D">
            <w:pPr>
              <w:pStyle w:val="a5"/>
            </w:pPr>
            <w:r>
              <w:rPr>
                <w:rFonts w:hint="eastAsia"/>
              </w:rPr>
              <w:t xml:space="preserve">      </w:t>
            </w:r>
            <w:r w:rsidRPr="0026576A">
              <w:rPr>
                <w:rFonts w:hint="eastAsia"/>
              </w:rPr>
              <w:t xml:space="preserve"> </w:t>
            </w:r>
            <w:r w:rsidRPr="0026576A">
              <w:t xml:space="preserve">   </w:t>
            </w:r>
            <w:r>
              <w:t xml:space="preserve">      </w:t>
            </w:r>
            <w:r>
              <w:rPr>
                <w:rFonts w:hint="eastAsia"/>
              </w:rPr>
              <w:t>李京</w:t>
            </w:r>
            <w:r>
              <w:t xml:space="preserve">   </w:t>
            </w:r>
            <w:r w:rsidRPr="0026576A">
              <w:t xml:space="preserve">  </w:t>
            </w:r>
            <w:r w:rsidRPr="0026576A">
              <w:rPr>
                <w:rFonts w:hint="eastAsia"/>
              </w:rPr>
              <w:t xml:space="preserve">             </w:t>
            </w:r>
          </w:p>
        </w:tc>
      </w:tr>
      <w:tr w:rsidR="0012539D" w:rsidTr="0012539D">
        <w:trPr>
          <w:trHeight w:hRule="exact" w:val="624"/>
        </w:trPr>
        <w:tc>
          <w:tcPr>
            <w:tcW w:w="1245" w:type="dxa"/>
            <w:vAlign w:val="bottom"/>
          </w:tcPr>
          <w:p w:rsidR="0012539D" w:rsidRPr="00240191" w:rsidRDefault="0012539D" w:rsidP="0012539D">
            <w:pPr>
              <w:jc w:val="left"/>
              <w:rPr>
                <w:rFonts w:eastAsia="黑体"/>
                <w:b/>
                <w:sz w:val="34"/>
                <w:szCs w:val="34"/>
              </w:rPr>
            </w:pPr>
            <w:r w:rsidRPr="00240191">
              <w:rPr>
                <w:rFonts w:eastAsia="黑体" w:hint="eastAsia"/>
                <w:b/>
                <w:sz w:val="34"/>
                <w:szCs w:val="34"/>
              </w:rPr>
              <w:t>导</w:t>
            </w:r>
            <w:r>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2539D" w:rsidRPr="00FA34A7" w:rsidRDefault="0012539D" w:rsidP="0012539D">
            <w:pPr>
              <w:pStyle w:val="a5"/>
            </w:pPr>
            <w:r>
              <w:rPr>
                <w:rFonts w:hint="eastAsia"/>
              </w:rPr>
              <w:t xml:space="preserve">          </w:t>
            </w:r>
            <w:r>
              <w:t xml:space="preserve">  </w:t>
            </w:r>
            <w:r>
              <w:rPr>
                <w:rFonts w:hint="eastAsia"/>
              </w:rPr>
              <w:t xml:space="preserve">  </w:t>
            </w:r>
            <w:r>
              <w:t xml:space="preserve"> </w:t>
            </w:r>
            <w:r>
              <w:rPr>
                <w:rFonts w:hint="eastAsia"/>
              </w:rPr>
              <w:t>张信明</w:t>
            </w:r>
            <w:r>
              <w:rPr>
                <w:rFonts w:hint="eastAsia"/>
              </w:rPr>
              <w:t xml:space="preserve">                </w:t>
            </w:r>
            <w:r w:rsidRPr="00964101">
              <w:rPr>
                <w:rFonts w:hint="eastAsia"/>
              </w:rPr>
              <w:t xml:space="preserve"> </w:t>
            </w:r>
          </w:p>
        </w:tc>
      </w:tr>
      <w:tr w:rsidR="0012539D" w:rsidTr="0012539D">
        <w:trPr>
          <w:trHeight w:hRule="exact" w:val="624"/>
        </w:trPr>
        <w:tc>
          <w:tcPr>
            <w:tcW w:w="1245" w:type="dxa"/>
            <w:vAlign w:val="bottom"/>
          </w:tcPr>
          <w:p w:rsidR="0012539D" w:rsidRPr="00240191" w:rsidRDefault="0012539D" w:rsidP="0012539D">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12539D" w:rsidRPr="0026576A" w:rsidRDefault="0012539D" w:rsidP="0012539D">
            <w:pPr>
              <w:pStyle w:val="a5"/>
            </w:pPr>
            <w:r>
              <w:rPr>
                <w:rFonts w:hint="eastAsia"/>
              </w:rPr>
              <w:t xml:space="preserve">     </w:t>
            </w:r>
            <w:r>
              <w:t xml:space="preserve">  </w:t>
            </w:r>
            <w:r>
              <w:rPr>
                <w:rFonts w:hint="eastAsia"/>
              </w:rPr>
              <w:t xml:space="preserve">    </w:t>
            </w:r>
            <w:r>
              <w:rPr>
                <w:rFonts w:hint="eastAsia"/>
              </w:rPr>
              <w:t>二〇一七年五月</w:t>
            </w:r>
            <w:r>
              <w:rPr>
                <w:rFonts w:hint="eastAsia"/>
              </w:rPr>
              <w:t xml:space="preserve"> </w:t>
            </w:r>
            <w:r>
              <w:t xml:space="preserve"> </w:t>
            </w:r>
            <w:r>
              <w:rPr>
                <w:rFonts w:hint="eastAsia"/>
              </w:rPr>
              <w:t xml:space="preserve">  </w:t>
            </w:r>
            <w:r>
              <w:t xml:space="preserve"> </w:t>
            </w:r>
            <w:r>
              <w:rPr>
                <w:rFonts w:hint="eastAsia"/>
              </w:rPr>
              <w:t xml:space="preserve">       </w:t>
            </w:r>
            <w:r w:rsidRPr="00964101">
              <w:rPr>
                <w:rFonts w:hint="eastAsia"/>
              </w:rPr>
              <w:t xml:space="preserve"> </w:t>
            </w:r>
          </w:p>
        </w:tc>
      </w:tr>
      <w:tr w:rsidR="0012539D" w:rsidTr="0012539D">
        <w:trPr>
          <w:trHeight w:hRule="exact" w:val="624"/>
        </w:trPr>
        <w:tc>
          <w:tcPr>
            <w:tcW w:w="1245" w:type="dxa"/>
            <w:vAlign w:val="bottom"/>
          </w:tcPr>
          <w:p w:rsidR="0012539D" w:rsidRPr="00240191" w:rsidRDefault="0012539D" w:rsidP="0012539D">
            <w:pPr>
              <w:jc w:val="left"/>
              <w:rPr>
                <w:rFonts w:eastAsia="黑体"/>
                <w:b/>
                <w:sz w:val="34"/>
                <w:szCs w:val="34"/>
              </w:rPr>
            </w:pPr>
          </w:p>
        </w:tc>
        <w:tc>
          <w:tcPr>
            <w:tcW w:w="5667" w:type="dxa"/>
            <w:vAlign w:val="bottom"/>
          </w:tcPr>
          <w:p w:rsidR="0012539D" w:rsidRPr="00FA34A7" w:rsidRDefault="0012539D" w:rsidP="0012539D">
            <w:pPr>
              <w:jc w:val="left"/>
              <w:rPr>
                <w:rFonts w:eastAsia="黑体"/>
                <w:sz w:val="34"/>
                <w:szCs w:val="34"/>
              </w:rPr>
            </w:pPr>
          </w:p>
        </w:tc>
      </w:tr>
      <w:tr w:rsidR="0012539D" w:rsidTr="0012539D">
        <w:trPr>
          <w:trHeight w:hRule="exact" w:val="624"/>
        </w:trPr>
        <w:tc>
          <w:tcPr>
            <w:tcW w:w="1245" w:type="dxa"/>
            <w:vAlign w:val="bottom"/>
          </w:tcPr>
          <w:p w:rsidR="0012539D" w:rsidRPr="00240191" w:rsidRDefault="0012539D" w:rsidP="0012539D">
            <w:pPr>
              <w:jc w:val="left"/>
              <w:rPr>
                <w:rFonts w:eastAsia="黑体"/>
                <w:b/>
                <w:sz w:val="34"/>
                <w:szCs w:val="34"/>
              </w:rPr>
            </w:pPr>
          </w:p>
        </w:tc>
        <w:tc>
          <w:tcPr>
            <w:tcW w:w="5667" w:type="dxa"/>
            <w:vAlign w:val="bottom"/>
          </w:tcPr>
          <w:p w:rsidR="0012539D" w:rsidRPr="00FA34A7" w:rsidRDefault="0012539D" w:rsidP="0012539D">
            <w:pPr>
              <w:jc w:val="left"/>
              <w:rPr>
                <w:rFonts w:eastAsia="黑体"/>
                <w:sz w:val="34"/>
                <w:szCs w:val="34"/>
              </w:rPr>
            </w:pP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12539D" w:rsidRPr="0012539D" w:rsidRDefault="00A2415E" w:rsidP="0012539D">
      <w:pPr>
        <w:spacing w:line="240" w:lineRule="auto"/>
        <w:jc w:val="center"/>
        <w:rPr>
          <w:rFonts w:ascii="黑体" w:eastAsia="黑体" w:hint="eastAsia"/>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rPr>
          <w:rFonts w:hint="eastAsia"/>
        </w:rP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676F0F" w:rsidRDefault="00676F0F" w:rsidP="001544D6">
      <w:r>
        <w:rPr>
          <w:rFonts w:hint="eastAsia"/>
        </w:rPr>
        <w:lastRenderedPageBreak/>
        <w:t>封面、扉页、致谢、目录、中文内容摘要、英文内容摘要、正文章节、参考文献或资料注释、附录</w:t>
      </w:r>
    </w:p>
    <w:p w:rsidR="000337EF" w:rsidRDefault="000337EF" w:rsidP="00896366">
      <w:pPr>
        <w:pStyle w:val="11"/>
        <w:spacing w:before="156" w:after="156"/>
      </w:pPr>
      <w:r>
        <w:rPr>
          <w:rFonts w:hint="eastAsia"/>
        </w:rPr>
        <w:t>致谢</w:t>
      </w:r>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pPr>
        <w:widowControl/>
        <w:spacing w:line="240" w:lineRule="auto"/>
        <w:jc w:val="left"/>
      </w:pPr>
      <w:r>
        <w:br w:type="page"/>
      </w:r>
    </w:p>
    <w:p w:rsidR="00A12B37" w:rsidRDefault="00A12B37" w:rsidP="00A12B37"/>
    <w:p w:rsidR="00576C71" w:rsidRDefault="000337EF" w:rsidP="00515829">
      <w:pPr>
        <w:pStyle w:val="ab"/>
      </w:pPr>
      <w:r>
        <w:rPr>
          <w:rFonts w:hint="eastAsia"/>
        </w:rPr>
        <w:t>目录</w:t>
      </w:r>
    </w:p>
    <w:p w:rsidR="00576C71" w:rsidRDefault="00576C71">
      <w:pPr>
        <w:widowControl/>
        <w:spacing w:line="240" w:lineRule="auto"/>
        <w:jc w:val="left"/>
        <w:rPr>
          <w:rFonts w:eastAsia="黑体"/>
          <w:sz w:val="32"/>
        </w:rPr>
      </w:pPr>
      <w:r>
        <w:br w:type="page"/>
      </w:r>
    </w:p>
    <w:p w:rsidR="00211708" w:rsidRDefault="00211708" w:rsidP="00BA6F64">
      <w:pPr>
        <w:pStyle w:val="ab"/>
      </w:pPr>
    </w:p>
    <w:p w:rsidR="000337EF" w:rsidRDefault="0056653C" w:rsidP="00BA6F64">
      <w:pPr>
        <w:pStyle w:val="ab"/>
      </w:pPr>
      <w:r>
        <w:rPr>
          <w:rFonts w:hint="eastAsia"/>
        </w:rPr>
        <w:t>中文内容</w:t>
      </w:r>
      <w:r w:rsidR="000337EF">
        <w:rPr>
          <w:rFonts w:hint="eastAsia"/>
        </w:rPr>
        <w:t>摘要</w:t>
      </w:r>
    </w:p>
    <w:p w:rsidR="00211708" w:rsidRDefault="00211708" w:rsidP="00BA6F64">
      <w:pPr>
        <w:pStyle w:val="ab"/>
      </w:pPr>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515829">
      <w:pPr>
        <w:pStyle w:val="ab"/>
        <w:rPr>
          <w:shd w:val="clear" w:color="auto" w:fill="FFFFFF"/>
        </w:rPr>
      </w:pPr>
      <w:r>
        <w:rPr>
          <w:shd w:val="clear" w:color="auto" w:fill="FFFFFF"/>
        </w:rPr>
        <w:t>Abstract</w:t>
      </w:r>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spacing w:before="156" w:after="156"/>
        <w:rPr>
          <w:shd w:val="clear" w:color="auto" w:fill="FFFFFF"/>
        </w:rPr>
      </w:pPr>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r w:rsidR="00D75324">
        <w:rPr>
          <w:rFonts w:hint="eastAsia"/>
          <w:shd w:val="clear" w:color="auto" w:fill="FFFFFF"/>
        </w:rPr>
        <w:t>及背景</w:t>
      </w:r>
    </w:p>
    <w:p w:rsidR="00232D68" w:rsidRDefault="00D60D9F" w:rsidP="005226E0">
      <w:pPr>
        <w:pStyle w:val="2"/>
        <w:spacing w:before="156" w:after="156"/>
        <w:rPr>
          <w:shd w:val="clear" w:color="auto" w:fill="FFFFFF"/>
        </w:rPr>
      </w:pPr>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5D4E43" w:rsidRDefault="00630A78" w:rsidP="005D4E43">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w:t>
      </w:r>
      <w:r w:rsidR="003A6EC8">
        <w:rPr>
          <w:rFonts w:hint="eastAsia"/>
          <w:shd w:val="clear" w:color="auto" w:fill="FFFFFF"/>
        </w:rPr>
        <w:t>可能还原其原始信息。对于图像处理以及其他应用，图像的去噪较为重要</w:t>
      </w:r>
      <w:r w:rsidR="005376D2">
        <w:rPr>
          <w:rFonts w:hint="eastAsia"/>
          <w:shd w:val="clear" w:color="auto" w:fill="FFFFFF"/>
        </w:rPr>
        <w:t>。</w:t>
      </w:r>
    </w:p>
    <w:p w:rsidR="005D4E43" w:rsidRDefault="005D4E43" w:rsidP="005D4E43">
      <w:pPr>
        <w:ind w:firstLine="420"/>
        <w:rPr>
          <w:rFonts w:hint="eastAsia"/>
          <w:shd w:val="clear" w:color="auto" w:fill="FFFFFF"/>
        </w:rPr>
      </w:pPr>
      <w:r>
        <w:rPr>
          <w:rFonts w:hint="eastAsia"/>
          <w:shd w:val="clear" w:color="auto" w:fill="FFFFFF"/>
        </w:rPr>
        <w:t>当前去噪方法效果较为</w:t>
      </w:r>
      <w:r w:rsidR="003A6EC8">
        <w:rPr>
          <w:rFonts w:hint="eastAsia"/>
          <w:shd w:val="clear" w:color="auto" w:fill="FFFFFF"/>
        </w:rPr>
        <w:t>优秀的有</w:t>
      </w:r>
      <w:r w:rsidR="003A6EC8">
        <w:rPr>
          <w:rFonts w:hint="eastAsia"/>
          <w:shd w:val="clear" w:color="auto" w:fill="FFFFFF"/>
        </w:rPr>
        <w:t>BM</w:t>
      </w:r>
      <w:r w:rsidR="003A6EC8">
        <w:rPr>
          <w:shd w:val="clear" w:color="auto" w:fill="FFFFFF"/>
        </w:rPr>
        <w:t>3</w:t>
      </w:r>
      <w:r w:rsidR="003A6EC8">
        <w:rPr>
          <w:rFonts w:hint="eastAsia"/>
          <w:shd w:val="clear" w:color="auto" w:fill="FFFFFF"/>
        </w:rPr>
        <w:t>D</w:t>
      </w:r>
      <w:r w:rsidR="003A6EC8">
        <w:rPr>
          <w:rFonts w:hint="eastAsia"/>
          <w:shd w:val="clear" w:color="auto" w:fill="FFFFFF"/>
        </w:rPr>
        <w:t>等算法，算法最终效果较为优秀，对于当前更为流行的移动终端，会带来较大的运算压力。于是寻找一个去噪效果优秀且具有较高性能的去噪方法颇有意义。</w:t>
      </w:r>
    </w:p>
    <w:p w:rsidR="0064709D" w:rsidRDefault="00FF3D61" w:rsidP="0064709D">
      <w:pPr>
        <w:pStyle w:val="2"/>
        <w:spacing w:before="156" w:after="156"/>
      </w:pPr>
      <w:r>
        <w:rPr>
          <w:rFonts w:hint="eastAsia"/>
        </w:rPr>
        <w:t>1.4</w:t>
      </w:r>
      <w:r w:rsidR="0064709D">
        <w:rPr>
          <w:rFonts w:hint="eastAsia"/>
        </w:rPr>
        <w:t xml:space="preserve"> </w:t>
      </w:r>
      <w:r>
        <w:rPr>
          <w:rFonts w:hint="eastAsia"/>
        </w:rPr>
        <w:t>图像去噪的发展状况</w:t>
      </w:r>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w:t>
      </w:r>
      <w:r w:rsidR="00461AE2">
        <w:rPr>
          <w:rFonts w:hint="eastAsia"/>
        </w:rPr>
        <w:lastRenderedPageBreak/>
        <w:t>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CA1081" w:rsidRDefault="00816A06" w:rsidP="00CA1081">
      <w:pPr>
        <w:pStyle w:val="2"/>
        <w:spacing w:before="156" w:after="156"/>
      </w:pPr>
      <w:r>
        <w:rPr>
          <w:rFonts w:hint="eastAsia"/>
        </w:rPr>
        <w:t xml:space="preserve">1.5 </w:t>
      </w:r>
      <w:r>
        <w:rPr>
          <w:rFonts w:hint="eastAsia"/>
        </w:rPr>
        <w:t>深度卷积神经网络</w:t>
      </w:r>
    </w:p>
    <w:p w:rsidR="008E0CFE" w:rsidRDefault="008E0CFE" w:rsidP="008E0CFE">
      <w:pPr>
        <w:pStyle w:val="3"/>
        <w:spacing w:before="156" w:after="156"/>
      </w:pPr>
      <w:r>
        <w:rPr>
          <w:rFonts w:hint="eastAsia"/>
        </w:rPr>
        <w:t>1.5.1</w:t>
      </w:r>
      <w:r>
        <w:t xml:space="preserve"> </w:t>
      </w:r>
      <w:r>
        <w:rPr>
          <w:rFonts w:hint="eastAsia"/>
        </w:rPr>
        <w:t>深度学习的</w:t>
      </w:r>
      <w:r w:rsidR="00817E37">
        <w:rPr>
          <w:rFonts w:hint="eastAsia"/>
        </w:rPr>
        <w:t>背景</w:t>
      </w:r>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 xml:space="preserve">Yann </w:t>
      </w:r>
      <w:proofErr w:type="spellStart"/>
      <w:r w:rsidR="00F07057" w:rsidRPr="00810763">
        <w:rPr>
          <w:rFonts w:hint="eastAsia"/>
        </w:rPr>
        <w:t>LeCun</w:t>
      </w:r>
      <w:proofErr w:type="spellEnd"/>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7D6065" w:rsidRDefault="007D6065" w:rsidP="007D6065">
      <w:pPr>
        <w:pStyle w:val="3"/>
        <w:spacing w:before="156" w:after="156"/>
      </w:pPr>
      <w:r>
        <w:rPr>
          <w:rFonts w:hint="eastAsia"/>
        </w:rPr>
        <w:t xml:space="preserve">1.5.2 </w:t>
      </w:r>
      <w:r>
        <w:rPr>
          <w:rFonts w:hint="eastAsia"/>
        </w:rPr>
        <w:t>深度神经网络</w:t>
      </w:r>
    </w:p>
    <w:p w:rsidR="002D2F52" w:rsidRDefault="001A123A" w:rsidP="001A123A">
      <w:r>
        <w:lastRenderedPageBreak/>
        <w:tab/>
      </w:r>
      <w:r>
        <w:rPr>
          <w:rFonts w:hint="eastAsia"/>
        </w:rPr>
        <w:t>深度神经网络是指一系列由多个</w:t>
      </w:r>
      <w:r w:rsidR="00A7193F">
        <w:rPr>
          <w:rFonts w:hint="eastAsia"/>
        </w:rPr>
        <w:t>网络层堆叠起来的网络，每一层包含多个节点。神经网络的运算在节点中完成。每个节点对于输入的每个数据，使用一组系数（亦称权重）与之结合，作为该节点的数据或者经过激活函数后作为该点的数据。</w:t>
      </w:r>
      <w:r w:rsidR="00B44AC8">
        <w:rPr>
          <w:rFonts w:hint="eastAsia"/>
        </w:rPr>
        <w:t>如下图所示</w:t>
      </w:r>
    </w:p>
    <w:p w:rsidR="00273E78" w:rsidRDefault="00160186" w:rsidP="00B44AC8">
      <w:pPr>
        <w:spacing w:line="240" w:lineRule="auto"/>
      </w:pPr>
      <w:r>
        <w:rPr>
          <w:noProof/>
        </w:rPr>
        <w:drawing>
          <wp:inline distT="0" distB="0" distL="0" distR="0" wp14:anchorId="2AE4AD3E" wp14:editId="76567455">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2308860"/>
                    </a:xfrm>
                    <a:prstGeom prst="rect">
                      <a:avLst/>
                    </a:prstGeom>
                  </pic:spPr>
                </pic:pic>
              </a:graphicData>
            </a:graphic>
          </wp:inline>
        </w:drawing>
      </w:r>
    </w:p>
    <w:p w:rsidR="00273E78" w:rsidRPr="00273E78" w:rsidRDefault="00B44AC8" w:rsidP="00273E78">
      <w:pPr>
        <w:spacing w:line="240" w:lineRule="auto"/>
        <w:jc w:val="center"/>
        <w:rPr>
          <w:sz w:val="22"/>
        </w:rPr>
      </w:pPr>
      <w:r w:rsidRPr="00B44AC8">
        <w:rPr>
          <w:rFonts w:hint="eastAsia"/>
          <w:sz w:val="22"/>
        </w:rPr>
        <w:t>图</w:t>
      </w:r>
      <w:r w:rsidRPr="00B44AC8">
        <w:rPr>
          <w:rFonts w:hint="eastAsia"/>
          <w:sz w:val="22"/>
        </w:rPr>
        <w:t xml:space="preserve">1.2 </w:t>
      </w:r>
      <w:r w:rsidRPr="00B44AC8">
        <w:rPr>
          <w:rFonts w:hint="eastAsia"/>
          <w:sz w:val="22"/>
        </w:rPr>
        <w:t>深度神经网络节点</w:t>
      </w:r>
      <w:r w:rsidR="00273E78">
        <w:t xml:space="preserve"> </w:t>
      </w:r>
    </w:p>
    <w:bookmarkStart w:id="1" w:name="MTBlankEqn"/>
    <w:p w:rsidR="008D499B" w:rsidRDefault="00C72289" w:rsidP="008D499B">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088" type="#_x0000_t75" style="width:166pt;height:44.5pt" o:ole="">
            <v:imagedata r:id="rId11" o:title=""/>
          </v:shape>
          <o:OLEObject Type="Embed" ProgID="Equation.DSMT4" ShapeID="_x0000_i3088" DrawAspect="Content" ObjectID="_1556652635" r:id="rId12"/>
        </w:object>
      </w:r>
      <w:bookmarkEnd w:id="1"/>
      <w:r w:rsidR="008D499B">
        <w:t xml:space="preserve"> </w:t>
      </w:r>
      <w:r>
        <w:t xml:space="preserve"> </w:t>
      </w:r>
      <w:r w:rsidR="00956139">
        <w:t xml:space="preserve">     </w:t>
      </w:r>
      <w:r>
        <w:t xml:space="preserve">         </w:t>
      </w:r>
      <w:r w:rsidR="008D499B">
        <w:t xml:space="preserve"> </w:t>
      </w:r>
      <w:r w:rsidR="008D499B" w:rsidRPr="008D499B">
        <w:rPr>
          <w:rFonts w:hint="eastAsia"/>
        </w:rPr>
        <w:t>(</w:t>
      </w:r>
      <w:r w:rsidR="008D499B" w:rsidRPr="008D499B">
        <w:t>1-3</w:t>
      </w:r>
      <w:r w:rsidR="008D499B" w:rsidRPr="008D499B">
        <w:rPr>
          <w:rFonts w:hint="eastAsia"/>
        </w:rPr>
        <w:t>)</w:t>
      </w:r>
      <w:r w:rsidR="008D499B">
        <w:t xml:space="preserve"> </w:t>
      </w:r>
    </w:p>
    <w:p w:rsidR="00F81715" w:rsidRDefault="00C72289" w:rsidP="00C72289">
      <w:r>
        <w:rPr>
          <w:rFonts w:hint="eastAsia"/>
        </w:rPr>
        <w:t>其中</w:t>
      </w:r>
      <w:r w:rsidRPr="00C72289">
        <w:rPr>
          <w:position w:val="-14"/>
        </w:rPr>
        <w:object w:dxaOrig="360" w:dyaOrig="380">
          <v:shape id="_x0000_i3089" type="#_x0000_t75" style="width:23.5pt;height:25pt" o:ole="">
            <v:imagedata r:id="rId13" o:title=""/>
          </v:shape>
          <o:OLEObject Type="Embed" ProgID="Equation.DSMT4" ShapeID="_x0000_i3089" DrawAspect="Content" ObjectID="_1556652636" r:id="rId14"/>
        </w:object>
      </w:r>
      <w:r>
        <w:t xml:space="preserve"> </w:t>
      </w:r>
      <w:r>
        <w:rPr>
          <w:rFonts w:hint="eastAsia"/>
        </w:rPr>
        <w:t>为第</w:t>
      </w:r>
      <w:r>
        <w:rPr>
          <w:rFonts w:hint="eastAsia"/>
        </w:rPr>
        <w:t>n</w:t>
      </w:r>
      <w:r>
        <w:rPr>
          <w:rFonts w:hint="eastAsia"/>
        </w:rPr>
        <w:t>层网络第</w:t>
      </w:r>
      <w:proofErr w:type="spellStart"/>
      <w:r>
        <w:rPr>
          <w:rFonts w:hint="eastAsia"/>
        </w:rPr>
        <w:t>i</w:t>
      </w:r>
      <w:proofErr w:type="spellEnd"/>
      <w:r>
        <w:rPr>
          <w:rFonts w:hint="eastAsia"/>
        </w:rPr>
        <w:t>个节点的输出值，</w:t>
      </w:r>
      <w:r>
        <w:rPr>
          <w:rFonts w:hint="eastAsia"/>
        </w:rPr>
        <w:t>m</w:t>
      </w:r>
      <w:r>
        <w:rPr>
          <w:rFonts w:hint="eastAsia"/>
        </w:rPr>
        <w:t>为第</w:t>
      </w:r>
      <w:r>
        <w:rPr>
          <w:rFonts w:hint="eastAsia"/>
        </w:rPr>
        <w:t>n</w:t>
      </w:r>
      <w:r>
        <w:rPr>
          <w:rFonts w:hint="eastAsia"/>
        </w:rPr>
        <w:t>层网络的节点的数量</w:t>
      </w:r>
      <w:r w:rsidR="00956139">
        <w:rPr>
          <w:rFonts w:hint="eastAsia"/>
        </w:rPr>
        <w:t>，</w:t>
      </w:r>
      <w:r w:rsidR="00956139">
        <w:rPr>
          <w:rFonts w:hint="eastAsia"/>
        </w:rPr>
        <w:t>fun</w:t>
      </w:r>
      <w:r w:rsidR="00956139">
        <w:rPr>
          <w:rFonts w:hint="eastAsia"/>
        </w:rPr>
        <w:t>为激活函数。</w:t>
      </w:r>
      <w:r w:rsidR="00F81715">
        <w:rPr>
          <w:rFonts w:hint="eastAsia"/>
        </w:rPr>
        <w:t>激活函数能够给神经网络加入一些非线性因素，通常拥有非线性、可微性、单调性等特点，它能够使得神经网络可以更好的解决问题。</w:t>
      </w:r>
    </w:p>
    <w:p w:rsidR="00F81715" w:rsidRDefault="00956139" w:rsidP="00F81715">
      <w:pPr>
        <w:ind w:firstLine="420"/>
      </w:pPr>
      <w:r>
        <w:rPr>
          <w:rFonts w:hint="eastAsia"/>
        </w:rPr>
        <w:t>常用的激活函数有</w:t>
      </w:r>
      <w:r>
        <w:rPr>
          <w:rFonts w:hint="eastAsia"/>
        </w:rPr>
        <w:t>ReLU</w:t>
      </w:r>
      <w:r>
        <w:rPr>
          <w:rFonts w:hint="eastAsia"/>
        </w:rPr>
        <w:t>、</w:t>
      </w:r>
      <w:r w:rsidR="00B57914">
        <w:rPr>
          <w:rFonts w:hint="eastAsia"/>
        </w:rPr>
        <w:t>Sigmoid</w:t>
      </w:r>
      <w:r w:rsidR="004B0F51">
        <w:rPr>
          <w:rFonts w:hint="eastAsia"/>
        </w:rPr>
        <w:t>、</w:t>
      </w:r>
      <w:r w:rsidR="004B0F51">
        <w:rPr>
          <w:rFonts w:hint="eastAsia"/>
        </w:rPr>
        <w:t>tanh</w:t>
      </w:r>
      <w:r w:rsidR="004B0F51">
        <w:rPr>
          <w:rFonts w:hint="eastAsia"/>
        </w:rPr>
        <w:t>等</w:t>
      </w:r>
      <w:r>
        <w:rPr>
          <w:rFonts w:hint="eastAsia"/>
        </w:rPr>
        <w:t>。</w:t>
      </w:r>
    </w:p>
    <w:p w:rsidR="00C72289" w:rsidRDefault="00F81715" w:rsidP="00F81715">
      <w:pPr>
        <w:ind w:firstLine="420"/>
      </w:pPr>
      <w:r>
        <w:rPr>
          <w:rFonts w:hint="eastAsia"/>
        </w:rPr>
        <w:t>（</w:t>
      </w:r>
      <w:r>
        <w:rPr>
          <w:rFonts w:hint="eastAsia"/>
        </w:rPr>
        <w:t>1</w:t>
      </w:r>
      <w:r>
        <w:rPr>
          <w:rFonts w:hint="eastAsia"/>
        </w:rPr>
        <w:t>）</w:t>
      </w:r>
      <w:r>
        <w:rPr>
          <w:rFonts w:hint="eastAsia"/>
        </w:rPr>
        <w:t>ReLU</w:t>
      </w:r>
      <w:r>
        <w:rPr>
          <w:rFonts w:hint="eastAsia"/>
        </w:rPr>
        <w:t>：</w:t>
      </w:r>
      <w:r w:rsidR="00956139">
        <w:rPr>
          <w:rFonts w:hint="eastAsia"/>
        </w:rPr>
        <w:t>近期</w:t>
      </w:r>
      <w:r w:rsidR="00956139">
        <w:rPr>
          <w:rFonts w:hint="eastAsia"/>
        </w:rPr>
        <w:t>ReLU</w:t>
      </w:r>
      <w:r w:rsidR="00956139">
        <w:rPr>
          <w:rFonts w:hint="eastAsia"/>
        </w:rPr>
        <w:t>激活函数越来越受欢迎，它的计算方式如下：</w:t>
      </w:r>
    </w:p>
    <w:p w:rsidR="00956139" w:rsidRDefault="00956139" w:rsidP="00956139">
      <w:pPr>
        <w:pStyle w:val="af"/>
        <w:wordWrap w:val="0"/>
      </w:pPr>
      <w:r w:rsidRPr="00956139">
        <w:rPr>
          <w:position w:val="-10"/>
        </w:rPr>
        <w:object w:dxaOrig="1680" w:dyaOrig="320">
          <v:shape id="_x0000_i3090" type="#_x0000_t75" style="width:100pt;height:19pt" o:ole="">
            <v:imagedata r:id="rId15" o:title=""/>
          </v:shape>
          <o:OLEObject Type="Embed" ProgID="Equation.DSMT4" ShapeID="_x0000_i3090" DrawAspect="Content" ObjectID="_1556652637" r:id="rId16"/>
        </w:object>
      </w:r>
      <w:r>
        <w:t xml:space="preserve">                        </w:t>
      </w:r>
      <w:r>
        <w:rPr>
          <w:rFonts w:hint="eastAsia"/>
        </w:rPr>
        <w:t>(</w:t>
      </w:r>
      <w:r>
        <w:t>1-4</w:t>
      </w:r>
      <w:r>
        <w:rPr>
          <w:rFonts w:hint="eastAsia"/>
        </w:rPr>
        <w:t>)</w:t>
      </w:r>
      <w:r>
        <w:t xml:space="preserve"> </w:t>
      </w:r>
    </w:p>
    <w:p w:rsidR="00F81715" w:rsidRDefault="00F81715" w:rsidP="00F81715">
      <w:pPr>
        <w:spacing w:line="240" w:lineRule="auto"/>
        <w:rPr>
          <w:noProof/>
        </w:rPr>
      </w:pPr>
    </w:p>
    <w:p w:rsidR="00F81715" w:rsidRDefault="00F81715" w:rsidP="00F81715">
      <w:pPr>
        <w:spacing w:line="240" w:lineRule="auto"/>
        <w:ind w:left="1680"/>
      </w:pPr>
      <w:r>
        <w:rPr>
          <w:noProof/>
        </w:rPr>
        <w:drawing>
          <wp:inline distT="0" distB="0" distL="0" distR="0" wp14:anchorId="76818458" wp14:editId="42C80FC5">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F81715" w:rsidRDefault="00F81715" w:rsidP="004B0F51">
      <w:pPr>
        <w:spacing w:line="240" w:lineRule="auto"/>
        <w:jc w:val="center"/>
        <w:rPr>
          <w:sz w:val="20"/>
          <w:szCs w:val="22"/>
        </w:rPr>
      </w:pPr>
      <w:r w:rsidRPr="00F81715">
        <w:rPr>
          <w:rFonts w:hint="eastAsia"/>
          <w:sz w:val="20"/>
          <w:szCs w:val="22"/>
        </w:rPr>
        <w:t>图</w:t>
      </w:r>
      <w:r>
        <w:rPr>
          <w:rFonts w:hint="eastAsia"/>
          <w:sz w:val="20"/>
          <w:szCs w:val="22"/>
        </w:rPr>
        <w:t>1.3 ReLU</w:t>
      </w:r>
      <w:r>
        <w:rPr>
          <w:rFonts w:hint="eastAsia"/>
          <w:sz w:val="20"/>
          <w:szCs w:val="22"/>
        </w:rPr>
        <w:t>激活函数的函数曲线</w:t>
      </w:r>
    </w:p>
    <w:p w:rsidR="004B0F51" w:rsidRPr="004B0F51" w:rsidRDefault="004B0F51" w:rsidP="004B0F51">
      <w:pPr>
        <w:spacing w:line="240" w:lineRule="auto"/>
        <w:jc w:val="center"/>
        <w:rPr>
          <w:sz w:val="12"/>
          <w:szCs w:val="22"/>
        </w:rPr>
      </w:pPr>
    </w:p>
    <w:p w:rsidR="00796B87" w:rsidRDefault="00796B87" w:rsidP="00796B87">
      <w:r>
        <w:rPr>
          <w:rFonts w:hint="eastAsia"/>
        </w:rPr>
        <w:t>ReLU</w:t>
      </w:r>
      <w:r>
        <w:rPr>
          <w:rFonts w:hint="eastAsia"/>
        </w:rPr>
        <w:t>激活函数的优点较为明显，它拥有较快的处理速度，而且</w:t>
      </w:r>
      <w:r w:rsidR="00F81715">
        <w:rPr>
          <w:rFonts w:hint="eastAsia"/>
        </w:rPr>
        <w:t>在</w:t>
      </w:r>
      <w:r w:rsidR="00F81715">
        <w:rPr>
          <w:rFonts w:hint="eastAsia"/>
        </w:rPr>
        <w:t>x&gt;0</w:t>
      </w:r>
      <w:r w:rsidR="00F81715">
        <w:rPr>
          <w:rFonts w:hint="eastAsia"/>
        </w:rPr>
        <w:t>情况下呈线性关系，故在一定情况下拥有更快的收敛速度。缺点在于：当传入一个极大的梯度，那么当更新参数以后，该节点对其他数据将失去作用。</w:t>
      </w:r>
    </w:p>
    <w:p w:rsidR="00F32FD9" w:rsidRDefault="00F32FD9" w:rsidP="00796B87">
      <w:r>
        <w:tab/>
      </w:r>
      <w:r>
        <w:rPr>
          <w:rFonts w:hint="eastAsia"/>
        </w:rPr>
        <w:t>（</w:t>
      </w:r>
      <w:r>
        <w:rPr>
          <w:rFonts w:hint="eastAsia"/>
        </w:rPr>
        <w:t>2</w:t>
      </w:r>
      <w:r>
        <w:rPr>
          <w:rFonts w:hint="eastAsia"/>
        </w:rPr>
        <w:t>）</w:t>
      </w:r>
      <w:r w:rsidR="00B57914">
        <w:rPr>
          <w:rFonts w:hint="eastAsia"/>
        </w:rPr>
        <w:t>Sigmoid</w:t>
      </w:r>
      <w:r w:rsidR="00571D11">
        <w:rPr>
          <w:rFonts w:hint="eastAsia"/>
        </w:rPr>
        <w:t>：</w:t>
      </w:r>
      <w:r w:rsidR="00B57914">
        <w:rPr>
          <w:rFonts w:hint="eastAsia"/>
        </w:rPr>
        <w:t>Sigmoid</w:t>
      </w:r>
      <w:r w:rsidR="00571D11">
        <w:rPr>
          <w:rFonts w:hint="eastAsia"/>
        </w:rPr>
        <w:t>激活函数是一个很常用的激活函数</w:t>
      </w:r>
      <w:r w:rsidR="0009110D">
        <w:rPr>
          <w:rFonts w:hint="eastAsia"/>
        </w:rPr>
        <w:t>，它的数学表达式为：</w:t>
      </w:r>
    </w:p>
    <w:p w:rsidR="0009110D" w:rsidRDefault="0009110D" w:rsidP="0009110D">
      <w:pPr>
        <w:pStyle w:val="af"/>
        <w:wordWrap w:val="0"/>
      </w:pPr>
      <w:r w:rsidRPr="0009110D">
        <w:rPr>
          <w:position w:val="-24"/>
        </w:rPr>
        <w:object w:dxaOrig="1400" w:dyaOrig="620">
          <v:shape id="_x0000_i3091" type="#_x0000_t75" style="width:74.5pt;height:33.5pt" o:ole="">
            <v:imagedata r:id="rId18" o:title=""/>
          </v:shape>
          <o:OLEObject Type="Embed" ProgID="Equation.DSMT4" ShapeID="_x0000_i3091" DrawAspect="Content" ObjectID="_1556652638" r:id="rId19"/>
        </w:object>
      </w:r>
      <w:r>
        <w:t xml:space="preserve">                         </w:t>
      </w:r>
      <w:r w:rsidRPr="00025957">
        <w:rPr>
          <w:position w:val="-4"/>
        </w:rPr>
        <w:object w:dxaOrig="180" w:dyaOrig="279">
          <v:shape id="_x0000_i3092" type="#_x0000_t75" style="width:9.5pt;height:14pt" o:ole="">
            <v:imagedata r:id="rId20" o:title=""/>
          </v:shape>
          <o:OLEObject Type="Embed" ProgID="Equation.DSMT4" ShapeID="_x0000_i3092" DrawAspect="Content" ObjectID="_1556652639" r:id="rId21"/>
        </w:object>
      </w:r>
      <w:r>
        <w:rPr>
          <w:rFonts w:hint="eastAsia"/>
        </w:rPr>
        <w:t>(</w:t>
      </w:r>
      <w:r>
        <w:t>1-5</w:t>
      </w:r>
      <w:r>
        <w:rPr>
          <w:rFonts w:hint="eastAsia"/>
        </w:rPr>
        <w:t>)</w:t>
      </w:r>
      <w:r>
        <w:t xml:space="preserve"> </w:t>
      </w:r>
    </w:p>
    <w:p w:rsidR="00460B27" w:rsidRDefault="00B57914" w:rsidP="00460B27">
      <w:r>
        <w:rPr>
          <w:rFonts w:hint="eastAsia"/>
        </w:rPr>
        <w:t>Sigmoid</w:t>
      </w:r>
      <w:r w:rsidR="00366C84">
        <w:rPr>
          <w:rFonts w:hint="eastAsia"/>
        </w:rPr>
        <w:t>能够将实数集</w:t>
      </w:r>
      <w:r w:rsidR="00D05E68">
        <w:rPr>
          <w:rFonts w:hint="eastAsia"/>
        </w:rPr>
        <w:t>映射到</w:t>
      </w:r>
      <w:r w:rsidR="00D05E68">
        <w:rPr>
          <w:rFonts w:hint="eastAsia"/>
        </w:rPr>
        <w:t>0</w:t>
      </w:r>
      <w:r w:rsidR="00D05E68">
        <w:rPr>
          <w:rFonts w:hint="eastAsia"/>
        </w:rPr>
        <w:t>到</w:t>
      </w:r>
      <w:r w:rsidR="00D05E68">
        <w:rPr>
          <w:rFonts w:hint="eastAsia"/>
        </w:rPr>
        <w:t>1</w:t>
      </w:r>
      <w:r w:rsidR="00D05E68">
        <w:rPr>
          <w:rFonts w:hint="eastAsia"/>
        </w:rPr>
        <w:t>之间</w:t>
      </w:r>
      <w:r w:rsidR="00366C84">
        <w:rPr>
          <w:rFonts w:hint="eastAsia"/>
        </w:rPr>
        <w:t>，函数图像如图</w:t>
      </w:r>
      <w:r w:rsidR="00366C84">
        <w:rPr>
          <w:rFonts w:hint="eastAsia"/>
        </w:rPr>
        <w:t>1.4</w:t>
      </w:r>
      <w:r w:rsidR="00366C84">
        <w:rPr>
          <w:rFonts w:hint="eastAsia"/>
        </w:rPr>
        <w:t>所示</w:t>
      </w:r>
    </w:p>
    <w:p w:rsidR="00366C84" w:rsidRDefault="00366C84" w:rsidP="00366C84">
      <w:pPr>
        <w:spacing w:line="240" w:lineRule="auto"/>
        <w:jc w:val="center"/>
      </w:pPr>
      <w:r>
        <w:rPr>
          <w:noProof/>
        </w:rPr>
        <w:drawing>
          <wp:inline distT="0" distB="0" distL="0" distR="0" wp14:anchorId="260218FB" wp14:editId="56C6D4FC">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413654" cy="702376"/>
                    </a:xfrm>
                    <a:prstGeom prst="rect">
                      <a:avLst/>
                    </a:prstGeom>
                  </pic:spPr>
                </pic:pic>
              </a:graphicData>
            </a:graphic>
          </wp:inline>
        </w:drawing>
      </w:r>
    </w:p>
    <w:p w:rsidR="00366C84" w:rsidRPr="00366C84" w:rsidRDefault="00366C84" w:rsidP="00366C84">
      <w:pPr>
        <w:spacing w:line="240" w:lineRule="auto"/>
        <w:jc w:val="center"/>
        <w:rPr>
          <w:sz w:val="20"/>
        </w:rPr>
      </w:pPr>
      <w:r w:rsidRPr="00366C84">
        <w:rPr>
          <w:rFonts w:hint="eastAsia"/>
          <w:sz w:val="20"/>
        </w:rPr>
        <w:t>图</w:t>
      </w:r>
      <w:r w:rsidRPr="00366C84">
        <w:rPr>
          <w:rFonts w:hint="eastAsia"/>
          <w:sz w:val="20"/>
        </w:rPr>
        <w:t>1.4</w:t>
      </w:r>
      <w:r w:rsidRPr="00366C84">
        <w:rPr>
          <w:sz w:val="20"/>
        </w:rPr>
        <w:t xml:space="preserve"> </w:t>
      </w:r>
      <w:r w:rsidR="00B57914">
        <w:rPr>
          <w:rFonts w:hint="eastAsia"/>
          <w:sz w:val="20"/>
        </w:rPr>
        <w:t>Sigmoid</w:t>
      </w:r>
      <w:r w:rsidRPr="00366C84">
        <w:rPr>
          <w:rFonts w:hint="eastAsia"/>
          <w:sz w:val="20"/>
        </w:rPr>
        <w:t>激活函数的函数曲线</w:t>
      </w:r>
    </w:p>
    <w:p w:rsidR="00366C84" w:rsidRPr="00366C84" w:rsidRDefault="00B57914" w:rsidP="00460B27">
      <w:r>
        <w:rPr>
          <w:rFonts w:hint="eastAsia"/>
        </w:rPr>
        <w:t>Sigmoid</w:t>
      </w:r>
      <w:r w:rsidR="00D05E68">
        <w:rPr>
          <w:rFonts w:hint="eastAsia"/>
        </w:rPr>
        <w:t>拥有两个明显的优点：首先，</w:t>
      </w:r>
      <w:r>
        <w:rPr>
          <w:rFonts w:hint="eastAsia"/>
        </w:rPr>
        <w:t>Sigmoid</w:t>
      </w:r>
      <w:r w:rsidR="00D05E68">
        <w:rPr>
          <w:rFonts w:hint="eastAsia"/>
        </w:rPr>
        <w:t>的输出范围为</w:t>
      </w:r>
      <w:r w:rsidR="00D05E68">
        <w:rPr>
          <w:rFonts w:hint="eastAsia"/>
        </w:rPr>
        <w:t>(</w:t>
      </w:r>
      <w:r w:rsidR="00D05E68">
        <w:t>0,1</w:t>
      </w:r>
      <w:r w:rsidR="00D05E68">
        <w:rPr>
          <w:rFonts w:hint="eastAsia"/>
        </w:rPr>
        <w:t>)</w:t>
      </w:r>
      <w:r w:rsidR="00D05E68">
        <w:rPr>
          <w:rFonts w:hint="eastAsia"/>
        </w:rPr>
        <w:t>，连续稳定，范围有限，适合用作输出层。其次，</w:t>
      </w:r>
      <w:r>
        <w:rPr>
          <w:rFonts w:hint="eastAsia"/>
        </w:rPr>
        <w:t>Sigmoid</w:t>
      </w:r>
      <w:r w:rsidR="00D05E68">
        <w:rPr>
          <w:rFonts w:hint="eastAsia"/>
        </w:rPr>
        <w:t>求导较为容易，更加方便运算。</w:t>
      </w:r>
      <w:r w:rsidR="00E66165">
        <w:rPr>
          <w:rFonts w:hint="eastAsia"/>
        </w:rPr>
        <w:t>不过</w:t>
      </w:r>
      <w:r>
        <w:rPr>
          <w:rFonts w:hint="eastAsia"/>
        </w:rPr>
        <w:t>Sigmoid</w:t>
      </w:r>
      <w:r w:rsidR="00E66165">
        <w:rPr>
          <w:rFonts w:hint="eastAsia"/>
        </w:rPr>
        <w:t>也存在缺点，它容易出现梯度消失的现象，使得训练结果无法继续优化。</w:t>
      </w:r>
    </w:p>
    <w:p w:rsidR="00F81715" w:rsidRDefault="00F81715" w:rsidP="00796B87">
      <w:r>
        <w:tab/>
      </w:r>
      <w:r>
        <w:rPr>
          <w:rFonts w:hint="eastAsia"/>
        </w:rPr>
        <w:t>（</w:t>
      </w:r>
      <w:r w:rsidR="00F32FD9">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F81715" w:rsidRDefault="00F81715" w:rsidP="00F81715">
      <w:pPr>
        <w:pStyle w:val="af"/>
        <w:wordWrap w:val="0"/>
      </w:pPr>
      <w:r w:rsidRPr="00F81715">
        <w:rPr>
          <w:position w:val="-24"/>
        </w:rPr>
        <w:object w:dxaOrig="1719" w:dyaOrig="660">
          <v:shape id="_x0000_i3093" type="#_x0000_t75" style="width:102pt;height:39pt" o:ole="">
            <v:imagedata r:id="rId23" o:title=""/>
          </v:shape>
          <o:OLEObject Type="Embed" ProgID="Equation.DSMT4" ShapeID="_x0000_i3093" DrawAspect="Content" ObjectID="_1556652640" r:id="rId24"/>
        </w:object>
      </w:r>
      <w:r>
        <w:t xml:space="preserve">                        </w:t>
      </w:r>
      <w:r>
        <w:rPr>
          <w:rFonts w:hint="eastAsia"/>
        </w:rPr>
        <w:t>(</w:t>
      </w:r>
      <w:r w:rsidR="0009110D">
        <w:t>1-6</w:t>
      </w:r>
      <w:r>
        <w:rPr>
          <w:rFonts w:hint="eastAsia"/>
        </w:rPr>
        <w:t>)</w:t>
      </w:r>
      <w:r>
        <w:t xml:space="preserve"> </w:t>
      </w:r>
    </w:p>
    <w:p w:rsidR="00F81715" w:rsidRDefault="004B0F51" w:rsidP="004B0F51">
      <w:pPr>
        <w:spacing w:line="240" w:lineRule="auto"/>
        <w:jc w:val="center"/>
      </w:pPr>
      <w:r>
        <w:rPr>
          <w:noProof/>
        </w:rPr>
        <w:drawing>
          <wp:inline distT="0" distB="0" distL="0" distR="0" wp14:anchorId="073AB823" wp14:editId="519D56AB">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114356" cy="1509323"/>
                    </a:xfrm>
                    <a:prstGeom prst="rect">
                      <a:avLst/>
                    </a:prstGeom>
                  </pic:spPr>
                </pic:pic>
              </a:graphicData>
            </a:graphic>
          </wp:inline>
        </w:drawing>
      </w:r>
    </w:p>
    <w:p w:rsidR="004B0F51" w:rsidRDefault="004B0F51" w:rsidP="004B0F51">
      <w:pPr>
        <w:spacing w:line="240" w:lineRule="auto"/>
        <w:jc w:val="center"/>
        <w:rPr>
          <w:sz w:val="21"/>
        </w:rPr>
      </w:pPr>
      <w:r>
        <w:rPr>
          <w:rFonts w:hint="eastAsia"/>
          <w:sz w:val="21"/>
        </w:rPr>
        <w:t>图</w:t>
      </w:r>
      <w:r w:rsidR="00F32FD9">
        <w:rPr>
          <w:rFonts w:hint="eastAsia"/>
          <w:sz w:val="21"/>
        </w:rPr>
        <w:t>1.5</w:t>
      </w:r>
      <w:r>
        <w:rPr>
          <w:rFonts w:hint="eastAsia"/>
          <w:sz w:val="21"/>
        </w:rPr>
        <w:t xml:space="preserve"> tanh</w:t>
      </w:r>
      <w:r>
        <w:rPr>
          <w:rFonts w:hint="eastAsia"/>
          <w:sz w:val="21"/>
        </w:rPr>
        <w:t>激活函数的函数曲线</w:t>
      </w:r>
    </w:p>
    <w:p w:rsidR="00667EA9" w:rsidRDefault="00667EA9" w:rsidP="004B0F51">
      <w:pPr>
        <w:spacing w:line="240" w:lineRule="auto"/>
        <w:jc w:val="center"/>
        <w:rPr>
          <w:sz w:val="21"/>
        </w:rPr>
      </w:pPr>
    </w:p>
    <w:p w:rsidR="00956139" w:rsidRDefault="004B0F51" w:rsidP="00C72289">
      <w:r>
        <w:t>tan</w:t>
      </w:r>
      <w:r>
        <w:rPr>
          <w:rFonts w:hint="eastAsia"/>
        </w:rPr>
        <w:t>h</w:t>
      </w:r>
      <w:r w:rsidR="00E66165">
        <w:rPr>
          <w:rFonts w:hint="eastAsia"/>
        </w:rPr>
        <w:t>函数位于</w:t>
      </w:r>
      <w:r w:rsidR="00E66165">
        <w:rPr>
          <w:rFonts w:hint="eastAsia"/>
        </w:rPr>
        <w:t>[</w:t>
      </w:r>
      <w:r w:rsidR="00E66165">
        <w:t>-1,1</w:t>
      </w:r>
      <w:r w:rsidR="00E66165">
        <w:rPr>
          <w:rFonts w:hint="eastAsia"/>
        </w:rPr>
        <w:t>]</w:t>
      </w:r>
      <w:r w:rsidR="00E66165">
        <w:rPr>
          <w:rFonts w:hint="eastAsia"/>
        </w:rPr>
        <w:t>区间，相对于</w:t>
      </w:r>
      <w:r w:rsidR="00B57914">
        <w:rPr>
          <w:rFonts w:hint="eastAsia"/>
        </w:rPr>
        <w:t>Sigmoid</w:t>
      </w:r>
      <w:r w:rsidR="00E66165">
        <w:rPr>
          <w:rFonts w:hint="eastAsia"/>
        </w:rPr>
        <w:t>激活函数，拥有更快的收敛速度。不过同样没有解决</w:t>
      </w:r>
      <w:r w:rsidR="00B57914">
        <w:rPr>
          <w:rFonts w:hint="eastAsia"/>
        </w:rPr>
        <w:t>Sigmoid</w:t>
      </w:r>
      <w:r w:rsidR="00E66165">
        <w:rPr>
          <w:rFonts w:hint="eastAsia"/>
        </w:rPr>
        <w:t>易出现的梯度消失问题仍是一个缺憾。</w:t>
      </w:r>
    </w:p>
    <w:p w:rsidR="001A123A" w:rsidRDefault="00667EA9" w:rsidP="00945BD4">
      <w:pPr>
        <w:ind w:firstLine="420"/>
      </w:pPr>
      <w:r>
        <w:rPr>
          <w:rFonts w:hint="eastAsia"/>
        </w:rPr>
        <w:t>对于神经网络中，</w:t>
      </w:r>
      <w:r w:rsidR="00A7193F">
        <w:rPr>
          <w:rFonts w:hint="eastAsia"/>
        </w:rPr>
        <w:t>从数据输入的第一层开始，每一层的输出即为下一层的输入，直到最后一层输出层。</w:t>
      </w:r>
    </w:p>
    <w:p w:rsidR="00273E78" w:rsidRDefault="00273E78" w:rsidP="00273E78">
      <w:pPr>
        <w:spacing w:line="240" w:lineRule="auto"/>
      </w:pPr>
    </w:p>
    <w:p w:rsidR="00C606B4" w:rsidRDefault="00C606B4" w:rsidP="00273E78">
      <w:pPr>
        <w:spacing w:line="240" w:lineRule="auto"/>
      </w:pPr>
      <w:r>
        <w:rPr>
          <w:noProof/>
        </w:rPr>
        <w:lastRenderedPageBreak/>
        <w:drawing>
          <wp:inline distT="0" distB="0" distL="0" distR="0" wp14:anchorId="48285910" wp14:editId="174E6F1B">
            <wp:extent cx="5045695" cy="2774950"/>
            <wp:effectExtent l="0" t="0" r="317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049193" cy="2776874"/>
                    </a:xfrm>
                    <a:prstGeom prst="rect">
                      <a:avLst/>
                    </a:prstGeom>
                  </pic:spPr>
                </pic:pic>
              </a:graphicData>
            </a:graphic>
          </wp:inline>
        </w:drawing>
      </w:r>
    </w:p>
    <w:p w:rsidR="00F3251D" w:rsidRDefault="00F3251D" w:rsidP="00F3251D">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F3251D" w:rsidRDefault="00F3251D" w:rsidP="00F3251D">
      <w:pPr>
        <w:spacing w:line="240" w:lineRule="auto"/>
        <w:ind w:firstLineChars="200" w:firstLine="420"/>
        <w:rPr>
          <w:sz w:val="21"/>
        </w:rPr>
      </w:pPr>
    </w:p>
    <w:p w:rsidR="00F3251D" w:rsidRDefault="00F3251D" w:rsidP="00F3251D">
      <w:pPr>
        <w:spacing w:line="240" w:lineRule="auto"/>
        <w:ind w:firstLineChars="200" w:firstLine="440"/>
        <w:jc w:val="center"/>
        <w:rPr>
          <w:sz w:val="22"/>
        </w:rPr>
      </w:pPr>
      <w:r>
        <w:rPr>
          <w:rFonts w:hint="eastAsia"/>
          <w:sz w:val="22"/>
        </w:rPr>
        <w:t>图</w:t>
      </w:r>
      <w:r w:rsidR="00667EA9">
        <w:rPr>
          <w:sz w:val="22"/>
        </w:rPr>
        <w:t>1.6</w:t>
      </w:r>
      <w:r>
        <w:rPr>
          <w:sz w:val="22"/>
        </w:rPr>
        <w:t xml:space="preserve"> </w:t>
      </w:r>
      <w:r>
        <w:rPr>
          <w:rFonts w:hint="eastAsia"/>
          <w:sz w:val="22"/>
        </w:rPr>
        <w:t>神经网络结构</w:t>
      </w:r>
    </w:p>
    <w:p w:rsidR="009F3BCD" w:rsidRDefault="009F3BCD" w:rsidP="00F3251D">
      <w:pPr>
        <w:spacing w:line="240" w:lineRule="auto"/>
        <w:ind w:firstLineChars="200" w:firstLine="440"/>
        <w:jc w:val="center"/>
        <w:rPr>
          <w:sz w:val="22"/>
        </w:rPr>
      </w:pPr>
    </w:p>
    <w:p w:rsidR="00C606B4" w:rsidRDefault="00C606B4" w:rsidP="00FD4346">
      <w:r>
        <w:tab/>
      </w:r>
      <w:r>
        <w:rPr>
          <w:rFonts w:hint="eastAsia"/>
        </w:rPr>
        <w:t>如图</w:t>
      </w:r>
      <w:r>
        <w:rPr>
          <w:rFonts w:hint="eastAsia"/>
        </w:rPr>
        <w:t>1.6</w:t>
      </w:r>
      <w:r>
        <w:rPr>
          <w:rFonts w:hint="eastAsia"/>
        </w:rPr>
        <w:t>即为一个全链接网络。如上图，该网络一共有三层网络，分别是输入层，隐含层以及输出层。</w:t>
      </w:r>
      <w:r w:rsidR="00B57914">
        <w:rPr>
          <w:rFonts w:hint="eastAsia"/>
        </w:rPr>
        <w:t>在该全连接中，每一个节点均与上一层所有节点保持连接，同时也与下一层所有节点保持连接。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B57914">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sidR="00B57914">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FD4346">
        <w:rPr>
          <w:rFonts w:hint="eastAsia"/>
        </w:rPr>
        <w:t>，我们另有偏执项</w:t>
      </w:r>
      <w:r w:rsidR="00FD4346">
        <w:rPr>
          <w:rFonts w:hint="eastAsia"/>
        </w:rPr>
        <w:t>b</w:t>
      </w:r>
      <w:r w:rsidR="003E5184">
        <w:rPr>
          <w:rFonts w:hint="eastAsia"/>
        </w:rPr>
        <w:t>，假设我们在隐含层使用</w:t>
      </w:r>
      <w:r w:rsidR="003E5184">
        <w:rPr>
          <w:rFonts w:hint="eastAsia"/>
        </w:rPr>
        <w:t>ReLU</w:t>
      </w:r>
      <w:r w:rsidR="003E5184">
        <w:rPr>
          <w:rFonts w:hint="eastAsia"/>
        </w:rPr>
        <w:t>激活函数，那么对于节点</w:t>
      </w:r>
      <w:r w:rsidR="003E5184">
        <w:rPr>
          <w:rFonts w:hint="eastAsia"/>
        </w:rPr>
        <w:t>x(</w:t>
      </w:r>
      <w:r w:rsidR="003E5184">
        <w:t>2,1</w:t>
      </w:r>
      <w:r w:rsidR="003E5184">
        <w:rPr>
          <w:rFonts w:hint="eastAsia"/>
        </w:rPr>
        <w:t>)</w:t>
      </w:r>
      <w:r w:rsidR="00AA1077">
        <w:rPr>
          <w:rFonts w:hint="eastAsia"/>
        </w:rPr>
        <w:t>，我们有</w:t>
      </w:r>
    </w:p>
    <w:p w:rsidR="00AA1077" w:rsidRDefault="00FD4346" w:rsidP="00AA1077">
      <w:pPr>
        <w:pStyle w:val="af"/>
        <w:wordWrap w:val="0"/>
      </w:pPr>
      <w:r w:rsidRPr="00AA1077">
        <w:rPr>
          <w:position w:val="-12"/>
        </w:rPr>
        <w:object w:dxaOrig="2620" w:dyaOrig="440">
          <v:shape id="_x0000_i3094" type="#_x0000_t75" style="width:146pt;height:24.5pt" o:ole="">
            <v:imagedata r:id="rId27" o:title=""/>
          </v:shape>
          <o:OLEObject Type="Embed" ProgID="Equation.DSMT4" ShapeID="_x0000_i3094" DrawAspect="Content" ObjectID="_1556652641" r:id="rId28"/>
        </w:object>
      </w:r>
      <w:r w:rsidR="00AA1077">
        <w:t xml:space="preserve">                                    </w:t>
      </w:r>
    </w:p>
    <w:p w:rsidR="00AA1077" w:rsidRDefault="00FD4346" w:rsidP="00AA1077">
      <w:pPr>
        <w:pStyle w:val="af"/>
        <w:wordWrap w:val="0"/>
      </w:pPr>
      <w:r w:rsidRPr="00AA1077">
        <w:rPr>
          <w:position w:val="-14"/>
        </w:rPr>
        <w:object w:dxaOrig="3920" w:dyaOrig="380">
          <v:shape id="_x0000_i3095" type="#_x0000_t75" style="width:237pt;height:23pt" o:ole="">
            <v:imagedata r:id="rId29" o:title=""/>
          </v:shape>
          <o:OLEObject Type="Embed" ProgID="Equation.DSMT4" ShapeID="_x0000_i3095" DrawAspect="Content" ObjectID="_1556652642" r:id="rId30"/>
        </w:object>
      </w:r>
      <w:r w:rsidR="00AA1077">
        <w:t xml:space="preserve">         (1-7) </w:t>
      </w:r>
    </w:p>
    <w:p w:rsidR="00AA1077" w:rsidRDefault="0049284F" w:rsidP="0049284F">
      <w:r>
        <w:rPr>
          <w:rFonts w:hint="eastAsia"/>
        </w:rPr>
        <w:t>同样还有</w:t>
      </w:r>
    </w:p>
    <w:p w:rsidR="0049284F" w:rsidRDefault="00FD4346" w:rsidP="0049284F">
      <w:pPr>
        <w:pStyle w:val="af"/>
        <w:wordWrap w:val="0"/>
      </w:pPr>
      <w:r w:rsidRPr="0049284F">
        <w:rPr>
          <w:position w:val="-12"/>
        </w:rPr>
        <w:object w:dxaOrig="2620" w:dyaOrig="440">
          <v:shape id="_x0000_i3096" type="#_x0000_t75" style="width:143pt;height:24pt" o:ole="">
            <v:imagedata r:id="rId31" o:title=""/>
          </v:shape>
          <o:OLEObject Type="Embed" ProgID="Equation.DSMT4" ShapeID="_x0000_i3096" DrawAspect="Content" ObjectID="_1556652643" r:id="rId32"/>
        </w:object>
      </w:r>
      <w:r w:rsidR="0049284F">
        <w:t xml:space="preserve">                                    </w:t>
      </w:r>
    </w:p>
    <w:p w:rsidR="0049284F" w:rsidRDefault="00FD4346" w:rsidP="0049284F">
      <w:pPr>
        <w:pStyle w:val="af"/>
        <w:wordWrap w:val="0"/>
      </w:pPr>
      <w:r w:rsidRPr="0049284F">
        <w:rPr>
          <w:position w:val="-14"/>
        </w:rPr>
        <w:object w:dxaOrig="4020" w:dyaOrig="380">
          <v:shape id="_x0000_i3097" type="#_x0000_t75" style="width:222pt;height:20.5pt" o:ole="">
            <v:imagedata r:id="rId33" o:title=""/>
          </v:shape>
          <o:OLEObject Type="Embed" ProgID="Equation.DSMT4" ShapeID="_x0000_i3097" DrawAspect="Content" ObjectID="_1556652644" r:id="rId34"/>
        </w:object>
      </w:r>
      <w:r w:rsidR="0049284F">
        <w:t xml:space="preserve">          </w:t>
      </w:r>
      <w:r w:rsidR="0049284F">
        <w:rPr>
          <w:rFonts w:hint="eastAsia"/>
        </w:rPr>
        <w:t>(</w:t>
      </w:r>
      <w:r w:rsidR="0049284F">
        <w:t>1-8</w:t>
      </w:r>
      <w:r w:rsidR="0049284F">
        <w:rPr>
          <w:rFonts w:hint="eastAsia"/>
        </w:rPr>
        <w:t>)</w:t>
      </w:r>
      <w:r w:rsidR="0049284F">
        <w:t xml:space="preserve"> </w:t>
      </w:r>
    </w:p>
    <w:p w:rsidR="00377D5A" w:rsidRDefault="00377D5A" w:rsidP="00377D5A">
      <w:r>
        <w:rPr>
          <w:rFonts w:hint="eastAsia"/>
        </w:rPr>
        <w:t>那么我们可以令</w:t>
      </w:r>
    </w:p>
    <w:p w:rsidR="00AA1077" w:rsidRDefault="00377D5A" w:rsidP="00377D5A">
      <w:pPr>
        <w:pStyle w:val="af"/>
        <w:wordWrap w:val="0"/>
      </w:pPr>
      <w:r w:rsidRPr="00377D5A">
        <w:rPr>
          <w:position w:val="-52"/>
        </w:rPr>
        <w:object w:dxaOrig="1020" w:dyaOrig="1160">
          <v:shape id="_x0000_i3098" type="#_x0000_t75" style="width:66pt;height:75pt" o:ole="">
            <v:imagedata r:id="rId35" o:title=""/>
          </v:shape>
          <o:OLEObject Type="Embed" ProgID="Equation.DSMT4" ShapeID="_x0000_i3098" DrawAspect="Content" ObjectID="_1556652645" r:id="rId36"/>
        </w:object>
      </w:r>
      <w:r w:rsidR="00AA1077">
        <w:t xml:space="preserve"> </w:t>
      </w:r>
      <w:r>
        <w:t xml:space="preserve"> </w:t>
      </w:r>
      <w:r w:rsidR="00202CEE">
        <w:t xml:space="preserve">         </w:t>
      </w:r>
      <w:r>
        <w:t xml:space="preserve">                  </w:t>
      </w:r>
      <w:r>
        <w:rPr>
          <w:rFonts w:hint="eastAsia"/>
        </w:rPr>
        <w:t>(</w:t>
      </w:r>
      <w:r>
        <w:t>1-9</w:t>
      </w:r>
      <w:r>
        <w:rPr>
          <w:rFonts w:hint="eastAsia"/>
        </w:rPr>
        <w:t>)</w:t>
      </w:r>
      <w:r w:rsidR="00202CEE">
        <w:t xml:space="preserve"> </w:t>
      </w:r>
    </w:p>
    <w:p w:rsidR="002D4E2A" w:rsidRDefault="00592385" w:rsidP="002D4E2A">
      <w:pPr>
        <w:pStyle w:val="af"/>
        <w:wordWrap w:val="0"/>
      </w:pPr>
      <w:r w:rsidRPr="002D4E2A">
        <w:rPr>
          <w:position w:val="-14"/>
        </w:rPr>
        <w:object w:dxaOrig="2120" w:dyaOrig="420">
          <v:shape id="_x0000_i3099" type="#_x0000_t75" style="width:118.5pt;height:23.5pt" o:ole="">
            <v:imagedata r:id="rId37" o:title=""/>
          </v:shape>
          <o:OLEObject Type="Embed" ProgID="Equation.DSMT4" ShapeID="_x0000_i3099" DrawAspect="Content" ObjectID="_1556652646" r:id="rId38"/>
        </w:object>
      </w:r>
      <w:r w:rsidR="00F85408">
        <w:t xml:space="preserve">          </w:t>
      </w:r>
      <w:r w:rsidR="002D4E2A">
        <w:t xml:space="preserve">          (1-10) </w:t>
      </w:r>
    </w:p>
    <w:p w:rsidR="002D4E2A" w:rsidRDefault="002D4E2A" w:rsidP="002D4E2A">
      <w:pPr>
        <w:pStyle w:val="af"/>
        <w:wordWrap w:val="0"/>
      </w:pPr>
      <w:r w:rsidRPr="002D4E2A">
        <w:rPr>
          <w:position w:val="-14"/>
        </w:rPr>
        <w:object w:dxaOrig="2220" w:dyaOrig="420">
          <v:shape id="_x0000_i3100" type="#_x0000_t75" style="width:124pt;height:23.5pt" o:ole="">
            <v:imagedata r:id="rId39" o:title=""/>
          </v:shape>
          <o:OLEObject Type="Embed" ProgID="Equation.DSMT4" ShapeID="_x0000_i3100" DrawAspect="Content" ObjectID="_1556652647" r:id="rId40"/>
        </w:object>
      </w:r>
      <w:r>
        <w:t xml:space="preserve">                    (1-11) </w:t>
      </w:r>
    </w:p>
    <w:p w:rsidR="00377D5A" w:rsidRDefault="002D4E2A" w:rsidP="002D4E2A">
      <w:pPr>
        <w:pStyle w:val="af"/>
        <w:wordWrap w:val="0"/>
      </w:pPr>
      <w:r w:rsidRPr="002D4E2A">
        <w:rPr>
          <w:position w:val="-14"/>
        </w:rPr>
        <w:object w:dxaOrig="2180" w:dyaOrig="420">
          <v:shape id="_x0000_i3101" type="#_x0000_t75" style="width:124.5pt;height:24pt" o:ole="">
            <v:imagedata r:id="rId41" o:title=""/>
          </v:shape>
          <o:OLEObject Type="Embed" ProgID="Equation.DSMT4" ShapeID="_x0000_i3101" DrawAspect="Content" ObjectID="_1556652648" r:id="rId42"/>
        </w:object>
      </w:r>
      <w:r>
        <w:t xml:space="preserve">                    (1-12) </w:t>
      </w:r>
    </w:p>
    <w:p w:rsidR="00F85408" w:rsidRDefault="00F85408" w:rsidP="00F85408">
      <w:pPr>
        <w:pStyle w:val="af"/>
        <w:wordWrap w:val="0"/>
      </w:pPr>
      <w:r w:rsidRPr="002D4E2A">
        <w:rPr>
          <w:position w:val="-14"/>
        </w:rPr>
        <w:object w:dxaOrig="2220" w:dyaOrig="420">
          <v:shape id="_x0000_i3102" type="#_x0000_t75" style="width:127pt;height:24pt" o:ole="">
            <v:imagedata r:id="rId43" o:title=""/>
          </v:shape>
          <o:OLEObject Type="Embed" ProgID="Equation.DSMT4" ShapeID="_x0000_i3102" DrawAspect="Content" ObjectID="_1556652649" r:id="rId44"/>
        </w:object>
      </w:r>
      <w:r>
        <w:t xml:space="preserve">                    (1-13) </w:t>
      </w:r>
    </w:p>
    <w:p w:rsidR="00BE1F5B" w:rsidRDefault="00BE1F5B" w:rsidP="00BE1F5B">
      <w:pPr>
        <w:pStyle w:val="af"/>
        <w:wordWrap w:val="0"/>
      </w:pPr>
      <w:r w:rsidRPr="00BE1F5B">
        <w:rPr>
          <w:position w:val="-68"/>
        </w:rPr>
        <w:object w:dxaOrig="840" w:dyaOrig="1480">
          <v:shape id="_x0000_i3103" type="#_x0000_t75" style="width:51.5pt;height:90.5pt" o:ole="">
            <v:imagedata r:id="rId45" o:title=""/>
          </v:shape>
          <o:OLEObject Type="Embed" ProgID="Equation.DSMT4" ShapeID="_x0000_i3103" DrawAspect="Content" ObjectID="_1556652650" r:id="rId46"/>
        </w:object>
      </w:r>
      <w:r>
        <w:t xml:space="preserve">                            (1-14) </w:t>
      </w:r>
    </w:p>
    <w:p w:rsidR="00F85408" w:rsidRDefault="00F85408" w:rsidP="00F85408">
      <w:pPr>
        <w:pStyle w:val="af"/>
      </w:pPr>
    </w:p>
    <w:p w:rsidR="00202CEE" w:rsidRDefault="00202CEE" w:rsidP="00202CEE">
      <w:pPr>
        <w:pStyle w:val="af"/>
        <w:wordWrap w:val="0"/>
      </w:pPr>
      <w:r>
        <w:t xml:space="preserve">       </w:t>
      </w:r>
      <w:r w:rsidRPr="00202CEE">
        <w:rPr>
          <w:position w:val="-10"/>
        </w:rPr>
        <w:object w:dxaOrig="1080" w:dyaOrig="320">
          <v:shape id="_x0000_i3104" type="#_x0000_t75" style="width:62.5pt;height:18.5pt" o:ole="">
            <v:imagedata r:id="rId47" o:title=""/>
          </v:shape>
          <o:OLEObject Type="Embed" ProgID="Equation.DSMT4" ShapeID="_x0000_i3104" DrawAspect="Content" ObjectID="_1556652651" r:id="rId48"/>
        </w:object>
      </w:r>
      <w:r w:rsidR="00BE1F5B">
        <w:t xml:space="preserve">                           (1-15</w:t>
      </w:r>
      <w:r>
        <w:t xml:space="preserve">) </w:t>
      </w:r>
    </w:p>
    <w:p w:rsidR="00202CEE" w:rsidRDefault="00202CEE" w:rsidP="00202CEE">
      <w:r>
        <w:rPr>
          <w:rFonts w:hint="eastAsia"/>
        </w:rPr>
        <w:t>那么，我们就有</w:t>
      </w:r>
    </w:p>
    <w:p w:rsidR="00E72649" w:rsidRDefault="00E72649" w:rsidP="00FD4346">
      <w:pPr>
        <w:pStyle w:val="af"/>
      </w:pPr>
    </w:p>
    <w:p w:rsidR="006269C5" w:rsidRDefault="006269C5" w:rsidP="00DC5343">
      <w:pPr>
        <w:pStyle w:val="af"/>
        <w:wordWrap w:val="0"/>
      </w:pPr>
      <w:r>
        <w:tab/>
      </w:r>
      <w:r w:rsidR="00DC5343" w:rsidRPr="00DC5343">
        <w:rPr>
          <w:position w:val="-76"/>
        </w:rPr>
        <w:object w:dxaOrig="2960" w:dyaOrig="1640">
          <v:shape id="_x0000_i3105" type="#_x0000_t75" style="width:170.5pt;height:94.5pt" o:ole="">
            <v:imagedata r:id="rId49" o:title=""/>
          </v:shape>
          <o:OLEObject Type="Embed" ProgID="Equation.DSMT4" ShapeID="_x0000_i3105" DrawAspect="Content" ObjectID="_1556652652" r:id="rId50"/>
        </w:object>
      </w:r>
      <w:r w:rsidR="00DC5343">
        <w:t xml:space="preserve">     </w:t>
      </w:r>
      <w:r w:rsidR="00BE1F5B">
        <w:t xml:space="preserve">            (1-16</w:t>
      </w:r>
      <w:r w:rsidR="00DC5343">
        <w:t xml:space="preserve">) </w:t>
      </w:r>
    </w:p>
    <w:p w:rsidR="00E72649" w:rsidRDefault="00DC5343" w:rsidP="00A85E1E">
      <w:pPr>
        <w:pStyle w:val="af"/>
        <w:wordWrap w:val="0"/>
      </w:pPr>
      <w:r w:rsidRPr="00AA41D2">
        <w:rPr>
          <w:position w:val="-76"/>
        </w:rPr>
        <w:object w:dxaOrig="3100" w:dyaOrig="1640">
          <v:shape id="_x0000_i3106" type="#_x0000_t75" style="width:177.5pt;height:93.5pt" o:ole="">
            <v:imagedata r:id="rId51" o:title=""/>
          </v:shape>
          <o:OLEObject Type="Embed" ProgID="Equation.DSMT4" ShapeID="_x0000_i3106" DrawAspect="Content" ObjectID="_1556652653" r:id="rId52"/>
        </w:object>
      </w:r>
      <w:r w:rsidR="00AA41D2">
        <w:t xml:space="preserve"> </w:t>
      </w:r>
      <w:r w:rsidR="00BE1F5B">
        <w:t xml:space="preserve">    </w:t>
      </w:r>
      <w:r w:rsidR="00A85E1E">
        <w:t xml:space="preserve">        </w:t>
      </w:r>
      <w:r w:rsidR="00BE1F5B">
        <w:t xml:space="preserve">   (1-17</w:t>
      </w:r>
      <w:r w:rsidR="00A85E1E">
        <w:t xml:space="preserve">) </w:t>
      </w:r>
    </w:p>
    <w:p w:rsidR="00DC5343" w:rsidRDefault="00DC5343" w:rsidP="00C606B4">
      <w:r>
        <w:rPr>
          <w:rFonts w:hint="eastAsia"/>
        </w:rPr>
        <w:t>即得：</w:t>
      </w:r>
    </w:p>
    <w:p w:rsidR="00BE1F5B" w:rsidRDefault="00BE1F5B" w:rsidP="00BE1F5B">
      <w:pPr>
        <w:pStyle w:val="af"/>
        <w:wordWrap w:val="0"/>
      </w:pPr>
      <w:r w:rsidRPr="00BE1F5B">
        <w:rPr>
          <w:position w:val="-12"/>
        </w:rPr>
        <w:object w:dxaOrig="1700" w:dyaOrig="400">
          <v:shape id="_x0000_i3107" type="#_x0000_t75" style="width:100pt;height:23.5pt" o:ole="">
            <v:imagedata r:id="rId53" o:title=""/>
          </v:shape>
          <o:OLEObject Type="Embed" ProgID="Equation.DSMT4" ShapeID="_x0000_i3107" DrawAspect="Content" ObjectID="_1556652654" r:id="rId54"/>
        </w:object>
      </w:r>
      <w:r>
        <w:t xml:space="preserve">                     </w:t>
      </w:r>
      <w:r>
        <w:rPr>
          <w:rFonts w:hint="eastAsia"/>
        </w:rPr>
        <w:t>(</w:t>
      </w:r>
      <w:r>
        <w:t>1-18</w:t>
      </w:r>
      <w:r>
        <w:rPr>
          <w:rFonts w:hint="eastAsia"/>
        </w:rPr>
        <w:t>)</w:t>
      </w:r>
      <w:r>
        <w:t xml:space="preserve"> </w:t>
      </w:r>
    </w:p>
    <w:p w:rsidR="009F3BCD" w:rsidRDefault="00BE1F5B" w:rsidP="009F3BCD">
      <w:r>
        <w:rPr>
          <w:rFonts w:hint="eastAsia"/>
        </w:rPr>
        <w:t xml:space="preserve"> </w:t>
      </w:r>
      <w:r w:rsidR="009F3BCD">
        <w:tab/>
      </w:r>
      <w:r w:rsidR="003F5931">
        <w:rPr>
          <w:rFonts w:hint="eastAsia"/>
        </w:rPr>
        <w:t>以上为一个深度神经网络的示例。</w:t>
      </w:r>
      <w:r w:rsidR="009F3BCD">
        <w:rPr>
          <w:rFonts w:hint="eastAsia"/>
        </w:rPr>
        <w:t>深度学习相对于传统机器学习的区别在于</w:t>
      </w:r>
      <w:r w:rsidR="009F3BCD" w:rsidRPr="009F3BCD">
        <w:rPr>
          <w:rFonts w:hint="eastAsia"/>
          <w:b/>
        </w:rPr>
        <w:t>深度</w:t>
      </w:r>
      <w:r w:rsidR="009F3BCD">
        <w:rPr>
          <w:rFonts w:hint="eastAsia"/>
        </w:rPr>
        <w:t>。我们已知传统机器学习方法不包含或者仅包含一个隐含层。包含一层以及一层以上隐含层的神经网络即可成为深度神经网络，该网络系统可以被称为深度学习系统。</w:t>
      </w:r>
    </w:p>
    <w:p w:rsidR="009F3BCD" w:rsidRDefault="009F3BCD" w:rsidP="009F3BCD">
      <w:r>
        <w:tab/>
      </w:r>
      <w:r>
        <w:rPr>
          <w:rFonts w:hint="eastAsia"/>
        </w:rPr>
        <w:t>在深度神经网络中，每一层网络</w:t>
      </w:r>
      <w:r w:rsidR="005021B2">
        <w:rPr>
          <w:rFonts w:hint="eastAsia"/>
        </w:rPr>
        <w:t>利用上一层</w:t>
      </w:r>
      <w:r w:rsidR="00A44741">
        <w:rPr>
          <w:rFonts w:hint="eastAsia"/>
        </w:rPr>
        <w:t>网络</w:t>
      </w:r>
      <w:r w:rsidR="005021B2">
        <w:rPr>
          <w:rFonts w:hint="eastAsia"/>
        </w:rPr>
        <w:t>的</w:t>
      </w:r>
      <w:r w:rsidR="00A44741">
        <w:rPr>
          <w:rFonts w:hint="eastAsia"/>
        </w:rPr>
        <w:t>输出</w:t>
      </w:r>
      <w:r w:rsidR="005021B2">
        <w:rPr>
          <w:rFonts w:hint="eastAsia"/>
        </w:rPr>
        <w:t>来学习识别特征。网</w:t>
      </w:r>
      <w:r w:rsidR="005021B2">
        <w:rPr>
          <w:rFonts w:hint="eastAsia"/>
        </w:rPr>
        <w:lastRenderedPageBreak/>
        <w:t>络层次越深，整合、重组的特征便越多，且越复杂，网络所能够识别的特征越多</w:t>
      </w:r>
      <w:r w:rsidR="00066DD6">
        <w:rPr>
          <w:rFonts w:hint="eastAsia"/>
        </w:rPr>
        <w:t>，处理大规模高维度数据更具优势</w:t>
      </w:r>
      <w:r w:rsidR="005021B2">
        <w:rPr>
          <w:rFonts w:hint="eastAsia"/>
        </w:rPr>
        <w:t>，但同时也会带来更多的计算任务</w:t>
      </w:r>
      <w:r w:rsidR="00531B70">
        <w:rPr>
          <w:rFonts w:hint="eastAsia"/>
        </w:rPr>
        <w:t>。</w:t>
      </w:r>
    </w:p>
    <w:p w:rsidR="00FB0EEB" w:rsidRDefault="00531B70" w:rsidP="00531B70">
      <w:pPr>
        <w:spacing w:line="240" w:lineRule="auto"/>
        <w:rPr>
          <w:noProof/>
        </w:rPr>
      </w:pPr>
      <w:r>
        <w:rPr>
          <w:noProof/>
        </w:rPr>
        <w:drawing>
          <wp:inline distT="0" distB="0" distL="0" distR="0" wp14:anchorId="5F6B7FAD" wp14:editId="0D9CE0B4">
            <wp:extent cx="1250950" cy="1259431"/>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260131" cy="1268675"/>
                    </a:xfrm>
                    <a:prstGeom prst="rect">
                      <a:avLst/>
                    </a:prstGeom>
                  </pic:spPr>
                </pic:pic>
              </a:graphicData>
            </a:graphic>
          </wp:inline>
        </w:drawing>
      </w:r>
      <w:r>
        <w:rPr>
          <w:noProof/>
        </w:rPr>
        <w:drawing>
          <wp:inline distT="0" distB="0" distL="0" distR="0" wp14:anchorId="1F23ECD9" wp14:editId="150F3786">
            <wp:extent cx="1625600" cy="1085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l="49723" t="19191" r="19456" b="40298"/>
                    <a:stretch/>
                  </pic:blipFill>
                  <pic:spPr bwMode="auto">
                    <a:xfrm>
                      <a:off x="0" y="0"/>
                      <a:ext cx="1625600" cy="1085850"/>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6FC03180" wp14:editId="6F27EF1E">
            <wp:extent cx="2381805" cy="14986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5900" t="11985" r="43775" b="24976"/>
                    <a:stretch/>
                  </pic:blipFill>
                  <pic:spPr bwMode="auto">
                    <a:xfrm>
                      <a:off x="0" y="0"/>
                      <a:ext cx="2387695" cy="1502306"/>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51B0F7EF" wp14:editId="03EB03DA">
            <wp:extent cx="2127250" cy="8064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r="59668" b="62033"/>
                    <a:stretch/>
                  </pic:blipFill>
                  <pic:spPr bwMode="auto">
                    <a:xfrm>
                      <a:off x="0" y="0"/>
                      <a:ext cx="2127250" cy="806450"/>
                    </a:xfrm>
                    <a:prstGeom prst="rect">
                      <a:avLst/>
                    </a:prstGeom>
                    <a:ln>
                      <a:noFill/>
                    </a:ln>
                    <a:extLst>
                      <a:ext uri="{53640926-AAD7-44D8-BBD7-CCE9431645EC}">
                        <a14:shadowObscured xmlns:a14="http://schemas.microsoft.com/office/drawing/2010/main"/>
                      </a:ext>
                    </a:extLst>
                  </pic:spPr>
                </pic:pic>
              </a:graphicData>
            </a:graphic>
          </wp:inline>
        </w:drawing>
      </w:r>
    </w:p>
    <w:p w:rsidR="00531B70" w:rsidRPr="00F3251D" w:rsidRDefault="00531B70" w:rsidP="00531B70">
      <w:pPr>
        <w:spacing w:line="240" w:lineRule="auto"/>
      </w:pPr>
      <w:r>
        <w:rPr>
          <w:noProof/>
        </w:rPr>
        <w:drawing>
          <wp:inline distT="0" distB="0" distL="0" distR="0" wp14:anchorId="313C1AF7" wp14:editId="55735083">
            <wp:extent cx="1644650" cy="10033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r="68818" b="56712"/>
                    <a:stretch/>
                  </pic:blipFill>
                  <pic:spPr bwMode="auto">
                    <a:xfrm>
                      <a:off x="0" y="0"/>
                      <a:ext cx="1644650" cy="1003300"/>
                    </a:xfrm>
                    <a:prstGeom prst="rect">
                      <a:avLst/>
                    </a:prstGeom>
                    <a:ln>
                      <a:noFill/>
                    </a:ln>
                    <a:extLst>
                      <a:ext uri="{53640926-AAD7-44D8-BBD7-CCE9431645EC}">
                        <a14:shadowObscured xmlns:a14="http://schemas.microsoft.com/office/drawing/2010/main"/>
                      </a:ext>
                    </a:extLst>
                  </pic:spPr>
                </pic:pic>
              </a:graphicData>
            </a:graphic>
          </wp:inline>
        </w:drawing>
      </w:r>
    </w:p>
    <w:p w:rsidR="005A470E" w:rsidRDefault="005A470E" w:rsidP="007D6065">
      <w:pPr>
        <w:pStyle w:val="3"/>
        <w:spacing w:before="156" w:after="156"/>
      </w:pPr>
      <w:r>
        <w:rPr>
          <w:rFonts w:hint="eastAsia"/>
        </w:rPr>
        <w:t>1.5.3</w:t>
      </w:r>
      <w:r w:rsidR="000C4286">
        <w:rPr>
          <w:rFonts w:hint="eastAsia"/>
        </w:rPr>
        <w:t>深度卷积神经网络</w:t>
      </w:r>
    </w:p>
    <w:p w:rsidR="00150FC0" w:rsidRDefault="00150FC0" w:rsidP="00150FC0">
      <w:r>
        <w:tab/>
      </w:r>
      <w:r w:rsidR="0020791C">
        <w:rPr>
          <w:rFonts w:hint="eastAsia"/>
        </w:rPr>
        <w:t>以上说明是的是一个全连接神经网络。在本文所述方法中，</w:t>
      </w:r>
      <w:r w:rsidR="00A735A3">
        <w:rPr>
          <w:rFonts w:hint="eastAsia"/>
        </w:rPr>
        <w:t>我们使用了卷积神经网络。火热一时的</w:t>
      </w:r>
      <w:r w:rsidR="00A735A3">
        <w:rPr>
          <w:rFonts w:hint="eastAsia"/>
        </w:rPr>
        <w:t>AlphaGo</w:t>
      </w:r>
      <w:r w:rsidR="00A735A3">
        <w:rPr>
          <w:rFonts w:hint="eastAsia"/>
        </w:rPr>
        <w:t>、以及</w:t>
      </w:r>
      <w:r w:rsidR="00A735A3">
        <w:rPr>
          <w:rFonts w:hint="eastAsia"/>
        </w:rPr>
        <w:t>Google</w:t>
      </w:r>
      <w:r w:rsidR="00A735A3">
        <w:rPr>
          <w:rFonts w:hint="eastAsia"/>
        </w:rPr>
        <w:t>的</w:t>
      </w:r>
      <w:r w:rsidR="00A735A3">
        <w:rPr>
          <w:rFonts w:hint="eastAsia"/>
        </w:rPr>
        <w:t>GoogleNet</w:t>
      </w:r>
      <w:r w:rsidR="00A735A3">
        <w:rPr>
          <w:rFonts w:hint="eastAsia"/>
        </w:rPr>
        <w:t>和微软的</w:t>
      </w:r>
      <w:proofErr w:type="spellStart"/>
      <w:r w:rsidR="00A735A3">
        <w:rPr>
          <w:rFonts w:hint="eastAsia"/>
        </w:rPr>
        <w:t>ResNet</w:t>
      </w:r>
      <w:proofErr w:type="spellEnd"/>
      <w:r w:rsidR="00A735A3">
        <w:rPr>
          <w:rFonts w:hint="eastAsia"/>
        </w:rPr>
        <w:t>等框架，均用到了卷积神经网络。</w:t>
      </w:r>
      <w:r w:rsidR="00592075">
        <w:rPr>
          <w:rFonts w:hint="eastAsia"/>
        </w:rPr>
        <w:t>卷积网络拥有</w:t>
      </w:r>
      <w:r w:rsidR="00592075" w:rsidRPr="00592075">
        <w:rPr>
          <w:rFonts w:hint="eastAsia"/>
          <w:b/>
        </w:rPr>
        <w:t>局部连接</w:t>
      </w:r>
      <w:r w:rsidR="00592075">
        <w:rPr>
          <w:rFonts w:hint="eastAsia"/>
        </w:rPr>
        <w:t>、</w:t>
      </w:r>
      <w:r w:rsidR="00592075" w:rsidRPr="00592075">
        <w:rPr>
          <w:rFonts w:hint="eastAsia"/>
          <w:b/>
        </w:rPr>
        <w:t>权值共享</w:t>
      </w:r>
      <w:r w:rsidR="00592075">
        <w:rPr>
          <w:rFonts w:hint="eastAsia"/>
        </w:rPr>
        <w:t>以及</w:t>
      </w:r>
      <w:r w:rsidR="00592075" w:rsidRPr="00592075">
        <w:rPr>
          <w:rFonts w:hint="eastAsia"/>
          <w:b/>
        </w:rPr>
        <w:t>下连接</w:t>
      </w:r>
      <w:r w:rsidR="00592075">
        <w:rPr>
          <w:rFonts w:hint="eastAsia"/>
        </w:rPr>
        <w:t>的特征。</w:t>
      </w:r>
      <w:r w:rsidR="007E1FB6">
        <w:rPr>
          <w:rFonts w:hint="eastAsia"/>
        </w:rPr>
        <w:t>相对于全连接神经网络，卷积神经网络</w:t>
      </w:r>
      <w:r w:rsidR="00D6111F">
        <w:rPr>
          <w:rFonts w:hint="eastAsia"/>
        </w:rPr>
        <w:t>更适合对</w:t>
      </w:r>
      <w:r w:rsidR="007E1FB6">
        <w:rPr>
          <w:rFonts w:hint="eastAsia"/>
        </w:rPr>
        <w:t>图像、语音等方面的处理，主要是有以下几个</w:t>
      </w:r>
      <w:r w:rsidR="00D6111F">
        <w:rPr>
          <w:rFonts w:hint="eastAsia"/>
        </w:rPr>
        <w:t>原因</w:t>
      </w:r>
      <w:r w:rsidR="007E1FB6">
        <w:rPr>
          <w:rFonts w:hint="eastAsia"/>
        </w:rPr>
        <w:t>：</w:t>
      </w:r>
    </w:p>
    <w:p w:rsidR="007E1FB6" w:rsidRDefault="00D6111F" w:rsidP="00676FDD">
      <w:pPr>
        <w:pStyle w:val="af1"/>
        <w:numPr>
          <w:ilvl w:val="0"/>
          <w:numId w:val="2"/>
        </w:numPr>
        <w:ind w:firstLineChars="0"/>
      </w:pPr>
      <w:r>
        <w:rPr>
          <w:rFonts w:hint="eastAsia"/>
        </w:rPr>
        <w:t>图像中包含较多的位置信息。对于图像来说，每一个像素与周围邻近像素会拥有较大的联系，而对于距离较远的像素，往往联系极小。全连接网络对于每一个像素，都会平等看待，这在一定程度上不符合我</w:t>
      </w:r>
      <w:r>
        <w:rPr>
          <w:rFonts w:hint="eastAsia"/>
        </w:rPr>
        <w:lastRenderedPageBreak/>
        <w:t>们的预期。而卷积网络拥有的</w:t>
      </w:r>
      <w:r w:rsidRPr="00D6111F">
        <w:rPr>
          <w:rFonts w:hint="eastAsia"/>
          <w:b/>
        </w:rPr>
        <w:t>局部连接</w:t>
      </w:r>
      <w:r>
        <w:rPr>
          <w:rFonts w:hint="eastAsia"/>
        </w:rPr>
        <w:t>的特征，相对于全连接网络，能够更好地利用像素之间的位置关系，提高信息的利用效率。</w:t>
      </w:r>
    </w:p>
    <w:p w:rsidR="00676FDD" w:rsidRDefault="001C6AF1" w:rsidP="00676FDD">
      <w:pPr>
        <w:pStyle w:val="af1"/>
        <w:numPr>
          <w:ilvl w:val="0"/>
          <w:numId w:val="2"/>
        </w:numPr>
        <w:ind w:firstLineChars="0"/>
      </w:pPr>
      <w:r>
        <w:rPr>
          <w:rFonts w:hint="eastAsia"/>
        </w:rPr>
        <w:t>图像处理需要较多的节点数量。</w:t>
      </w:r>
      <w:r w:rsidR="00D6111F">
        <w:rPr>
          <w:rFonts w:hint="eastAsia"/>
        </w:rPr>
        <w:t>比如一个</w:t>
      </w:r>
      <w:r w:rsidR="00D6111F">
        <w:rPr>
          <w:rFonts w:hint="eastAsia"/>
        </w:rPr>
        <w:t>512*</w:t>
      </w:r>
      <w:r w:rsidR="00D6111F">
        <w:t>512</w:t>
      </w:r>
      <w:r w:rsidR="00D6111F">
        <w:rPr>
          <w:rFonts w:hint="eastAsia"/>
        </w:rPr>
        <w:t>像素的图像，输入层节点数量为</w:t>
      </w:r>
      <w:r w:rsidR="00D6111F">
        <w:rPr>
          <w:rFonts w:hint="eastAsia"/>
        </w:rPr>
        <w:t>512*</w:t>
      </w:r>
      <w:r w:rsidR="00D6111F">
        <w:t>512</w:t>
      </w:r>
      <w:r w:rsidR="00D6111F">
        <w:rPr>
          <w:rFonts w:hint="eastAsia"/>
        </w:rPr>
        <w:t>=</w:t>
      </w:r>
      <w:r w:rsidR="00D6111F">
        <w:t>262144</w:t>
      </w:r>
      <w:r w:rsidR="00D6111F">
        <w:rPr>
          <w:rFonts w:hint="eastAsia"/>
        </w:rPr>
        <w:t>个结点，我们假设其下一层网络有</w:t>
      </w:r>
      <w:r w:rsidR="00D6111F">
        <w:rPr>
          <w:rFonts w:hint="eastAsia"/>
        </w:rPr>
        <w:t>100</w:t>
      </w:r>
      <w:r w:rsidR="00D6111F">
        <w:rPr>
          <w:rFonts w:hint="eastAsia"/>
        </w:rPr>
        <w:t>个节点，那么所需要的参数数量为</w:t>
      </w:r>
      <w:r w:rsidR="00D6111F">
        <w:rPr>
          <w:rFonts w:hint="eastAsia"/>
        </w:rPr>
        <w:t>262144*</w:t>
      </w:r>
      <w:r w:rsidR="00D6111F">
        <w:t>100</w:t>
      </w:r>
      <w:r w:rsidR="00D6111F">
        <w:rPr>
          <w:rFonts w:hint="eastAsia"/>
        </w:rPr>
        <w:t>=</w:t>
      </w:r>
      <w:r w:rsidR="00D6111F">
        <w:t>26214400</w:t>
      </w:r>
      <w:r w:rsidR="00D6111F">
        <w:rPr>
          <w:rFonts w:hint="eastAsia"/>
        </w:rPr>
        <w:t>，多余两千万个参数。若图像尺寸扩大或者隐含层节点数量增加，在本文所述需求下，输出节点数与输入节点数相同，那么所带来的计算压力以及内存占用需求将非常庞大。</w:t>
      </w:r>
      <w:r w:rsidR="00DB5536">
        <w:rPr>
          <w:rFonts w:hint="eastAsia"/>
        </w:rPr>
        <w:t>卷积网络拥有</w:t>
      </w:r>
      <w:r w:rsidR="00DB5536" w:rsidRPr="00DB5536">
        <w:rPr>
          <w:rFonts w:hint="eastAsia"/>
          <w:b/>
        </w:rPr>
        <w:t>局部连接</w:t>
      </w:r>
      <w:r w:rsidR="00DB5536">
        <w:rPr>
          <w:rFonts w:hint="eastAsia"/>
        </w:rPr>
        <w:t>的特点，无需连接上一层每一个节点，这样就减少了大量的参数。同时，卷积网络的</w:t>
      </w:r>
      <w:r w:rsidR="00DB5536" w:rsidRPr="00DB5536">
        <w:rPr>
          <w:rFonts w:hint="eastAsia"/>
          <w:b/>
        </w:rPr>
        <w:t>权值共享</w:t>
      </w:r>
      <w:r w:rsidR="00DB5536">
        <w:rPr>
          <w:rFonts w:hint="eastAsia"/>
        </w:rPr>
        <w:t>，对于一组连接共同使用一个参数，再一次大大减少了参数的数量。</w:t>
      </w:r>
    </w:p>
    <w:p w:rsidR="00DB5536" w:rsidRDefault="00DB5536" w:rsidP="00676FDD">
      <w:pPr>
        <w:pStyle w:val="af1"/>
        <w:numPr>
          <w:ilvl w:val="0"/>
          <w:numId w:val="2"/>
        </w:numPr>
        <w:ind w:firstLineChars="0"/>
      </w:pPr>
      <w:r>
        <w:rPr>
          <w:rFonts w:hint="eastAsia"/>
        </w:rPr>
        <w:t>图像的特征信息数量较多。而我们使用全连接网络增加网络层的数量来提高网络对特征信息的提取，当网络层次数量越多，训练将越加困难，因此，很深的全连接神经网络对于我们的使用并不友好。而在卷积网络中，卷积网络的</w:t>
      </w:r>
      <w:r w:rsidRPr="00DB5536">
        <w:rPr>
          <w:rFonts w:hint="eastAsia"/>
          <w:b/>
        </w:rPr>
        <w:t>下采样</w:t>
      </w:r>
      <w:r>
        <w:rPr>
          <w:rFonts w:hint="eastAsia"/>
        </w:rPr>
        <w:t>可以在一定程度上提取信息，并减少每层的样本数量，同时，可以减少参数数量，提升了其鲁棒性，并提高了性能。</w:t>
      </w:r>
    </w:p>
    <w:p w:rsidR="005652C8" w:rsidRDefault="005652C8" w:rsidP="005652C8">
      <w:pPr>
        <w:ind w:left="420"/>
      </w:pPr>
      <w:r>
        <w:rPr>
          <w:rFonts w:hint="eastAsia"/>
        </w:rPr>
        <w:t>接下来我们说明一下卷积神经网络的工作原理</w:t>
      </w:r>
      <w:r w:rsidR="00F408BF">
        <w:rPr>
          <w:rFonts w:hint="eastAsia"/>
        </w:rPr>
        <w:t>。</w:t>
      </w:r>
    </w:p>
    <w:p w:rsidR="004B126E" w:rsidRDefault="004B126E" w:rsidP="004B126E">
      <w:pPr>
        <w:spacing w:line="240" w:lineRule="auto"/>
      </w:pPr>
      <w:r>
        <w:rPr>
          <w:noProof/>
        </w:rPr>
        <w:drawing>
          <wp:inline distT="0" distB="0" distL="0" distR="0" wp14:anchorId="5C0839BF" wp14:editId="3BBBEEB2">
            <wp:extent cx="5454650" cy="1021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454650" cy="1021080"/>
                    </a:xfrm>
                    <a:prstGeom prst="rect">
                      <a:avLst/>
                    </a:prstGeom>
                  </pic:spPr>
                </pic:pic>
              </a:graphicData>
            </a:graphic>
          </wp:inline>
        </w:drawing>
      </w:r>
    </w:p>
    <w:p w:rsidR="004B126E" w:rsidRDefault="004B126E" w:rsidP="004B126E">
      <w:pPr>
        <w:spacing w:line="240" w:lineRule="auto"/>
        <w:rPr>
          <w:sz w:val="17"/>
        </w:rPr>
      </w:pPr>
      <w:r>
        <w:rPr>
          <w:rFonts w:hint="eastAsia"/>
          <w:sz w:val="21"/>
        </w:rPr>
        <w:t xml:space="preserve">     </w:t>
      </w:r>
      <w:r w:rsidRPr="004B126E">
        <w:rPr>
          <w:rFonts w:hint="eastAsia"/>
          <w:sz w:val="17"/>
        </w:rPr>
        <w:t>输入层</w:t>
      </w:r>
      <w:r>
        <w:rPr>
          <w:rFonts w:hint="eastAsia"/>
          <w:sz w:val="17"/>
        </w:rPr>
        <w:t xml:space="preserve">             </w:t>
      </w:r>
      <w:r>
        <w:rPr>
          <w:rFonts w:hint="eastAsia"/>
          <w:sz w:val="17"/>
        </w:rPr>
        <w:t>卷积层</w:t>
      </w:r>
      <w:r w:rsidR="001018E9">
        <w:rPr>
          <w:rFonts w:hint="eastAsia"/>
          <w:sz w:val="17"/>
        </w:rPr>
        <w:t xml:space="preserve">1    </w:t>
      </w:r>
      <w:r>
        <w:rPr>
          <w:rFonts w:hint="eastAsia"/>
          <w:sz w:val="17"/>
        </w:rPr>
        <w:t xml:space="preserve">       </w:t>
      </w:r>
      <w:r>
        <w:rPr>
          <w:rFonts w:hint="eastAsia"/>
          <w:sz w:val="17"/>
        </w:rPr>
        <w:t>池化层</w:t>
      </w:r>
      <w:r w:rsidR="001018E9">
        <w:rPr>
          <w:rFonts w:hint="eastAsia"/>
          <w:sz w:val="17"/>
        </w:rPr>
        <w:t xml:space="preserve">1 </w:t>
      </w:r>
      <w:r>
        <w:rPr>
          <w:rFonts w:hint="eastAsia"/>
          <w:sz w:val="17"/>
        </w:rPr>
        <w:t xml:space="preserve">       </w:t>
      </w:r>
      <w:r>
        <w:rPr>
          <w:rFonts w:hint="eastAsia"/>
          <w:sz w:val="17"/>
        </w:rPr>
        <w:t>卷积层</w:t>
      </w:r>
      <w:r w:rsidR="001018E9">
        <w:rPr>
          <w:rFonts w:hint="eastAsia"/>
          <w:sz w:val="17"/>
        </w:rPr>
        <w:t xml:space="preserve">2    </w:t>
      </w:r>
      <w:r>
        <w:rPr>
          <w:rFonts w:hint="eastAsia"/>
          <w:sz w:val="17"/>
        </w:rPr>
        <w:t>池化层</w:t>
      </w:r>
      <w:r w:rsidR="001018E9">
        <w:rPr>
          <w:rFonts w:hint="eastAsia"/>
          <w:sz w:val="17"/>
        </w:rPr>
        <w:t>2</w:t>
      </w:r>
      <w:r>
        <w:rPr>
          <w:rFonts w:hint="eastAsia"/>
          <w:sz w:val="17"/>
        </w:rPr>
        <w:t xml:space="preserve">    </w:t>
      </w:r>
      <w:r>
        <w:rPr>
          <w:rFonts w:hint="eastAsia"/>
          <w:sz w:val="17"/>
        </w:rPr>
        <w:t>全连接层</w:t>
      </w:r>
      <w:r>
        <w:rPr>
          <w:rFonts w:hint="eastAsia"/>
          <w:sz w:val="17"/>
        </w:rPr>
        <w:t xml:space="preserve">  </w:t>
      </w:r>
      <w:r>
        <w:rPr>
          <w:rFonts w:hint="eastAsia"/>
          <w:sz w:val="17"/>
        </w:rPr>
        <w:t>输出层</w:t>
      </w:r>
      <w:r>
        <w:rPr>
          <w:rFonts w:hint="eastAsia"/>
          <w:sz w:val="17"/>
        </w:rPr>
        <w:t xml:space="preserve"> </w:t>
      </w:r>
    </w:p>
    <w:p w:rsidR="00A93113" w:rsidRPr="004B126E" w:rsidRDefault="00A93113" w:rsidP="004B126E">
      <w:pPr>
        <w:spacing w:line="240" w:lineRule="auto"/>
        <w:rPr>
          <w:sz w:val="17"/>
        </w:rPr>
      </w:pPr>
    </w:p>
    <w:p w:rsidR="004B126E" w:rsidRDefault="004B126E" w:rsidP="004B126E">
      <w:pPr>
        <w:spacing w:line="240" w:lineRule="auto"/>
        <w:jc w:val="center"/>
        <w:rPr>
          <w:sz w:val="20"/>
        </w:rPr>
      </w:pPr>
      <w:r w:rsidRPr="004B126E">
        <w:rPr>
          <w:rFonts w:hint="eastAsia"/>
          <w:sz w:val="20"/>
        </w:rPr>
        <w:t>图</w:t>
      </w:r>
      <w:r w:rsidRPr="004B126E">
        <w:rPr>
          <w:rFonts w:hint="eastAsia"/>
          <w:sz w:val="20"/>
        </w:rPr>
        <w:t xml:space="preserve">1.7 </w:t>
      </w:r>
      <w:r w:rsidRPr="004B126E">
        <w:rPr>
          <w:rFonts w:hint="eastAsia"/>
          <w:sz w:val="20"/>
        </w:rPr>
        <w:t>卷积神经网络结构</w:t>
      </w:r>
    </w:p>
    <w:p w:rsidR="004B126E" w:rsidRPr="004B126E" w:rsidRDefault="004B126E" w:rsidP="004B126E">
      <w:r>
        <w:tab/>
      </w:r>
      <w:r>
        <w:rPr>
          <w:rFonts w:hint="eastAsia"/>
        </w:rPr>
        <w:t>如图</w:t>
      </w:r>
      <w:r>
        <w:rPr>
          <w:rFonts w:hint="eastAsia"/>
        </w:rPr>
        <w:t>1.7</w:t>
      </w:r>
      <w:r>
        <w:rPr>
          <w:rFonts w:hint="eastAsia"/>
        </w:rPr>
        <w:t>，是一个经典的神经网络结构。</w:t>
      </w:r>
      <w:r w:rsidR="0014633E">
        <w:rPr>
          <w:rFonts w:hint="eastAsia"/>
        </w:rPr>
        <w:t>通过图</w:t>
      </w:r>
      <w:r w:rsidR="0014633E">
        <w:rPr>
          <w:rFonts w:hint="eastAsia"/>
        </w:rPr>
        <w:t>1.7</w:t>
      </w:r>
      <w:r w:rsidR="0014633E">
        <w:rPr>
          <w:rFonts w:hint="eastAsia"/>
        </w:rPr>
        <w:t>和图</w:t>
      </w:r>
      <w:r w:rsidR="0014633E">
        <w:rPr>
          <w:rFonts w:hint="eastAsia"/>
        </w:rPr>
        <w:t>1.6</w:t>
      </w:r>
      <w:r w:rsidR="0014633E">
        <w:rPr>
          <w:rFonts w:hint="eastAsia"/>
        </w:rPr>
        <w:t>的对比，我们能够发现，卷积神经网络与全连接网络有很大的不同。</w:t>
      </w:r>
      <w:r w:rsidR="001018E9">
        <w:rPr>
          <w:rFonts w:hint="eastAsia"/>
        </w:rPr>
        <w:t>对于每一层网络，全连接网络每层的节点排成一列，而卷积网络，会充分利用位置信息。图</w:t>
      </w:r>
      <w:r w:rsidR="001018E9">
        <w:rPr>
          <w:rFonts w:hint="eastAsia"/>
        </w:rPr>
        <w:t>1.7</w:t>
      </w:r>
      <w:r w:rsidR="001018E9">
        <w:rPr>
          <w:rFonts w:hint="eastAsia"/>
        </w:rPr>
        <w:t>所示网络，输入层的长和宽分别对应图像的长和宽，在卷积层</w:t>
      </w:r>
      <w:r w:rsidR="0070066E">
        <w:rPr>
          <w:rFonts w:hint="eastAsia"/>
        </w:rPr>
        <w:t>1</w:t>
      </w:r>
      <w:r w:rsidR="0070066E">
        <w:rPr>
          <w:rFonts w:hint="eastAsia"/>
        </w:rPr>
        <w:t>，我们使用多个</w:t>
      </w:r>
      <w:r w:rsidR="0070066E">
        <w:rPr>
          <w:rFonts w:hint="eastAsia"/>
        </w:rPr>
        <w:t>Filter</w:t>
      </w:r>
      <w:r w:rsidR="0070066E">
        <w:rPr>
          <w:rFonts w:hint="eastAsia"/>
        </w:rPr>
        <w:t>对输入层进行卷机操作得到多个</w:t>
      </w:r>
      <w:r w:rsidR="00F5016D">
        <w:rPr>
          <w:rFonts w:hint="eastAsia"/>
        </w:rPr>
        <w:t>输出结果，我们称之为</w:t>
      </w:r>
      <w:r w:rsidR="00F5016D" w:rsidRPr="00F5016D">
        <w:t>Feature Map</w:t>
      </w:r>
      <w:r w:rsidR="00F5016D">
        <w:rPr>
          <w:rFonts w:hint="eastAsia"/>
        </w:rPr>
        <w:t>。我们在卷积操作以后，又经过池化层的</w:t>
      </w:r>
      <w:r w:rsidR="00F5016D" w:rsidRPr="00F5016D">
        <w:rPr>
          <w:rFonts w:hint="eastAsia"/>
          <w:b/>
        </w:rPr>
        <w:t>下采样</w:t>
      </w:r>
      <w:r w:rsidR="00F5016D">
        <w:rPr>
          <w:rFonts w:hint="eastAsia"/>
        </w:rPr>
        <w:t>处理，得到同等数量的</w:t>
      </w:r>
      <w:r w:rsidR="00F5016D" w:rsidRPr="00F5016D">
        <w:t>Feature Map</w:t>
      </w:r>
      <w:r w:rsidR="00F5016D">
        <w:rPr>
          <w:rFonts w:hint="eastAsia"/>
        </w:rPr>
        <w:t>，再次经过</w:t>
      </w:r>
      <w:r w:rsidR="00F5016D">
        <w:rPr>
          <w:rFonts w:hint="eastAsia"/>
        </w:rPr>
        <w:lastRenderedPageBreak/>
        <w:t>卷积处理以及池化处理后，经过全连接层，得到这个网络的最终结果。</w:t>
      </w:r>
    </w:p>
    <w:p w:rsidR="00E807A8" w:rsidRDefault="00E807A8" w:rsidP="00E807A8">
      <w:pPr>
        <w:pStyle w:val="3"/>
        <w:spacing w:before="156" w:after="156"/>
      </w:pPr>
      <w:r>
        <w:rPr>
          <w:rFonts w:hint="eastAsia"/>
        </w:rPr>
        <w:t xml:space="preserve">1.5.4 </w:t>
      </w:r>
      <w:r w:rsidR="000C4286">
        <w:rPr>
          <w:rFonts w:hint="eastAsia"/>
        </w:rPr>
        <w:t>神经网络的训练</w:t>
      </w:r>
    </w:p>
    <w:p w:rsidR="00A93524" w:rsidRDefault="00B80444" w:rsidP="00B80444">
      <w:r>
        <w:tab/>
      </w:r>
      <w:r w:rsidR="003C73A7">
        <w:rPr>
          <w:rFonts w:hint="eastAsia"/>
        </w:rPr>
        <w:t>目前神经网络的训练多用反向传播算法（</w:t>
      </w:r>
      <w:r w:rsidR="003C73A7">
        <w:rPr>
          <w:rFonts w:hint="eastAsia"/>
        </w:rPr>
        <w:t>Back</w:t>
      </w:r>
      <w:r w:rsidR="003C73A7">
        <w:t xml:space="preserve"> </w:t>
      </w:r>
      <w:r w:rsidR="003C73A7" w:rsidRPr="003C73A7">
        <w:t>Propagation</w:t>
      </w:r>
      <w:r w:rsidR="003C73A7">
        <w:rPr>
          <w:rFonts w:hint="eastAsia"/>
        </w:rPr>
        <w:t>）</w:t>
      </w:r>
      <w:r w:rsidR="004B77E2">
        <w:rPr>
          <w:rFonts w:hint="eastAsia"/>
        </w:rPr>
        <w:t>。我们可以</w:t>
      </w:r>
      <w:r w:rsidR="00A93524">
        <w:rPr>
          <w:rFonts w:hint="eastAsia"/>
        </w:rPr>
        <w:t>将反向传播算法分为</w:t>
      </w:r>
      <w:r w:rsidR="004E0DFF">
        <w:rPr>
          <w:rFonts w:hint="eastAsia"/>
        </w:rPr>
        <w:t>以下几</w:t>
      </w:r>
      <w:r w:rsidR="00A93524">
        <w:rPr>
          <w:rFonts w:hint="eastAsia"/>
        </w:rPr>
        <w:t>个步骤：</w:t>
      </w:r>
    </w:p>
    <w:p w:rsidR="00B80444" w:rsidRDefault="00A93524" w:rsidP="002351EF">
      <w:pPr>
        <w:pStyle w:val="af1"/>
        <w:numPr>
          <w:ilvl w:val="0"/>
          <w:numId w:val="3"/>
        </w:numPr>
        <w:spacing w:line="360" w:lineRule="auto"/>
        <w:ind w:firstLineChars="0"/>
      </w:pPr>
      <w:r>
        <w:rPr>
          <w:rFonts w:hint="eastAsia"/>
        </w:rPr>
        <w:t>前向计算神经网络每一层每一个节点（即神经元）的值</w:t>
      </w:r>
      <w:r>
        <w:rPr>
          <w:rFonts w:hint="eastAsia"/>
        </w:rPr>
        <w:t>x</w:t>
      </w:r>
      <w:r>
        <w:rPr>
          <w:rFonts w:hint="eastAsia"/>
        </w:rPr>
        <w:t>；</w:t>
      </w:r>
    </w:p>
    <w:p w:rsidR="00A93524" w:rsidRDefault="00A93524" w:rsidP="00A93524">
      <w:pPr>
        <w:pStyle w:val="af1"/>
        <w:numPr>
          <w:ilvl w:val="0"/>
          <w:numId w:val="3"/>
        </w:numPr>
        <w:spacing w:line="240" w:lineRule="auto"/>
        <w:ind w:firstLineChars="0"/>
      </w:pPr>
      <w:r>
        <w:rPr>
          <w:rFonts w:hint="eastAsia"/>
        </w:rPr>
        <w:t>反向计算计算网络中每一个节点的误差项。记损失函数为</w:t>
      </w:r>
      <w:r>
        <w:rPr>
          <w:rFonts w:hint="eastAsia"/>
        </w:rPr>
        <w:t>E</w:t>
      </w:r>
      <w:r>
        <w:rPr>
          <w:rFonts w:hint="eastAsia"/>
        </w:rPr>
        <w:t>，节点的加权输入为</w:t>
      </w:r>
      <w:r>
        <w:rPr>
          <w:rFonts w:hint="eastAsia"/>
        </w:rPr>
        <w:t>p</w:t>
      </w:r>
      <w:r>
        <w:rPr>
          <w:rFonts w:hint="eastAsia"/>
        </w:rPr>
        <w:t>，那么误差项</w:t>
      </w:r>
      <w:r w:rsidRPr="00A93524">
        <w:rPr>
          <w:position w:val="-28"/>
        </w:rPr>
        <w:object w:dxaOrig="740" w:dyaOrig="660">
          <v:shape id="_x0000_i3108" type="#_x0000_t75" style="width:43pt;height:38.5pt" o:ole="">
            <v:imagedata r:id="rId61" o:title=""/>
          </v:shape>
          <o:OLEObject Type="Embed" ProgID="Equation.DSMT4" ShapeID="_x0000_i3108" DrawAspect="Content" ObjectID="_1556652655" r:id="rId62"/>
        </w:object>
      </w:r>
      <w:r>
        <w:t xml:space="preserve"> </w:t>
      </w:r>
      <w:r>
        <w:rPr>
          <w:rFonts w:hint="eastAsia"/>
        </w:rPr>
        <w:t>；</w:t>
      </w:r>
    </w:p>
    <w:p w:rsidR="00396FFA" w:rsidRDefault="00A93524" w:rsidP="00396FFA">
      <w:pPr>
        <w:pStyle w:val="af1"/>
        <w:numPr>
          <w:ilvl w:val="0"/>
          <w:numId w:val="3"/>
        </w:numPr>
        <w:spacing w:line="240" w:lineRule="auto"/>
        <w:ind w:firstLineChars="0"/>
      </w:pPr>
      <w:r>
        <w:rPr>
          <w:rFonts w:hint="eastAsia"/>
        </w:rPr>
        <w:t>对于每一个节点计算其连接权重</w:t>
      </w:r>
      <w:r w:rsidRPr="00A93524">
        <w:rPr>
          <w:position w:val="-6"/>
        </w:rPr>
        <w:object w:dxaOrig="240" w:dyaOrig="220">
          <v:shape id="_x0000_i3109" type="#_x0000_t75" style="width:12pt;height:11pt" o:ole="">
            <v:imagedata r:id="rId63" o:title=""/>
          </v:shape>
          <o:OLEObject Type="Embed" ProgID="Equation.DSMT4" ShapeID="_x0000_i3109" DrawAspect="Content" ObjectID="_1556652656" r:id="rId64"/>
        </w:object>
      </w:r>
      <w:r>
        <w:rPr>
          <w:rFonts w:hint="eastAsia"/>
        </w:rPr>
        <w:t>的梯度</w:t>
      </w:r>
      <w:r w:rsidR="002351EF">
        <w:rPr>
          <w:rFonts w:hint="eastAsia"/>
        </w:rPr>
        <w:t>，对于从</w:t>
      </w:r>
      <w:proofErr w:type="spellStart"/>
      <w:r w:rsidR="002351EF">
        <w:rPr>
          <w:rFonts w:hint="eastAsia"/>
        </w:rPr>
        <w:t>i</w:t>
      </w:r>
      <w:proofErr w:type="spellEnd"/>
      <w:r w:rsidR="002351EF">
        <w:rPr>
          <w:rFonts w:hint="eastAsia"/>
        </w:rPr>
        <w:t>节点到</w:t>
      </w:r>
      <w:r w:rsidR="002351EF">
        <w:rPr>
          <w:rFonts w:hint="eastAsia"/>
        </w:rPr>
        <w:t>j</w:t>
      </w:r>
      <w:r w:rsidR="002351EF">
        <w:rPr>
          <w:rFonts w:hint="eastAsia"/>
        </w:rPr>
        <w:t>节点的连接，数学表达式为：</w:t>
      </w:r>
      <w:r w:rsidR="002351EF" w:rsidRPr="002351EF">
        <w:rPr>
          <w:position w:val="-24"/>
        </w:rPr>
        <w:object w:dxaOrig="940" w:dyaOrig="620">
          <v:shape id="_x0000_i3110" type="#_x0000_t75" style="width:47pt;height:31pt" o:ole="">
            <v:imagedata r:id="rId65" o:title=""/>
          </v:shape>
          <o:OLEObject Type="Embed" ProgID="Equation.DSMT4" ShapeID="_x0000_i3110" DrawAspect="Content" ObjectID="_1556652657" r:id="rId66"/>
        </w:object>
      </w:r>
      <w:r w:rsidR="002351EF">
        <w:rPr>
          <w:rFonts w:hint="eastAsia"/>
        </w:rPr>
        <w:t>，其中，</w:t>
      </w:r>
      <w:r w:rsidR="002351EF">
        <w:rPr>
          <w:rFonts w:hint="eastAsia"/>
        </w:rPr>
        <w:t>x</w:t>
      </w:r>
      <w:r w:rsidR="002351EF">
        <w:rPr>
          <w:rFonts w:hint="eastAsia"/>
        </w:rPr>
        <w:t>为节点</w:t>
      </w:r>
      <w:proofErr w:type="spellStart"/>
      <w:r w:rsidR="002351EF">
        <w:rPr>
          <w:rFonts w:hint="eastAsia"/>
        </w:rPr>
        <w:t>i</w:t>
      </w:r>
      <w:proofErr w:type="spellEnd"/>
      <w:r w:rsidR="002351EF">
        <w:rPr>
          <w:rFonts w:hint="eastAsia"/>
        </w:rPr>
        <w:t>的输出，</w:t>
      </w:r>
      <w:r w:rsidR="002351EF">
        <w:rPr>
          <w:rFonts w:hint="eastAsia"/>
        </w:rPr>
        <w:t>e</w:t>
      </w:r>
      <w:r w:rsidR="002351EF">
        <w:rPr>
          <w:rFonts w:hint="eastAsia"/>
        </w:rPr>
        <w:t>为节点</w:t>
      </w:r>
      <w:r w:rsidR="002351EF">
        <w:rPr>
          <w:rFonts w:hint="eastAsia"/>
        </w:rPr>
        <w:t>j</w:t>
      </w:r>
      <w:r w:rsidR="002351EF">
        <w:rPr>
          <w:rFonts w:hint="eastAsia"/>
        </w:rPr>
        <w:t>的误差项。</w:t>
      </w:r>
      <w:r w:rsidR="002351EF">
        <w:t xml:space="preserve"> </w:t>
      </w:r>
    </w:p>
    <w:p w:rsidR="00396FFA" w:rsidRDefault="00396FFA" w:rsidP="00396FFA">
      <w:pPr>
        <w:pStyle w:val="af1"/>
        <w:numPr>
          <w:ilvl w:val="0"/>
          <w:numId w:val="3"/>
        </w:numPr>
        <w:spacing w:line="360" w:lineRule="auto"/>
        <w:ind w:firstLineChars="0"/>
      </w:pPr>
      <w:r>
        <w:rPr>
          <w:rFonts w:hint="eastAsia"/>
        </w:rPr>
        <w:t>我们使用梯度下降法则更新权重。对于（</w:t>
      </w:r>
      <w:r>
        <w:rPr>
          <w:rFonts w:hint="eastAsia"/>
        </w:rPr>
        <w:t>3</w:t>
      </w:r>
      <w:r>
        <w:rPr>
          <w:rFonts w:hint="eastAsia"/>
        </w:rPr>
        <w:t>）中所述权重</w:t>
      </w:r>
      <w:r w:rsidRPr="00A93524">
        <w:rPr>
          <w:position w:val="-6"/>
        </w:rPr>
        <w:object w:dxaOrig="240" w:dyaOrig="220">
          <v:shape id="_x0000_i3111" type="#_x0000_t75" style="width:12pt;height:11pt" o:ole="">
            <v:imagedata r:id="rId63" o:title=""/>
          </v:shape>
          <o:OLEObject Type="Embed" ProgID="Equation.DSMT4" ShapeID="_x0000_i3111" DrawAspect="Content" ObjectID="_1556652658" r:id="rId67"/>
        </w:object>
      </w:r>
      <w:r>
        <w:rPr>
          <w:rFonts w:hint="eastAsia"/>
        </w:rPr>
        <w:t>，我们有：</w:t>
      </w:r>
    </w:p>
    <w:p w:rsidR="00396FFA" w:rsidRDefault="00396FFA" w:rsidP="00396FFA">
      <w:pPr>
        <w:pStyle w:val="af"/>
        <w:wordWrap w:val="0"/>
      </w:pPr>
      <w:r w:rsidRPr="002351EF">
        <w:rPr>
          <w:position w:val="-24"/>
        </w:rPr>
        <w:object w:dxaOrig="2120" w:dyaOrig="620">
          <v:shape id="_x0000_i3112" type="#_x0000_t75" style="width:117.5pt;height:34pt" o:ole="">
            <v:imagedata r:id="rId68" o:title=""/>
          </v:shape>
          <o:OLEObject Type="Embed" ProgID="Equation.DSMT4" ShapeID="_x0000_i3112" DrawAspect="Content" ObjectID="_1556652659" r:id="rId69"/>
        </w:object>
      </w:r>
      <w:r>
        <w:t xml:space="preserve">                   </w:t>
      </w:r>
      <w:r>
        <w:rPr>
          <w:rFonts w:hint="eastAsia"/>
        </w:rPr>
        <w:t xml:space="preserve"> </w:t>
      </w:r>
      <w:r>
        <w:t>(1-19)</w:t>
      </w:r>
      <w:r>
        <w:rPr>
          <w:rFonts w:hint="eastAsia"/>
        </w:rPr>
        <w:t xml:space="preserve"> </w:t>
      </w:r>
    </w:p>
    <w:p w:rsidR="00C93341" w:rsidRDefault="00480056" w:rsidP="00C93341">
      <w:r>
        <w:tab/>
      </w:r>
      <w:r w:rsidR="00F6423A">
        <w:rPr>
          <w:rFonts w:hint="eastAsia"/>
        </w:rPr>
        <w:t>然而，由于卷积网络的局部连接、下采样操作，以上所述误差项</w:t>
      </w:r>
      <w:r w:rsidR="00F6423A">
        <w:rPr>
          <w:rFonts w:hint="eastAsia"/>
        </w:rPr>
        <w:t>e</w:t>
      </w:r>
      <w:r w:rsidR="00F6423A">
        <w:rPr>
          <w:rFonts w:hint="eastAsia"/>
        </w:rPr>
        <w:t>的计算并不适用于卷积网络。同样，由于卷积网络权值共享，以上所述的权值</w:t>
      </w:r>
      <w:r w:rsidR="00F6423A">
        <w:rPr>
          <w:rFonts w:hint="eastAsia"/>
        </w:rPr>
        <w:t>w</w:t>
      </w:r>
      <w:r w:rsidR="00F6423A">
        <w:rPr>
          <w:rFonts w:hint="eastAsia"/>
        </w:rPr>
        <w:t>的更新方法并不适用于卷积网络。那么，对于卷积网络，</w:t>
      </w:r>
      <w:r w:rsidR="00363B40">
        <w:rPr>
          <w:rFonts w:hint="eastAsia"/>
        </w:rPr>
        <w:t>当</w:t>
      </w:r>
      <w:r w:rsidR="00363B40">
        <w:rPr>
          <w:rFonts w:hint="eastAsia"/>
        </w:rPr>
        <w:t>Filter</w:t>
      </w:r>
      <w:r w:rsidR="00363B40">
        <w:rPr>
          <w:rFonts w:hint="eastAsia"/>
        </w:rPr>
        <w:t>的数量为</w:t>
      </w:r>
      <w:r w:rsidR="00363B40">
        <w:rPr>
          <w:rFonts w:hint="eastAsia"/>
        </w:rPr>
        <w:t>N</w:t>
      </w:r>
      <w:r w:rsidR="00363B40">
        <w:rPr>
          <w:rFonts w:hint="eastAsia"/>
        </w:rPr>
        <w:t>时（此时，输出层的深度亦为</w:t>
      </w:r>
      <w:r w:rsidR="00363B40">
        <w:rPr>
          <w:rFonts w:hint="eastAsia"/>
        </w:rPr>
        <w:t>N</w:t>
      </w:r>
      <w:r w:rsidR="00363B40">
        <w:rPr>
          <w:rFonts w:hint="eastAsia"/>
        </w:rPr>
        <w:t>），对于第</w:t>
      </w:r>
      <w:proofErr w:type="spellStart"/>
      <w:r w:rsidR="00363B40">
        <w:rPr>
          <w:rFonts w:hint="eastAsia"/>
        </w:rPr>
        <w:t>i</w:t>
      </w:r>
      <w:proofErr w:type="spellEnd"/>
      <w:r w:rsidR="00363B40">
        <w:rPr>
          <w:rFonts w:hint="eastAsia"/>
        </w:rPr>
        <w:t>层的节点，第</w:t>
      </w:r>
      <w:r w:rsidR="00363B40">
        <w:rPr>
          <w:rFonts w:hint="eastAsia"/>
        </w:rPr>
        <w:t>i-</w:t>
      </w:r>
      <w:r w:rsidR="00363B40">
        <w:t>1</w:t>
      </w:r>
      <w:r w:rsidR="00363B40">
        <w:rPr>
          <w:rFonts w:hint="eastAsia"/>
        </w:rPr>
        <w:t>层的每一个输出值</w:t>
      </w:r>
      <w:r w:rsidR="00363B40">
        <w:rPr>
          <w:rFonts w:hint="eastAsia"/>
        </w:rPr>
        <w:t>p</w:t>
      </w:r>
      <w:r w:rsidR="00363B40">
        <w:rPr>
          <w:rFonts w:hint="eastAsia"/>
        </w:rPr>
        <w:t>均会对第</w:t>
      </w:r>
      <w:proofErr w:type="spellStart"/>
      <w:r w:rsidR="00363B40">
        <w:rPr>
          <w:rFonts w:hint="eastAsia"/>
        </w:rPr>
        <w:t>i</w:t>
      </w:r>
      <w:proofErr w:type="spellEnd"/>
      <w:r w:rsidR="00363B40">
        <w:rPr>
          <w:rFonts w:hint="eastAsia"/>
        </w:rPr>
        <w:t>层所有</w:t>
      </w:r>
      <w:r w:rsidR="00363B40">
        <w:rPr>
          <w:rFonts w:hint="eastAsia"/>
        </w:rPr>
        <w:t>Feature</w:t>
      </w:r>
      <w:r w:rsidR="00363B40">
        <w:t xml:space="preserve"> </w:t>
      </w:r>
      <w:r w:rsidR="00363B40">
        <w:rPr>
          <w:rFonts w:hint="eastAsia"/>
        </w:rPr>
        <w:t>map</w:t>
      </w:r>
      <w:r w:rsidR="00363B40">
        <w:rPr>
          <w:rFonts w:hint="eastAsia"/>
        </w:rPr>
        <w:t>产生影响，故这里不再使用偏导，而使用全导。</w:t>
      </w:r>
      <w:r w:rsidR="004328EE">
        <w:rPr>
          <w:rFonts w:hint="eastAsia"/>
        </w:rPr>
        <w:t>我们使用</w:t>
      </w:r>
      <w:r w:rsidR="009116A4" w:rsidRPr="009116A4">
        <w:t>sensitivity map</w:t>
      </w:r>
      <w:r w:rsidR="009116A4">
        <w:rPr>
          <w:rFonts w:hint="eastAsia"/>
        </w:rPr>
        <w:t>来记录该结果。若输入层深度为</w:t>
      </w:r>
      <w:r w:rsidR="009116A4">
        <w:rPr>
          <w:rFonts w:hint="eastAsia"/>
        </w:rPr>
        <w:t>D</w:t>
      </w:r>
      <w:r w:rsidR="009116A4">
        <w:rPr>
          <w:rFonts w:hint="eastAsia"/>
        </w:rPr>
        <w:t>，</w:t>
      </w:r>
      <w:r w:rsidR="00363B40">
        <w:rPr>
          <w:rFonts w:hint="eastAsia"/>
        </w:rPr>
        <w:t>数学表达式如下：</w:t>
      </w:r>
    </w:p>
    <w:p w:rsidR="00363B40" w:rsidRDefault="009116A4" w:rsidP="009116A4">
      <w:pPr>
        <w:pStyle w:val="af"/>
        <w:wordWrap w:val="0"/>
        <w:spacing w:line="360" w:lineRule="auto"/>
      </w:pPr>
      <w:r w:rsidRPr="009116A4">
        <w:rPr>
          <w:position w:val="-28"/>
        </w:rPr>
        <w:object w:dxaOrig="2299" w:dyaOrig="680">
          <v:shape id="_x0000_i3113" type="#_x0000_t75" style="width:140pt;height:41.5pt" o:ole="">
            <v:imagedata r:id="rId70" o:title=""/>
          </v:shape>
          <o:OLEObject Type="Embed" ProgID="Equation.DSMT4" ShapeID="_x0000_i3113" DrawAspect="Content" ObjectID="_1556652660" r:id="rId71"/>
        </w:object>
      </w:r>
      <w:r>
        <w:t xml:space="preserve">                  </w:t>
      </w:r>
      <w:r>
        <w:rPr>
          <w:rFonts w:hint="eastAsia"/>
        </w:rPr>
        <w:t>(</w:t>
      </w:r>
      <w:r>
        <w:t>1-20</w:t>
      </w:r>
      <w:r>
        <w:rPr>
          <w:rFonts w:hint="eastAsia"/>
        </w:rPr>
        <w:t>)</w:t>
      </w:r>
      <w:r>
        <w:t xml:space="preserve"> </w:t>
      </w:r>
    </w:p>
    <w:p w:rsidR="009116A4" w:rsidRDefault="009116A4" w:rsidP="009116A4">
      <w:pPr>
        <w:spacing w:line="360" w:lineRule="auto"/>
      </w:pPr>
      <w:r>
        <w:rPr>
          <w:rFonts w:hint="eastAsia"/>
        </w:rPr>
        <w:t>而对于</w:t>
      </w:r>
      <w:r w:rsidRPr="009116A4">
        <w:rPr>
          <w:position w:val="-24"/>
        </w:rPr>
        <w:object w:dxaOrig="380" w:dyaOrig="620">
          <v:shape id="_x0000_i3114" type="#_x0000_t75" style="width:19pt;height:31pt" o:ole="">
            <v:imagedata r:id="rId72" o:title=""/>
          </v:shape>
          <o:OLEObject Type="Embed" ProgID="Equation.DSMT4" ShapeID="_x0000_i3114" DrawAspect="Content" ObjectID="_1556652661" r:id="rId73"/>
        </w:object>
      </w:r>
      <w:r>
        <w:rPr>
          <w:rFonts w:hint="eastAsia"/>
        </w:rPr>
        <w:t>的计算，数学表达式为：</w:t>
      </w:r>
    </w:p>
    <w:p w:rsidR="00F70F5D" w:rsidRDefault="009116A4" w:rsidP="001A7230">
      <w:pPr>
        <w:pStyle w:val="af"/>
        <w:wordWrap w:val="0"/>
      </w:pPr>
      <w:r>
        <w:t xml:space="preserve"> </w:t>
      </w:r>
      <w:r w:rsidRPr="009116A4">
        <w:rPr>
          <w:position w:val="-32"/>
        </w:rPr>
        <w:object w:dxaOrig="2480" w:dyaOrig="700">
          <v:shape id="_x0000_i3115" type="#_x0000_t75" style="width:140.5pt;height:39.5pt" o:ole="">
            <v:imagedata r:id="rId74" o:title=""/>
          </v:shape>
          <o:OLEObject Type="Embed" ProgID="Equation.DSMT4" ShapeID="_x0000_i3115" DrawAspect="Content" ObjectID="_1556652662" r:id="rId75"/>
        </w:object>
      </w:r>
      <w:r>
        <w:t xml:space="preserve">                  </w:t>
      </w:r>
      <w:r>
        <w:rPr>
          <w:rFonts w:hint="eastAsia"/>
        </w:rPr>
        <w:t>(</w:t>
      </w:r>
      <w:r>
        <w:t>1-21</w:t>
      </w:r>
      <w:r>
        <w:rPr>
          <w:rFonts w:hint="eastAsia"/>
        </w:rPr>
        <w:t>)</w:t>
      </w:r>
      <w:r>
        <w:t xml:space="preserve"> </w:t>
      </w:r>
    </w:p>
    <w:p w:rsidR="00343952" w:rsidRDefault="00343952" w:rsidP="00343952">
      <w:r>
        <w:tab/>
      </w:r>
      <w:r>
        <w:rPr>
          <w:rFonts w:hint="eastAsia"/>
        </w:rPr>
        <w:t>我们同时可以采用批量归一化（</w:t>
      </w:r>
      <w:r>
        <w:rPr>
          <w:rFonts w:hint="eastAsia"/>
        </w:rPr>
        <w:t>Batch</w:t>
      </w:r>
      <w:r>
        <w:t xml:space="preserve"> </w:t>
      </w:r>
      <w:r>
        <w:rPr>
          <w:rFonts w:hint="eastAsia"/>
        </w:rPr>
        <w:t>Normalization</w:t>
      </w:r>
      <w:r>
        <w:rPr>
          <w:rFonts w:hint="eastAsia"/>
        </w:rPr>
        <w:t>，</w:t>
      </w:r>
      <w:r>
        <w:rPr>
          <w:rFonts w:hint="eastAsia"/>
        </w:rPr>
        <w:t>BN</w:t>
      </w:r>
      <w:r>
        <w:rPr>
          <w:rFonts w:hint="eastAsia"/>
        </w:rPr>
        <w:t>）操作加快我们的训练过程。对于批量归一化操作，我们可以利用以下几个数学表达式</w:t>
      </w:r>
      <w:r w:rsidR="00531911">
        <w:rPr>
          <w:rFonts w:hint="eastAsia"/>
        </w:rPr>
        <w:t>来表达：</w:t>
      </w:r>
    </w:p>
    <w:p w:rsidR="00531911" w:rsidRDefault="00A2685C" w:rsidP="006609FC">
      <w:pPr>
        <w:pStyle w:val="af"/>
        <w:wordWrap w:val="0"/>
      </w:pPr>
      <w:r w:rsidRPr="00A2685C">
        <w:rPr>
          <w:position w:val="-28"/>
        </w:rPr>
        <w:object w:dxaOrig="1320" w:dyaOrig="680">
          <v:shape id="_x0000_i3116" type="#_x0000_t75" style="width:66pt;height:34pt" o:ole="">
            <v:imagedata r:id="rId76" o:title=""/>
          </v:shape>
          <o:OLEObject Type="Embed" ProgID="Equation.DSMT4" ShapeID="_x0000_i3116" DrawAspect="Content" ObjectID="_1556652663" r:id="rId77"/>
        </w:object>
      </w:r>
      <w:r>
        <w:t xml:space="preserve"> </w:t>
      </w:r>
      <w:r w:rsidR="006609FC">
        <w:t xml:space="preserve">                           </w:t>
      </w:r>
      <w:r w:rsidR="006609FC">
        <w:rPr>
          <w:rFonts w:hint="eastAsia"/>
        </w:rPr>
        <w:t>(</w:t>
      </w:r>
      <w:r w:rsidR="006609FC">
        <w:t>1-22</w:t>
      </w:r>
      <w:r w:rsidR="006609FC">
        <w:rPr>
          <w:rFonts w:hint="eastAsia"/>
        </w:rPr>
        <w:t>)</w:t>
      </w:r>
      <w:r w:rsidR="006609FC">
        <w:t xml:space="preserve"> </w:t>
      </w:r>
    </w:p>
    <w:p w:rsidR="00A2685C" w:rsidRDefault="00A2685C" w:rsidP="006609FC">
      <w:pPr>
        <w:pStyle w:val="af"/>
        <w:wordWrap w:val="0"/>
      </w:pPr>
      <w:r w:rsidRPr="00A2685C">
        <w:rPr>
          <w:position w:val="-28"/>
        </w:rPr>
        <w:object w:dxaOrig="2140" w:dyaOrig="680">
          <v:shape id="_x0000_i3117" type="#_x0000_t75" style="width:107pt;height:34pt" o:ole="">
            <v:imagedata r:id="rId78" o:title=""/>
          </v:shape>
          <o:OLEObject Type="Embed" ProgID="Equation.DSMT4" ShapeID="_x0000_i3117" DrawAspect="Content" ObjectID="_1556652664" r:id="rId79"/>
        </w:object>
      </w:r>
      <w:r w:rsidR="006609FC">
        <w:t xml:space="preserve">                        (1-23) </w:t>
      </w:r>
    </w:p>
    <w:p w:rsidR="00A2685C" w:rsidRDefault="00A2685C" w:rsidP="006609FC">
      <w:pPr>
        <w:pStyle w:val="af"/>
        <w:wordWrap w:val="0"/>
      </w:pPr>
      <w:r w:rsidRPr="00A2685C">
        <w:rPr>
          <w:position w:val="-36"/>
        </w:rPr>
        <w:object w:dxaOrig="1420" w:dyaOrig="740">
          <v:shape id="_x0000_i3118" type="#_x0000_t75" style="width:71pt;height:37pt" o:ole="">
            <v:imagedata r:id="rId80" o:title=""/>
          </v:shape>
          <o:OLEObject Type="Embed" ProgID="Equation.DSMT4" ShapeID="_x0000_i3118" DrawAspect="Content" ObjectID="_1556652665" r:id="rId81"/>
        </w:object>
      </w:r>
      <w:r w:rsidR="006609FC">
        <w:t xml:space="preserve">                           (1-24)</w:t>
      </w:r>
      <w:r>
        <w:t xml:space="preserve"> </w:t>
      </w:r>
    </w:p>
    <w:p w:rsidR="00A2685C" w:rsidRDefault="00A2685C" w:rsidP="006609FC">
      <w:pPr>
        <w:pStyle w:val="af"/>
        <w:wordWrap w:val="0"/>
      </w:pPr>
      <w:r w:rsidRPr="00A2685C">
        <w:rPr>
          <w:position w:val="-14"/>
        </w:rPr>
        <w:object w:dxaOrig="2400" w:dyaOrig="440">
          <v:shape id="_x0000_i3119" type="#_x0000_t75" style="width:120pt;height:22pt" o:ole="">
            <v:imagedata r:id="rId82" o:title=""/>
          </v:shape>
          <o:OLEObject Type="Embed" ProgID="Equation.DSMT4" ShapeID="_x0000_i3119" DrawAspect="Content" ObjectID="_1556652666" r:id="rId83"/>
        </w:object>
      </w:r>
      <w:r>
        <w:t xml:space="preserve"> </w:t>
      </w:r>
      <w:r w:rsidR="006609FC">
        <w:t xml:space="preserve">                     (1-25) </w:t>
      </w:r>
    </w:p>
    <w:p w:rsidR="001E2199" w:rsidRDefault="00254559" w:rsidP="001E2199">
      <w:r>
        <w:rPr>
          <w:rFonts w:hint="eastAsia"/>
        </w:rPr>
        <w:t>批量归一化操作可以解决一些训练时收敛速度很慢、梯度爆炸无法继续训练的情况。对于一般的神经网络，批量归一化仍然能够加快训练速度、提高训练精度。</w:t>
      </w:r>
    </w:p>
    <w:p w:rsidR="00A2685C" w:rsidRDefault="00A2685C" w:rsidP="00A2685C">
      <w:pPr>
        <w:pStyle w:val="af"/>
      </w:pPr>
      <w:r>
        <w:t xml:space="preserve"> </w:t>
      </w:r>
    </w:p>
    <w:p w:rsidR="00277E4A" w:rsidRDefault="00277E4A" w:rsidP="00277E4A">
      <w:pPr>
        <w:pStyle w:val="2"/>
        <w:spacing w:before="156" w:after="156"/>
      </w:pPr>
      <w:r>
        <w:rPr>
          <w:rFonts w:hint="eastAsia"/>
        </w:rPr>
        <w:t xml:space="preserve">1.6 </w:t>
      </w:r>
      <w:r>
        <w:rPr>
          <w:rFonts w:hint="eastAsia"/>
        </w:rPr>
        <w:t>本文章节安排</w:t>
      </w:r>
    </w:p>
    <w:p w:rsidR="00277E4A" w:rsidRDefault="00B27FA1" w:rsidP="00277E4A">
      <w:r>
        <w:tab/>
      </w:r>
      <w:r>
        <w:rPr>
          <w:rFonts w:hint="eastAsia"/>
        </w:rPr>
        <w:t>本文的章节安排如下</w:t>
      </w:r>
    </w:p>
    <w:p w:rsidR="00B27FA1" w:rsidRDefault="00B27FA1" w:rsidP="00277E4A">
      <w:r>
        <w:rPr>
          <w:rFonts w:hint="eastAsia"/>
        </w:rPr>
        <w:t>本文的章节安排如下</w:t>
      </w:r>
    </w:p>
    <w:p w:rsidR="00B27FA1" w:rsidRDefault="00B27FA1" w:rsidP="00277E4A">
      <w:r>
        <w:rPr>
          <w:rFonts w:hint="eastAsia"/>
        </w:rPr>
        <w:t>本文的章节安排如下</w:t>
      </w:r>
    </w:p>
    <w:p w:rsidR="00B27FA1" w:rsidRPr="00F07057" w:rsidRDefault="00B27FA1" w:rsidP="00277E4A">
      <w:r>
        <w:rPr>
          <w:rFonts w:hint="eastAsia"/>
        </w:rPr>
        <w:t>本文的章节安排如下</w:t>
      </w:r>
    </w:p>
    <w:p w:rsidR="00057CEF" w:rsidRDefault="00071078" w:rsidP="00551929">
      <w:pPr>
        <w:pStyle w:val="11"/>
        <w:spacing w:before="156" w:after="156" w:line="480" w:lineRule="auto"/>
      </w:pPr>
      <w:r>
        <w:rPr>
          <w:rFonts w:hint="eastAsia"/>
        </w:rPr>
        <w:t>第二章</w:t>
      </w:r>
      <w:r>
        <w:rPr>
          <w:rFonts w:hint="eastAsia"/>
        </w:rPr>
        <w:t xml:space="preserve"> </w:t>
      </w:r>
      <w:r>
        <w:rPr>
          <w:rFonts w:hint="eastAsia"/>
        </w:rPr>
        <w:t>相关工作</w:t>
      </w:r>
    </w:p>
    <w:p w:rsidR="0038792A" w:rsidRDefault="001B5C8A" w:rsidP="0038792A">
      <w:pPr>
        <w:pStyle w:val="2"/>
        <w:spacing w:before="156" w:after="156"/>
        <w:rPr>
          <w:shd w:val="clear" w:color="auto" w:fill="FFFFFF"/>
        </w:rPr>
      </w:pPr>
      <w:r>
        <w:rPr>
          <w:rFonts w:hint="eastAsia"/>
        </w:rPr>
        <w:t>2.1</w:t>
      </w:r>
      <w:r>
        <w:rPr>
          <w:rFonts w:hint="eastAsia"/>
        </w:rPr>
        <w:t>图像</w:t>
      </w:r>
      <w:r w:rsidR="0038792A">
        <w:rPr>
          <w:rFonts w:hint="eastAsia"/>
        </w:rPr>
        <w:t>的</w:t>
      </w:r>
      <w:r>
        <w:rPr>
          <w:rFonts w:hint="eastAsia"/>
        </w:rPr>
        <w:t>噪声模型</w:t>
      </w:r>
    </w:p>
    <w:p w:rsidR="0038792A" w:rsidRDefault="0038792A" w:rsidP="0038792A">
      <w:pPr>
        <w:rPr>
          <w:shd w:val="clear" w:color="auto" w:fill="FFFFFF"/>
        </w:rPr>
      </w:pPr>
      <w:r>
        <w:rPr>
          <w:shd w:val="clear" w:color="auto" w:fill="FFFFFF"/>
        </w:rPr>
        <w:tab/>
      </w:r>
      <w:r>
        <w:rPr>
          <w:rFonts w:hint="eastAsia"/>
          <w:shd w:val="clear" w:color="auto" w:fill="FFFFFF"/>
        </w:rPr>
        <w:t>信号获取以及传输过程中，会受到外在能量所产生信号的干扰，频率、强弱变化无规律，杂乱无章。我们可以认为一个受噪声干扰的图像为原始信息与噪声信息的叠加。图像去噪的任务就是去除图像中的干扰信息。由于干扰源众多且不固定，噪声特性复杂且具有非常强的随机性。图像的噪声信息我们可以将其认为一个随机过程，利用概率统计的方法来分析噪声。那么绝大多数图像噪声服从绝对值为</w:t>
      </w:r>
      <w:r>
        <w:rPr>
          <w:rFonts w:hint="eastAsia"/>
          <w:shd w:val="clear" w:color="auto" w:fill="FFFFFF"/>
        </w:rPr>
        <w:t>0</w:t>
      </w:r>
      <w:r>
        <w:rPr>
          <w:rFonts w:hint="eastAsia"/>
          <w:shd w:val="clear" w:color="auto" w:fill="FFFFFF"/>
        </w:rPr>
        <w:t>的高斯分布：</w:t>
      </w:r>
    </w:p>
    <w:p w:rsidR="0038792A" w:rsidRDefault="0038792A" w:rsidP="0038792A">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Pr>
          <w:rFonts w:hint="eastAsia"/>
        </w:rPr>
        <w:t xml:space="preserve">        </w:t>
      </w:r>
      <w:r>
        <w:t xml:space="preserve">         </w:t>
      </w:r>
      <w:r>
        <w:rPr>
          <w:rFonts w:hint="eastAsia"/>
        </w:rPr>
        <w:t xml:space="preserve"> </w:t>
      </w:r>
      <w:r>
        <w:t xml:space="preserve">       </w:t>
      </w:r>
      <w:r w:rsidRPr="00075022">
        <w:rPr>
          <w:rFonts w:hint="eastAsia"/>
          <w:sz w:val="21"/>
        </w:rPr>
        <w:t>(</w:t>
      </w:r>
      <w:r w:rsidR="00F4119B">
        <w:rPr>
          <w:sz w:val="21"/>
        </w:rPr>
        <w:t>2</w:t>
      </w:r>
      <w:r w:rsidRPr="00075022">
        <w:rPr>
          <w:sz w:val="21"/>
        </w:rPr>
        <w:t>-1</w:t>
      </w:r>
      <w:r w:rsidRPr="00075022">
        <w:rPr>
          <w:rFonts w:hint="eastAsia"/>
          <w:sz w:val="21"/>
        </w:rPr>
        <w:t>)</w:t>
      </w:r>
    </w:p>
    <w:p w:rsidR="0038792A" w:rsidRDefault="0038792A" w:rsidP="0038792A">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38792A" w:rsidRDefault="0038792A" w:rsidP="0038792A">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t xml:space="preserve">                  </w:t>
      </w:r>
      <w:r w:rsidRPr="00075022">
        <w:rPr>
          <w:sz w:val="21"/>
        </w:rPr>
        <w:t xml:space="preserve"> </w:t>
      </w:r>
      <w:r w:rsidRPr="00075022">
        <w:rPr>
          <w:rFonts w:hint="eastAsia"/>
          <w:sz w:val="21"/>
        </w:rPr>
        <w:t>(</w:t>
      </w:r>
      <w:r w:rsidR="00F4119B">
        <w:rPr>
          <w:sz w:val="21"/>
        </w:rPr>
        <w:t>2</w:t>
      </w:r>
      <w:r w:rsidRPr="00075022">
        <w:rPr>
          <w:sz w:val="21"/>
        </w:rPr>
        <w:t>-2</w:t>
      </w:r>
      <w:r w:rsidRPr="00075022">
        <w:rPr>
          <w:rFonts w:hint="eastAsia"/>
          <w:sz w:val="21"/>
        </w:rPr>
        <w:t>)</w:t>
      </w:r>
    </w:p>
    <w:p w:rsidR="0038792A" w:rsidRDefault="0038792A" w:rsidP="0038792A">
      <w:r>
        <w:rPr>
          <w:rFonts w:hint="eastAsia"/>
        </w:rPr>
        <w:t>其中</w:t>
      </w:r>
      <w:r>
        <w:rPr>
          <w:rFonts w:hint="eastAsia"/>
        </w:rPr>
        <w:t>Y</w:t>
      </w:r>
      <w:r>
        <w:rPr>
          <w:rFonts w:hint="eastAsia"/>
        </w:rPr>
        <w:t>为观察到的包含噪声的图像，</w:t>
      </w:r>
      <w:r>
        <w:rPr>
          <w:rFonts w:hint="eastAsia"/>
        </w:rPr>
        <w:t>R</w:t>
      </w:r>
      <w:r>
        <w:rPr>
          <w:rFonts w:hint="eastAsia"/>
        </w:rPr>
        <w:t>为不包含噪声的图像，</w:t>
      </w:r>
      <w:r>
        <w:rPr>
          <w:rFonts w:hint="eastAsia"/>
        </w:rPr>
        <w:t>N</w:t>
      </w:r>
      <w:r>
        <w:rPr>
          <w:rFonts w:hint="eastAsia"/>
        </w:rPr>
        <w:t>为噪声。从该模型上看，该加性噪声仅与外界因素有关，与原始图像无关。如图</w:t>
      </w:r>
      <w:r>
        <w:rPr>
          <w:rFonts w:hint="eastAsia"/>
        </w:rPr>
        <w:t>1.</w:t>
      </w:r>
      <w:r>
        <w:t>1</w:t>
      </w:r>
      <w:r>
        <w:rPr>
          <w:rFonts w:hint="eastAsia"/>
        </w:rPr>
        <w:t>所示</w:t>
      </w:r>
    </w:p>
    <w:p w:rsidR="0038792A" w:rsidRDefault="0038792A" w:rsidP="0038792A">
      <w:pPr>
        <w:spacing w:line="240" w:lineRule="auto"/>
      </w:pPr>
      <w:r>
        <w:rPr>
          <w:noProof/>
        </w:rPr>
        <w:lastRenderedPageBreak/>
        <mc:AlternateContent>
          <mc:Choice Requires="wps">
            <w:drawing>
              <wp:anchor distT="0" distB="0" distL="114300" distR="114300" simplePos="0" relativeHeight="251665408" behindDoc="0" locked="0" layoutInCell="1" allowOverlap="1" wp14:anchorId="776FD0A8" wp14:editId="17A4B9DD">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ABF842" id="加号 6" o:spid="_x0000_s1026" style="position:absolute;left:0;text-align:left;margin-left:263.4pt;margin-top:35.4pt;width:35.45pt;height:35.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6432" behindDoc="0" locked="0" layoutInCell="1" allowOverlap="1" wp14:anchorId="257B1E71" wp14:editId="7F4B8FA4">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65588AC" id="等号 7" o:spid="_x0000_s1026" style="position:absolute;left:0;text-align:left;margin-left:111.25pt;margin-top:36pt;width:34.35pt;height:36pt;z-index:251666432;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10D2886F" wp14:editId="77C8B58E">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14:anchorId="69EA015E" wp14:editId="51436BDB">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14:anchorId="228DA24D" wp14:editId="2E983379">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38792A" w:rsidRDefault="0038792A" w:rsidP="0038792A">
      <w:pPr>
        <w:jc w:val="center"/>
        <w:rPr>
          <w:sz w:val="22"/>
        </w:rPr>
      </w:pPr>
      <w:r>
        <w:rPr>
          <w:rFonts w:hint="eastAsia"/>
          <w:sz w:val="22"/>
        </w:rPr>
        <w:t>图</w:t>
      </w:r>
      <w:r>
        <w:rPr>
          <w:rFonts w:hint="eastAsia"/>
          <w:sz w:val="22"/>
        </w:rPr>
        <w:t>1</w:t>
      </w:r>
      <w:r>
        <w:rPr>
          <w:sz w:val="22"/>
        </w:rPr>
        <w:t xml:space="preserve">.1 </w:t>
      </w:r>
      <w:r>
        <w:rPr>
          <w:rFonts w:hint="eastAsia"/>
          <w:sz w:val="22"/>
        </w:rPr>
        <w:t>图像的噪声模型</w:t>
      </w:r>
    </w:p>
    <w:p w:rsidR="0038792A" w:rsidRDefault="0038792A" w:rsidP="0038792A">
      <w:r>
        <w:tab/>
      </w:r>
      <w:r>
        <w:rPr>
          <w:rFonts w:hint="eastAsia"/>
        </w:rPr>
        <w:t>因此，图像的去噪过程可以描述为：给定包含噪声的图像</w:t>
      </w:r>
      <w:r>
        <w:rPr>
          <w:rFonts w:hint="eastAsia"/>
        </w:rPr>
        <w:t>Y</w:t>
      </w:r>
      <w:r>
        <w:rPr>
          <w:rFonts w:hint="eastAsia"/>
        </w:rPr>
        <w:t>，设计适合的算法从中计算出原始图像</w:t>
      </w:r>
      <w:r>
        <w:rPr>
          <w:rFonts w:hint="eastAsia"/>
        </w:rPr>
        <w:t>X</w:t>
      </w:r>
      <w:r>
        <w:rPr>
          <w:rFonts w:hint="eastAsia"/>
        </w:rPr>
        <w:t>。</w:t>
      </w:r>
    </w:p>
    <w:p w:rsidR="0038792A" w:rsidRPr="0038792A" w:rsidRDefault="0038792A" w:rsidP="001B5C8A">
      <w:pPr>
        <w:pStyle w:val="2"/>
        <w:spacing w:before="156" w:after="156"/>
        <w:rPr>
          <w:rFonts w:hint="eastAsia"/>
        </w:rPr>
      </w:pPr>
    </w:p>
    <w:p w:rsidR="001B5C8A" w:rsidRDefault="001B5C8A" w:rsidP="001B5C8A">
      <w:pPr>
        <w:pStyle w:val="2"/>
        <w:spacing w:before="156" w:after="156"/>
      </w:pPr>
      <w:r>
        <w:rPr>
          <w:rFonts w:hint="eastAsia"/>
        </w:rPr>
        <w:t>2.2</w:t>
      </w:r>
      <w:r>
        <w:rPr>
          <w:rFonts w:hint="eastAsia"/>
        </w:rPr>
        <w:t>深度神经网络</w:t>
      </w:r>
    </w:p>
    <w:p w:rsidR="001B5C8A" w:rsidRDefault="001B5C8A" w:rsidP="001B5C8A">
      <w:pPr>
        <w:pStyle w:val="2"/>
        <w:spacing w:before="156" w:after="156"/>
        <w:rPr>
          <w:rFonts w:hint="eastAsia"/>
        </w:rPr>
      </w:pPr>
      <w:r>
        <w:rPr>
          <w:rFonts w:hint="eastAsia"/>
        </w:rPr>
        <w:t>2.3</w:t>
      </w:r>
      <w:r>
        <w:rPr>
          <w:rFonts w:hint="eastAsia"/>
        </w:rPr>
        <w:t>卷积神经网络</w:t>
      </w:r>
    </w:p>
    <w:p w:rsidR="00572C45" w:rsidRDefault="001B5C8A" w:rsidP="00572C45">
      <w:pPr>
        <w:pStyle w:val="2"/>
        <w:spacing w:before="156" w:after="156"/>
      </w:pPr>
      <w:r>
        <w:rPr>
          <w:rFonts w:hint="eastAsia"/>
        </w:rPr>
        <w:t>2.4</w:t>
      </w:r>
      <w:r w:rsidR="00572C45">
        <w:rPr>
          <w:rFonts w:hint="eastAsia"/>
        </w:rPr>
        <w:t xml:space="preserve"> </w:t>
      </w:r>
      <w:r w:rsidR="00572C45">
        <w:rPr>
          <w:rFonts w:hint="eastAsia"/>
        </w:rPr>
        <w:t>卷积神经网络应对图像处理</w:t>
      </w:r>
    </w:p>
    <w:p w:rsidR="00741BA8" w:rsidRDefault="00AB09E0" w:rsidP="00FA156E">
      <w:r>
        <w:tab/>
      </w:r>
      <w:r w:rsidR="00B32000">
        <w:rPr>
          <w:rFonts w:hint="eastAsia"/>
        </w:rPr>
        <w:t>在本文中，我们将图像的去噪问题视为一种辨别学习</w:t>
      </w:r>
      <w:r w:rsidR="006F004D">
        <w:rPr>
          <w:rFonts w:hint="eastAsia"/>
        </w:rPr>
        <w:t>问题。</w:t>
      </w:r>
      <w:r w:rsidR="00AB57D2" w:rsidRPr="00AB57D2">
        <w:rPr>
          <w:rFonts w:hint="eastAsia"/>
        </w:rPr>
        <w:t>与以往的去噪方法不同</w:t>
      </w:r>
      <w:r w:rsidR="00AB57D2" w:rsidRPr="00AB57D2">
        <w:rPr>
          <w:rFonts w:hint="eastAsia"/>
        </w:rPr>
        <w:t>,</w:t>
      </w:r>
      <w:r w:rsidR="00AB57D2" w:rsidRPr="00AB57D2">
        <w:rPr>
          <w:rFonts w:hint="eastAsia"/>
        </w:rPr>
        <w:t>本文并不是首先去判别噪声模型</w:t>
      </w:r>
      <w:r w:rsidR="00AB57D2" w:rsidRPr="00AB57D2">
        <w:rPr>
          <w:rFonts w:hint="eastAsia"/>
        </w:rPr>
        <w:t>,</w:t>
      </w:r>
      <w:r w:rsidR="00AB57D2" w:rsidRPr="00AB57D2">
        <w:rPr>
          <w:rFonts w:hint="eastAsia"/>
        </w:rPr>
        <w:t>而是使用前馈式卷积神经网络</w:t>
      </w:r>
      <w:r w:rsidR="00AB57D2" w:rsidRPr="00AB57D2">
        <w:rPr>
          <w:rFonts w:hint="eastAsia"/>
        </w:rPr>
        <w:t>(convolutional neural networks, CNN)</w:t>
      </w:r>
      <w:r w:rsidR="00AB57D2">
        <w:rPr>
          <w:rFonts w:hint="eastAsia"/>
        </w:rPr>
        <w:t>区分将噪声信息与图像原始信息分离</w:t>
      </w:r>
      <w:r w:rsidR="006F004D">
        <w:rPr>
          <w:rFonts w:hint="eastAsia"/>
        </w:rPr>
        <w:t>。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r w:rsidR="00D93D17">
        <w:rPr>
          <w:rFonts w:hint="eastAsia"/>
        </w:rPr>
        <w:t>不同于典型的卷积网络模型，我们针对图像去噪设计使用了自己的神经网络。对于输入任意尺寸的图像，该神经网络将输出相同尺寸的噪声，该噪声为图像中所包含的噪声。由式</w:t>
      </w:r>
      <w:r w:rsidR="00D93D17">
        <w:rPr>
          <w:rFonts w:hint="eastAsia"/>
        </w:rPr>
        <w:t>(</w:t>
      </w:r>
      <w:r w:rsidR="00D93D17">
        <w:t>1-2</w:t>
      </w:r>
      <w:r w:rsidR="00D93D17">
        <w:rPr>
          <w:rFonts w:hint="eastAsia"/>
        </w:rPr>
        <w:t>)</w:t>
      </w:r>
      <w:r w:rsidR="00D93D17">
        <w:rPr>
          <w:rFonts w:hint="eastAsia"/>
        </w:rPr>
        <w:t>我们即可</w:t>
      </w:r>
      <w:r w:rsidR="0065115C">
        <w:rPr>
          <w:rFonts w:hint="eastAsia"/>
        </w:rPr>
        <w:t>预测</w:t>
      </w:r>
      <w:r w:rsidR="00D93D17">
        <w:rPr>
          <w:rFonts w:hint="eastAsia"/>
        </w:rPr>
        <w:t>不包含噪声的原始</w:t>
      </w:r>
      <w:r w:rsidR="0065115C">
        <w:rPr>
          <w:rFonts w:hint="eastAsia"/>
        </w:rPr>
        <w:t>图像</w:t>
      </w:r>
      <w:r w:rsidR="00D93D17">
        <w:rPr>
          <w:rFonts w:hint="eastAsia"/>
        </w:rPr>
        <w:t>信息。</w:t>
      </w:r>
    </w:p>
    <w:p w:rsidR="00E07EB2" w:rsidRDefault="00E07EB2" w:rsidP="00FA156E">
      <w:r>
        <w:lastRenderedPageBreak/>
        <w:tab/>
      </w:r>
      <w:r w:rsidR="001A0BC6">
        <w:rPr>
          <w:rFonts w:hint="eastAsia"/>
        </w:rPr>
        <w:t>我们首先针对特定噪声去训练该神经网络，对比当前较为优秀的去噪算法如</w:t>
      </w:r>
      <w:r w:rsidR="001A0BC6">
        <w:rPr>
          <w:rFonts w:hint="eastAsia"/>
        </w:rPr>
        <w:t>1.4</w:t>
      </w:r>
      <w:r w:rsidR="001A0BC6">
        <w:rPr>
          <w:rFonts w:hint="eastAsia"/>
        </w:rPr>
        <w:t>章节中所述</w:t>
      </w:r>
      <w:r w:rsidR="001A0BC6">
        <w:rPr>
          <w:rFonts w:hint="eastAsia"/>
        </w:rPr>
        <w:t>BM</w:t>
      </w:r>
      <w:r w:rsidR="001A0BC6">
        <w:t>3</w:t>
      </w:r>
      <w:r w:rsidR="001A0BC6">
        <w:rPr>
          <w:rFonts w:hint="eastAsia"/>
        </w:rPr>
        <w:t>D</w:t>
      </w:r>
      <w:r w:rsidR="001A0BC6">
        <w:rPr>
          <w:rFonts w:hint="eastAsia"/>
        </w:rPr>
        <w:t>、</w:t>
      </w:r>
      <w:r w:rsidR="001A0BC6">
        <w:rPr>
          <w:rFonts w:hint="eastAsia"/>
        </w:rPr>
        <w:t>LSSC</w:t>
      </w:r>
      <w:r w:rsidR="001A0BC6">
        <w:rPr>
          <w:rFonts w:hint="eastAsia"/>
        </w:rPr>
        <w:t>以及</w:t>
      </w:r>
      <w:r w:rsidR="001A0BC6">
        <w:rPr>
          <w:rFonts w:hint="eastAsia"/>
        </w:rPr>
        <w:t>TNRD</w:t>
      </w:r>
      <w:r w:rsidR="001A0BC6">
        <w:rPr>
          <w:rFonts w:hint="eastAsia"/>
        </w:rPr>
        <w:t>算法，我们能获得效果相当甚至更优的去噪效果，</w:t>
      </w:r>
      <w:r w:rsidR="00045F00" w:rsidRPr="00045F00">
        <w:rPr>
          <w:rFonts w:hint="eastAsia"/>
        </w:rPr>
        <w:t>借助当前强大的</w:t>
      </w:r>
      <w:r w:rsidR="00045F00" w:rsidRPr="00045F00">
        <w:rPr>
          <w:rFonts w:hint="eastAsia"/>
        </w:rPr>
        <w:t>GPU</w:t>
      </w:r>
      <w:r w:rsidR="00045F00" w:rsidRPr="00045F00">
        <w:rPr>
          <w:rFonts w:hint="eastAsia"/>
        </w:rPr>
        <w:t>并行加速</w:t>
      </w:r>
      <w:r w:rsidR="001A0BC6">
        <w:rPr>
          <w:rFonts w:hint="eastAsia"/>
        </w:rPr>
        <w:t>，使用</w:t>
      </w:r>
      <w:r w:rsidR="001A0BC6">
        <w:rPr>
          <w:rFonts w:hint="eastAsia"/>
        </w:rPr>
        <w:t>CNN</w:t>
      </w:r>
      <w:r w:rsidR="001A0BC6">
        <w:rPr>
          <w:rFonts w:hint="eastAsia"/>
        </w:rPr>
        <w:t>去噪还能够获得相对较高的性能。</w:t>
      </w:r>
    </w:p>
    <w:p w:rsidR="00BB70AE" w:rsidRPr="002A34D1" w:rsidRDefault="001A0BC6" w:rsidP="002A34D1">
      <w:r>
        <w:tab/>
      </w:r>
      <w:r w:rsidR="000211A2">
        <w:rPr>
          <w:rFonts w:hint="eastAsia"/>
        </w:rPr>
        <w:t>技术的进步，使得大数据、机器学习等方面获得巨大的进步。大规模数据集的使用更加便捷，深度学习的</w:t>
      </w:r>
      <w:r w:rsidR="002517D2">
        <w:rPr>
          <w:rFonts w:hint="eastAsia"/>
        </w:rPr>
        <w:t>价值进一步体现，卷积神经网络更是在图像处理等方面获得明显的进步，</w:t>
      </w:r>
      <w:r w:rsidR="00CE73B3">
        <w:rPr>
          <w:rFonts w:hint="eastAsia"/>
        </w:rPr>
        <w:t>深度神经网应用于图像处理更加便捷。</w:t>
      </w:r>
    </w:p>
    <w:p w:rsidR="009A658A" w:rsidRDefault="009A658A" w:rsidP="009A658A">
      <w:pPr>
        <w:pStyle w:val="11"/>
        <w:spacing w:before="156" w:after="156"/>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p>
    <w:p w:rsidR="00874B65" w:rsidRDefault="00874B65" w:rsidP="00874B65">
      <w:pPr>
        <w:rPr>
          <w:shd w:val="clear" w:color="auto" w:fill="FFFFFF"/>
        </w:rPr>
      </w:pPr>
      <w:r>
        <w:rPr>
          <w:shd w:val="clear" w:color="auto" w:fill="FFFFFF"/>
        </w:rPr>
        <w:tab/>
      </w:r>
      <w:r>
        <w:rPr>
          <w:rFonts w:hint="eastAsia"/>
          <w:shd w:val="clear" w:color="auto" w:fill="FFFFFF"/>
        </w:rPr>
        <w:t>本章节中，将介绍本文所提出的图像去噪的</w:t>
      </w:r>
      <w:r>
        <w:rPr>
          <w:rFonts w:hint="eastAsia"/>
          <w:shd w:val="clear" w:color="auto" w:fill="FFFFFF"/>
        </w:rPr>
        <w:t>CNN</w:t>
      </w:r>
      <w:r>
        <w:rPr>
          <w:rFonts w:hint="eastAsia"/>
          <w:shd w:val="clear" w:color="auto" w:fill="FFFFFF"/>
        </w:rPr>
        <w:t>模型，并扩展应用它去处理图像去噪的任务。一般来说，</w:t>
      </w:r>
      <w:r w:rsidR="00A76BDC">
        <w:rPr>
          <w:rFonts w:hint="eastAsia"/>
          <w:shd w:val="clear" w:color="auto" w:fill="FFFFFF"/>
        </w:rPr>
        <w:t>训练一个神经网络来达到我们预期的效果需要两个步骤：</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网络结构设计</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使用训练数据对网络模型进行训练</w:t>
      </w:r>
      <w:r w:rsidR="00264BA5">
        <w:rPr>
          <w:rFonts w:hint="eastAsia"/>
          <w:shd w:val="clear" w:color="auto" w:fill="FFFFFF"/>
        </w:rPr>
        <w:t>。</w:t>
      </w:r>
    </w:p>
    <w:p w:rsidR="00264BA5" w:rsidRDefault="00264BA5" w:rsidP="00A76BDC">
      <w:pPr>
        <w:ind w:firstLine="420"/>
        <w:rPr>
          <w:shd w:val="clear" w:color="auto" w:fill="FFFFFF"/>
        </w:rPr>
      </w:pPr>
      <w:r>
        <w:rPr>
          <w:rFonts w:hint="eastAsia"/>
          <w:shd w:val="clear" w:color="auto" w:fill="FFFFFF"/>
        </w:rPr>
        <w:t>对于（</w:t>
      </w:r>
      <w:r>
        <w:rPr>
          <w:rFonts w:hint="eastAsia"/>
          <w:shd w:val="clear" w:color="auto" w:fill="FFFFFF"/>
        </w:rPr>
        <w:t>1</w:t>
      </w:r>
      <w:r>
        <w:rPr>
          <w:rFonts w:hint="eastAsia"/>
          <w:shd w:val="clear" w:color="auto" w:fill="FFFFFF"/>
        </w:rPr>
        <w:t>）网络结构设计，</w:t>
      </w:r>
      <w:r w:rsidR="00B00286">
        <w:rPr>
          <w:rFonts w:hint="eastAsia"/>
          <w:shd w:val="clear" w:color="auto" w:fill="FFFFFF"/>
        </w:rPr>
        <w:t>本文将介绍一个卷积神经网络结构，并对其进行修改以适合图像的降噪处理。对于（</w:t>
      </w:r>
      <w:r w:rsidR="00B00286">
        <w:rPr>
          <w:rFonts w:hint="eastAsia"/>
          <w:shd w:val="clear" w:color="auto" w:fill="FFFFFF"/>
        </w:rPr>
        <w:t>2</w:t>
      </w:r>
      <w:r w:rsidR="00B00286">
        <w:rPr>
          <w:rFonts w:hint="eastAsia"/>
          <w:shd w:val="clear" w:color="auto" w:fill="FFFFFF"/>
        </w:rPr>
        <w:t>）神经网络的学习，</w:t>
      </w:r>
      <w:r w:rsidR="007B51EF">
        <w:rPr>
          <w:rFonts w:hint="eastAsia"/>
          <w:shd w:val="clear" w:color="auto" w:fill="FFFFFF"/>
        </w:rPr>
        <w:t>本文利用包含噪声图像与清洁的图像的差值</w:t>
      </w:r>
      <w:r w:rsidR="00423C02">
        <w:rPr>
          <w:rFonts w:hint="eastAsia"/>
          <w:shd w:val="clear" w:color="auto" w:fill="FFFFFF"/>
        </w:rPr>
        <w:t>，对该神经网络进行训练。</w:t>
      </w:r>
      <w:r w:rsidR="00013EBE">
        <w:rPr>
          <w:rFonts w:hint="eastAsia"/>
          <w:shd w:val="clear" w:color="auto" w:fill="FFFFFF"/>
        </w:rPr>
        <w:t>最后扩展该降噪网络并使其适用于更多情况。</w:t>
      </w:r>
    </w:p>
    <w:p w:rsidR="002A34D1" w:rsidRDefault="000C528A" w:rsidP="002A34D1">
      <w:pPr>
        <w:pStyle w:val="2"/>
        <w:spacing w:before="156" w:after="156"/>
      </w:pPr>
      <w:r>
        <w:rPr>
          <w:rFonts w:hint="eastAsia"/>
        </w:rPr>
        <w:t>3.1</w:t>
      </w:r>
      <w:r w:rsidR="002A34D1">
        <w:rPr>
          <w:rFonts w:hint="eastAsia"/>
        </w:rPr>
        <w:t xml:space="preserve"> </w:t>
      </w:r>
      <w:r w:rsidR="002A34D1">
        <w:rPr>
          <w:rFonts w:hint="eastAsia"/>
        </w:rPr>
        <w:t>卷积神经网络基础</w:t>
      </w:r>
    </w:p>
    <w:p w:rsidR="002A34D1" w:rsidRDefault="002A34D1" w:rsidP="002A34D1">
      <w:r>
        <w:tab/>
      </w:r>
      <w:r>
        <w:rPr>
          <w:rFonts w:hint="eastAsia"/>
        </w:rPr>
        <w:t>在本项目开题之处，为了深入理解深度卷积网络，我们做了以下工作：分别使用</w:t>
      </w:r>
      <w:proofErr w:type="spellStart"/>
      <w:r>
        <w:rPr>
          <w:rFonts w:hint="eastAsia"/>
        </w:rPr>
        <w:t>caffe</w:t>
      </w:r>
      <w:proofErr w:type="spellEnd"/>
      <w:r>
        <w:rPr>
          <w:rFonts w:hint="eastAsia"/>
        </w:rPr>
        <w:t>开源框架以及</w:t>
      </w:r>
      <w:r>
        <w:rPr>
          <w:rFonts w:hint="eastAsia"/>
        </w:rPr>
        <w:t>Google</w:t>
      </w:r>
      <w:r>
        <w:rPr>
          <w:rFonts w:hint="eastAsia"/>
        </w:rPr>
        <w:t>与</w:t>
      </w:r>
      <w:r>
        <w:rPr>
          <w:rFonts w:hint="eastAsia"/>
        </w:rPr>
        <w:t>2015</w:t>
      </w:r>
      <w:r>
        <w:rPr>
          <w:rFonts w:hint="eastAsia"/>
        </w:rPr>
        <w:t>年末推出的</w:t>
      </w:r>
      <w:proofErr w:type="spellStart"/>
      <w:r>
        <w:rPr>
          <w:rFonts w:hint="eastAsia"/>
        </w:rPr>
        <w:t>Tensorflow</w:t>
      </w:r>
      <w:proofErr w:type="spellEnd"/>
      <w:r>
        <w:rPr>
          <w:rFonts w:hint="eastAsia"/>
        </w:rPr>
        <w:t>框架，构建深度卷积神经网络进行</w:t>
      </w:r>
      <w:r>
        <w:rPr>
          <w:rFonts w:hint="eastAsia"/>
        </w:rPr>
        <w:t>USTC</w:t>
      </w:r>
      <w:r>
        <w:rPr>
          <w:rFonts w:hint="eastAsia"/>
        </w:rPr>
        <w:t>验证码的识别。对于获取到的每一个验证码</w:t>
      </w:r>
    </w:p>
    <w:p w:rsidR="002A34D1" w:rsidRDefault="002A34D1" w:rsidP="002A34D1">
      <w:pPr>
        <w:spacing w:line="240" w:lineRule="auto"/>
        <w:jc w:val="center"/>
      </w:pPr>
      <w:r>
        <w:rPr>
          <w:noProof/>
        </w:rPr>
        <w:drawing>
          <wp:inline distT="0" distB="0" distL="0" distR="0" wp14:anchorId="2FB54ABF" wp14:editId="59013D07">
            <wp:extent cx="762000" cy="190500"/>
            <wp:effectExtent l="0" t="0" r="0" b="0"/>
            <wp:docPr id="9" name="图片 9" descr="http://mis.teach.ustc.edu.cn/randomImage.do?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mis.teach.ustc.edu.cn/randomImage.do?data="/>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2A34D1" w:rsidRDefault="002A34D1" w:rsidP="002A34D1">
      <w:r>
        <w:rPr>
          <w:rFonts w:hint="eastAsia"/>
        </w:rPr>
        <w:t>该验证码图像尺寸为</w:t>
      </w:r>
      <w:r>
        <w:rPr>
          <w:rFonts w:hint="eastAsia"/>
        </w:rPr>
        <w:t>80*</w:t>
      </w:r>
      <w:r>
        <w:t>20</w:t>
      </w:r>
      <w:r>
        <w:rPr>
          <w:rFonts w:hint="eastAsia"/>
        </w:rPr>
        <w:t>，我们将其从中分离为四个</w:t>
      </w:r>
      <w:r>
        <w:rPr>
          <w:rFonts w:hint="eastAsia"/>
        </w:rPr>
        <w:t>20*</w:t>
      </w:r>
      <w:r>
        <w:t>20</w:t>
      </w:r>
      <w:r>
        <w:rPr>
          <w:rFonts w:hint="eastAsia"/>
        </w:rPr>
        <w:t>的部分，将其分类后进入训练网络。已知验证码中可能出现的字符为除去数字</w:t>
      </w:r>
      <w:r>
        <w:rPr>
          <w:rFonts w:hint="eastAsia"/>
        </w:rPr>
        <w:t>0</w:t>
      </w:r>
      <w:r>
        <w:rPr>
          <w:rFonts w:hint="eastAsia"/>
        </w:rPr>
        <w:t>、数字</w:t>
      </w:r>
      <w:r>
        <w:rPr>
          <w:rFonts w:hint="eastAsia"/>
        </w:rPr>
        <w:t>1</w:t>
      </w:r>
      <w:r>
        <w:rPr>
          <w:rFonts w:hint="eastAsia"/>
        </w:rPr>
        <w:t>、字母</w:t>
      </w:r>
      <w:r>
        <w:rPr>
          <w:rFonts w:hint="eastAsia"/>
        </w:rPr>
        <w:t>I</w:t>
      </w:r>
      <w:r>
        <w:rPr>
          <w:rFonts w:hint="eastAsia"/>
        </w:rPr>
        <w:t>以及字母</w:t>
      </w:r>
      <w:r>
        <w:rPr>
          <w:rFonts w:hint="eastAsia"/>
        </w:rPr>
        <w:t>O</w:t>
      </w:r>
      <w:r>
        <w:rPr>
          <w:rFonts w:hint="eastAsia"/>
        </w:rPr>
        <w:t>的所有大写字母以及阿拉伯数字共</w:t>
      </w:r>
      <w:r>
        <w:rPr>
          <w:rFonts w:hint="eastAsia"/>
        </w:rPr>
        <w:t>32</w:t>
      </w:r>
      <w:r>
        <w:rPr>
          <w:rFonts w:hint="eastAsia"/>
        </w:rPr>
        <w:t>个字符。输入数据训练为</w:t>
      </w:r>
      <w:r>
        <w:rPr>
          <w:rFonts w:hint="eastAsia"/>
        </w:rPr>
        <w:t>n</w:t>
      </w:r>
      <w:r>
        <w:rPr>
          <w:rFonts w:hint="eastAsia"/>
        </w:rPr>
        <w:t>个尺寸</w:t>
      </w:r>
      <w:r>
        <w:rPr>
          <w:rFonts w:hint="eastAsia"/>
        </w:rPr>
        <w:t>20*</w:t>
      </w:r>
      <w:r>
        <w:t>20</w:t>
      </w:r>
      <w:r>
        <w:rPr>
          <w:rFonts w:hint="eastAsia"/>
        </w:rPr>
        <w:t>的，我们将其转化为单通道图像并将其转化为</w:t>
      </w:r>
      <w:r>
        <w:rPr>
          <w:rFonts w:hint="eastAsia"/>
        </w:rPr>
        <w:t>n*</w:t>
      </w:r>
      <w:r>
        <w:t>20</w:t>
      </w:r>
      <w:r>
        <w:rPr>
          <w:rFonts w:hint="eastAsia"/>
        </w:rPr>
        <w:t>*</w:t>
      </w:r>
      <w:r>
        <w:t>20</w:t>
      </w:r>
      <w:r>
        <w:rPr>
          <w:rFonts w:hint="eastAsia"/>
        </w:rPr>
        <w:t>*</w:t>
      </w:r>
      <w:r>
        <w:t>1</w:t>
      </w:r>
      <w:r>
        <w:rPr>
          <w:rFonts w:hint="eastAsia"/>
        </w:rPr>
        <w:t>的四维数据，训练的</w:t>
      </w:r>
      <w:r>
        <w:rPr>
          <w:rFonts w:hint="eastAsia"/>
        </w:rPr>
        <w:t>label</w:t>
      </w:r>
      <w:r>
        <w:rPr>
          <w:rFonts w:hint="eastAsia"/>
        </w:rPr>
        <w:t>为长度为</w:t>
      </w:r>
      <w:r>
        <w:rPr>
          <w:rFonts w:hint="eastAsia"/>
        </w:rPr>
        <w:t>32</w:t>
      </w:r>
      <w:r>
        <w:rPr>
          <w:rFonts w:hint="eastAsia"/>
        </w:rPr>
        <w:t>的独热码。损失函数我们使用最小二乘法则，即</w:t>
      </w:r>
    </w:p>
    <w:p w:rsidR="002A34D1" w:rsidRDefault="002A34D1" w:rsidP="002A34D1">
      <w:pPr>
        <w:pStyle w:val="af"/>
        <w:wordWrap w:val="0"/>
      </w:pPr>
      <w:r w:rsidRPr="00DB0445">
        <w:rPr>
          <w:position w:val="-10"/>
        </w:rPr>
        <w:object w:dxaOrig="2120" w:dyaOrig="360">
          <v:shape id="_x0000_i3120" type="#_x0000_t75" style="width:118pt;height:20pt" o:ole="">
            <v:imagedata r:id="rId88" o:title=""/>
          </v:shape>
          <o:OLEObject Type="Embed" ProgID="Equation.DSMT4" ShapeID="_x0000_i3120" DrawAspect="Content" ObjectID="_1556652667" r:id="rId89"/>
        </w:object>
      </w:r>
      <w:r>
        <w:t xml:space="preserve">                      (3-1) </w:t>
      </w:r>
    </w:p>
    <w:p w:rsidR="002A34D1" w:rsidRDefault="002A34D1" w:rsidP="002A34D1">
      <w:r>
        <w:rPr>
          <w:rFonts w:hint="eastAsia"/>
        </w:rPr>
        <w:lastRenderedPageBreak/>
        <w:t>使用最速下降法，并使用</w:t>
      </w:r>
      <w:proofErr w:type="spellStart"/>
      <w:r>
        <w:rPr>
          <w:rFonts w:hint="eastAsia"/>
        </w:rPr>
        <w:t>adam</w:t>
      </w:r>
      <w:proofErr w:type="spellEnd"/>
      <w:r>
        <w:rPr>
          <w:rFonts w:hint="eastAsia"/>
        </w:rPr>
        <w:t>优化算法进行训练。</w:t>
      </w:r>
    </w:p>
    <w:p w:rsidR="002A34D1" w:rsidRDefault="002A34D1" w:rsidP="002A34D1">
      <w:r>
        <w:rPr>
          <w:rFonts w:hint="eastAsia"/>
        </w:rPr>
        <w:t>那么，该数据会进入该神经网络的训练：</w:t>
      </w:r>
    </w:p>
    <w:p w:rsidR="009F1897" w:rsidRDefault="009F1897" w:rsidP="009F1897">
      <w:pPr>
        <w:pStyle w:val="af1"/>
        <w:numPr>
          <w:ilvl w:val="0"/>
          <w:numId w:val="4"/>
        </w:numPr>
        <w:ind w:firstLineChars="0"/>
      </w:pPr>
      <w:r w:rsidRPr="009F1897">
        <w:rPr>
          <w:rFonts w:hint="eastAsia"/>
        </w:rPr>
        <w:t>第一层卷积层</w:t>
      </w:r>
      <w:r w:rsidRPr="009F1897">
        <w:rPr>
          <w:rFonts w:hint="eastAsia"/>
        </w:rPr>
        <w:t>:</w:t>
      </w:r>
      <w:r w:rsidRPr="009F1897">
        <w:rPr>
          <w:rFonts w:hint="eastAsia"/>
        </w:rPr>
        <w:t>在这一次卷积网络中使用</w:t>
      </w:r>
      <w:r w:rsidRPr="009F1897">
        <w:rPr>
          <w:rFonts w:hint="eastAsia"/>
        </w:rPr>
        <w:t>VALID</w:t>
      </w:r>
      <w:r w:rsidRPr="009F1897">
        <w:rPr>
          <w:rFonts w:hint="eastAsia"/>
        </w:rPr>
        <w:t>填充类型</w:t>
      </w:r>
      <w:r w:rsidR="00DD2F74">
        <w:rPr>
          <w:rFonts w:hint="eastAsia"/>
        </w:rPr>
        <w:t>，</w:t>
      </w:r>
      <w:r w:rsidRPr="009F1897">
        <w:rPr>
          <w:rFonts w:hint="eastAsia"/>
        </w:rPr>
        <w:t>VALID</w:t>
      </w:r>
      <w:r w:rsidRPr="009F1897">
        <w:rPr>
          <w:rFonts w:hint="eastAsia"/>
        </w:rPr>
        <w:t>类型不会在原有数据基础上填充数值。这里设置步长为</w:t>
      </w:r>
      <w:r w:rsidR="001F607C">
        <w:rPr>
          <w:rFonts w:hint="eastAsia"/>
        </w:rPr>
        <w:t>[1,1]</w:t>
      </w:r>
      <w:r w:rsidR="001F607C">
        <w:rPr>
          <w:rFonts w:hint="eastAsia"/>
        </w:rPr>
        <w:t>，</w:t>
      </w:r>
      <w:r w:rsidRPr="009F1897">
        <w:rPr>
          <w:rFonts w:hint="eastAsia"/>
        </w:rPr>
        <w:t>设置每一个卷积核的尺寸为</w:t>
      </w:r>
      <w:r w:rsidR="001F607C">
        <w:rPr>
          <w:rFonts w:hint="eastAsia"/>
        </w:rPr>
        <w:t>5*5</w:t>
      </w:r>
      <w:r w:rsidR="001F607C">
        <w:rPr>
          <w:rFonts w:hint="eastAsia"/>
        </w:rPr>
        <w:t>，</w:t>
      </w:r>
      <w:r w:rsidRPr="009F1897">
        <w:rPr>
          <w:rFonts w:hint="eastAsia"/>
        </w:rPr>
        <w:t>我们共使用</w:t>
      </w:r>
      <w:r w:rsidRPr="009F1897">
        <w:rPr>
          <w:rFonts w:hint="eastAsia"/>
        </w:rPr>
        <w:t>20</w:t>
      </w:r>
      <w:r w:rsidRPr="009F1897">
        <w:rPr>
          <w:rFonts w:hint="eastAsia"/>
        </w:rPr>
        <w:t>个卷积核分别对网络进行卷机操作</w:t>
      </w:r>
      <w:r w:rsidR="001F607C">
        <w:rPr>
          <w:rFonts w:hint="eastAsia"/>
        </w:rPr>
        <w:t>，</w:t>
      </w:r>
      <w:r w:rsidRPr="009F1897">
        <w:rPr>
          <w:rFonts w:hint="eastAsia"/>
        </w:rPr>
        <w:t>提取出</w:t>
      </w:r>
      <w:r w:rsidRPr="009F1897">
        <w:rPr>
          <w:rFonts w:hint="eastAsia"/>
        </w:rPr>
        <w:t>20</w:t>
      </w:r>
      <w:r w:rsidRPr="009F1897">
        <w:rPr>
          <w:rFonts w:hint="eastAsia"/>
        </w:rPr>
        <w:t>个</w:t>
      </w:r>
      <w:r w:rsidRPr="009F1897">
        <w:rPr>
          <w:rFonts w:hint="eastAsia"/>
        </w:rPr>
        <w:t>feature map</w:t>
      </w:r>
      <w:r w:rsidRPr="009F1897">
        <w:rPr>
          <w:rFonts w:hint="eastAsia"/>
        </w:rPr>
        <w:t>。一般来说</w:t>
      </w:r>
      <w:r w:rsidR="001F607C">
        <w:rPr>
          <w:rFonts w:hint="eastAsia"/>
        </w:rPr>
        <w:t>，</w:t>
      </w:r>
      <w:r w:rsidRPr="009F1897">
        <w:rPr>
          <w:rFonts w:hint="eastAsia"/>
        </w:rPr>
        <w:t>不同的</w:t>
      </w:r>
      <w:r w:rsidRPr="009F1897">
        <w:rPr>
          <w:rFonts w:hint="eastAsia"/>
        </w:rPr>
        <w:t>feature map</w:t>
      </w:r>
      <w:r w:rsidRPr="009F1897">
        <w:rPr>
          <w:rFonts w:hint="eastAsia"/>
        </w:rPr>
        <w:t>对应不同的特征</w:t>
      </w:r>
      <w:r w:rsidR="001F607C">
        <w:rPr>
          <w:rFonts w:hint="eastAsia"/>
        </w:rPr>
        <w:t>，</w:t>
      </w:r>
      <w:r w:rsidRPr="009F1897">
        <w:rPr>
          <w:rFonts w:hint="eastAsia"/>
        </w:rPr>
        <w:t>对应的</w:t>
      </w:r>
      <w:r w:rsidR="001F607C">
        <w:rPr>
          <w:rFonts w:hint="eastAsia"/>
        </w:rPr>
        <w:t>，</w:t>
      </w:r>
      <w:r w:rsidRPr="009F1897">
        <w:rPr>
          <w:rFonts w:hint="eastAsia"/>
        </w:rPr>
        <w:t>我们设置了</w:t>
      </w:r>
      <w:r w:rsidRPr="009F1897">
        <w:rPr>
          <w:rFonts w:hint="eastAsia"/>
        </w:rPr>
        <w:t>20</w:t>
      </w:r>
      <w:r w:rsidRPr="009F1897">
        <w:rPr>
          <w:rFonts w:hint="eastAsia"/>
        </w:rPr>
        <w:t>个偏置量</w:t>
      </w:r>
      <w:r w:rsidR="00FD2226">
        <w:rPr>
          <w:rFonts w:hint="eastAsia"/>
        </w:rPr>
        <w:t>，</w:t>
      </w:r>
      <w:r w:rsidRPr="009F1897">
        <w:rPr>
          <w:rFonts w:hint="eastAsia"/>
        </w:rPr>
        <w:t>并使用</w:t>
      </w:r>
      <w:r w:rsidRPr="009F1897">
        <w:rPr>
          <w:rFonts w:hint="eastAsia"/>
        </w:rPr>
        <w:t>ReLU</w:t>
      </w:r>
      <w:r w:rsidRPr="009F1897">
        <w:rPr>
          <w:rFonts w:hint="eastAsia"/>
        </w:rPr>
        <w:t>激活函数来完成这一层网络。</w:t>
      </w:r>
    </w:p>
    <w:p w:rsidR="002A34D1" w:rsidRDefault="002A34D1" w:rsidP="00D27897">
      <w:pPr>
        <w:pStyle w:val="af1"/>
        <w:numPr>
          <w:ilvl w:val="0"/>
          <w:numId w:val="4"/>
        </w:numPr>
        <w:ind w:firstLineChars="0"/>
      </w:pPr>
      <w:r>
        <w:rPr>
          <w:rFonts w:hint="eastAsia"/>
        </w:rPr>
        <w:t>第一层池化层：在这里，</w:t>
      </w:r>
      <w:r w:rsidR="00D27897" w:rsidRPr="00D27897">
        <w:rPr>
          <w:rFonts w:hint="eastAsia"/>
        </w:rPr>
        <w:t>我们使用了尺寸为</w:t>
      </w:r>
      <w:r w:rsidR="00D27897" w:rsidRPr="00D27897">
        <w:rPr>
          <w:rFonts w:hint="eastAsia"/>
        </w:rPr>
        <w:t>2*2</w:t>
      </w:r>
      <w:r w:rsidR="00D27897" w:rsidRPr="00D27897">
        <w:rPr>
          <w:rFonts w:hint="eastAsia"/>
        </w:rPr>
        <w:t>的窗口进行池化</w:t>
      </w:r>
      <w:r>
        <w:rPr>
          <w:rFonts w:hint="eastAsia"/>
        </w:rPr>
        <w:t>，池化操作为</w:t>
      </w:r>
      <w:r>
        <w:rPr>
          <w:rFonts w:hint="eastAsia"/>
        </w:rPr>
        <w:t>max</w:t>
      </w:r>
      <w:r>
        <w:t xml:space="preserve"> </w:t>
      </w:r>
      <w:r>
        <w:rPr>
          <w:rFonts w:hint="eastAsia"/>
        </w:rPr>
        <w:t>pooling</w:t>
      </w:r>
      <w:r>
        <w:rPr>
          <w:rFonts w:hint="eastAsia"/>
        </w:rPr>
        <w:t>，即在每一个</w:t>
      </w:r>
      <w:r>
        <w:rPr>
          <w:rFonts w:hint="eastAsia"/>
        </w:rPr>
        <w:t>2*</w:t>
      </w:r>
      <w:r>
        <w:t>2</w:t>
      </w:r>
      <w:r>
        <w:rPr>
          <w:rFonts w:hint="eastAsia"/>
        </w:rPr>
        <w:t>窗口中，最大值为输出值，同时，也减少了数据的规模。该层输出尺寸为</w:t>
      </w:r>
      <w:r>
        <w:rPr>
          <w:rFonts w:hint="eastAsia"/>
        </w:rPr>
        <w:t>5*</w:t>
      </w:r>
      <w:r>
        <w:t>5</w:t>
      </w:r>
      <w:r>
        <w:rPr>
          <w:rFonts w:hint="eastAsia"/>
        </w:rPr>
        <w:t>*</w:t>
      </w:r>
      <w:r>
        <w:t>20</w:t>
      </w:r>
      <w:r>
        <w:rPr>
          <w:rFonts w:hint="eastAsia"/>
        </w:rPr>
        <w:t>.</w:t>
      </w:r>
    </w:p>
    <w:p w:rsidR="002A34D1" w:rsidRDefault="002A34D1" w:rsidP="00FD2226">
      <w:pPr>
        <w:pStyle w:val="af1"/>
        <w:numPr>
          <w:ilvl w:val="0"/>
          <w:numId w:val="4"/>
        </w:numPr>
        <w:ind w:firstLineChars="0"/>
      </w:pPr>
      <w:r>
        <w:rPr>
          <w:rFonts w:hint="eastAsia"/>
        </w:rPr>
        <w:t>第二层卷积层：在该层卷积层中，同样使用了</w:t>
      </w:r>
      <w:r w:rsidRPr="00EA0931">
        <w:t>VALID</w:t>
      </w:r>
      <w:r>
        <w:rPr>
          <w:rFonts w:hint="eastAsia"/>
        </w:rPr>
        <w:t>填充类型。第二层中，使用</w:t>
      </w:r>
      <w:r>
        <w:rPr>
          <w:rFonts w:hint="eastAsia"/>
        </w:rPr>
        <w:t>50</w:t>
      </w:r>
      <w:r>
        <w:rPr>
          <w:rFonts w:hint="eastAsia"/>
        </w:rPr>
        <w:t>个</w:t>
      </w:r>
      <w:r>
        <w:rPr>
          <w:rFonts w:hint="eastAsia"/>
        </w:rPr>
        <w:t>5*</w:t>
      </w:r>
      <w:r>
        <w:t>5</w:t>
      </w:r>
      <w:r>
        <w:rPr>
          <w:rFonts w:hint="eastAsia"/>
        </w:rPr>
        <w:t>的卷积核对以上输出结果进行卷积操作，对应的，设置了</w:t>
      </w:r>
      <w:r>
        <w:rPr>
          <w:rFonts w:hint="eastAsia"/>
        </w:rPr>
        <w:t>50</w:t>
      </w:r>
      <w:r>
        <w:rPr>
          <w:rFonts w:hint="eastAsia"/>
        </w:rPr>
        <w:t>个偏置量</w:t>
      </w:r>
      <w:r w:rsidR="00FD2226">
        <w:rPr>
          <w:rFonts w:hint="eastAsia"/>
        </w:rPr>
        <w:t>，</w:t>
      </w:r>
      <w:r w:rsidR="00FD2226" w:rsidRPr="00FD2226">
        <w:rPr>
          <w:rFonts w:hint="eastAsia"/>
        </w:rPr>
        <w:t>我们对以上结果使用</w:t>
      </w:r>
      <w:r w:rsidR="00FD2226" w:rsidRPr="00FD2226">
        <w:rPr>
          <w:rFonts w:hint="eastAsia"/>
        </w:rPr>
        <w:t>ReLU</w:t>
      </w:r>
      <w:r w:rsidR="00FD2226" w:rsidRPr="00FD2226">
        <w:rPr>
          <w:rFonts w:hint="eastAsia"/>
        </w:rPr>
        <w:t>激活函数进行激活操作</w:t>
      </w:r>
      <w:r>
        <w:rPr>
          <w:rFonts w:hint="eastAsia"/>
        </w:rPr>
        <w:t>，最终该层输出</w:t>
      </w:r>
      <w:r>
        <w:rPr>
          <w:rFonts w:hint="eastAsia"/>
        </w:rPr>
        <w:t>50</w:t>
      </w:r>
      <w:r>
        <w:rPr>
          <w:rFonts w:hint="eastAsia"/>
        </w:rPr>
        <w:t>个</w:t>
      </w:r>
      <w:r>
        <w:rPr>
          <w:rFonts w:hint="eastAsia"/>
        </w:rPr>
        <w:t>feature</w:t>
      </w:r>
      <w:r>
        <w:t xml:space="preserve"> </w:t>
      </w:r>
      <w:r>
        <w:rPr>
          <w:rFonts w:hint="eastAsia"/>
        </w:rPr>
        <w:t>map</w:t>
      </w:r>
      <w:r>
        <w:rPr>
          <w:rFonts w:hint="eastAsia"/>
        </w:rPr>
        <w:t>。</w:t>
      </w:r>
    </w:p>
    <w:p w:rsidR="002A34D1" w:rsidRDefault="002A34D1" w:rsidP="002A34D1">
      <w:pPr>
        <w:pStyle w:val="af1"/>
        <w:numPr>
          <w:ilvl w:val="0"/>
          <w:numId w:val="4"/>
        </w:numPr>
        <w:ind w:firstLineChars="0"/>
      </w:pPr>
      <w:r>
        <w:rPr>
          <w:rFonts w:hint="eastAsia"/>
        </w:rPr>
        <w:t>第二次池化层：继续使用</w:t>
      </w:r>
      <w:r>
        <w:rPr>
          <w:rFonts w:hint="eastAsia"/>
        </w:rPr>
        <w:t>2*</w:t>
      </w:r>
      <w:r>
        <w:t>2</w:t>
      </w:r>
      <w:r>
        <w:rPr>
          <w:rFonts w:hint="eastAsia"/>
        </w:rPr>
        <w:t>的窗口对上层的输出进行</w:t>
      </w:r>
      <w:r>
        <w:rPr>
          <w:rFonts w:hint="eastAsia"/>
        </w:rPr>
        <w:t>max</w:t>
      </w:r>
      <w:r>
        <w:t xml:space="preserve"> </w:t>
      </w:r>
      <w:r>
        <w:rPr>
          <w:rFonts w:hint="eastAsia"/>
        </w:rPr>
        <w:t>pooling</w:t>
      </w:r>
      <w:r>
        <w:rPr>
          <w:rFonts w:hint="eastAsia"/>
        </w:rPr>
        <w:t>池化，该层的输出尺寸为</w:t>
      </w:r>
      <w:r>
        <w:rPr>
          <w:rFonts w:hint="eastAsia"/>
        </w:rPr>
        <w:t>2*</w:t>
      </w:r>
      <w:r>
        <w:t>2</w:t>
      </w:r>
      <w:r>
        <w:rPr>
          <w:rFonts w:hint="eastAsia"/>
        </w:rPr>
        <w:t>*</w:t>
      </w:r>
      <w:r>
        <w:t>50</w:t>
      </w:r>
      <w:r>
        <w:rPr>
          <w:rFonts w:hint="eastAsia"/>
        </w:rPr>
        <w:t>。</w:t>
      </w:r>
    </w:p>
    <w:p w:rsidR="002A34D1" w:rsidRDefault="002A34D1" w:rsidP="00FD2226">
      <w:pPr>
        <w:pStyle w:val="af1"/>
        <w:numPr>
          <w:ilvl w:val="0"/>
          <w:numId w:val="4"/>
        </w:numPr>
        <w:ind w:firstLineChars="0"/>
      </w:pPr>
      <w:r>
        <w:rPr>
          <w:rFonts w:hint="eastAsia"/>
        </w:rPr>
        <w:t>全连接层：该层拥有</w:t>
      </w:r>
      <w:r>
        <w:rPr>
          <w:rFonts w:hint="eastAsia"/>
        </w:rPr>
        <w:t>500</w:t>
      </w:r>
      <w:r>
        <w:rPr>
          <w:rFonts w:hint="eastAsia"/>
        </w:rPr>
        <w:t>个节点（即神经元）。对于上层的输出，我们首先改变其尺寸，将其</w:t>
      </w:r>
      <w:r>
        <w:rPr>
          <w:rFonts w:hint="eastAsia"/>
        </w:rPr>
        <w:t>reshape</w:t>
      </w:r>
      <w:r>
        <w:rPr>
          <w:rFonts w:hint="eastAsia"/>
        </w:rPr>
        <w:t>成</w:t>
      </w:r>
      <w:r>
        <w:rPr>
          <w:rFonts w:hint="eastAsia"/>
        </w:rPr>
        <w:t>2*</w:t>
      </w:r>
      <w:r>
        <w:t>2</w:t>
      </w:r>
      <w:r>
        <w:rPr>
          <w:rFonts w:hint="eastAsia"/>
        </w:rPr>
        <w:t>*</w:t>
      </w:r>
      <w:r>
        <w:t>50</w:t>
      </w:r>
      <w:r>
        <w:rPr>
          <w:rFonts w:hint="eastAsia"/>
        </w:rPr>
        <w:t>=</w:t>
      </w:r>
      <w:r>
        <w:t>200</w:t>
      </w:r>
      <w:r>
        <w:rPr>
          <w:rFonts w:hint="eastAsia"/>
        </w:rPr>
        <w:t>单位长度的一维向量，设置偏置量，</w:t>
      </w:r>
      <w:r w:rsidR="00FD2226" w:rsidRPr="00FD2226">
        <w:rPr>
          <w:rFonts w:hint="eastAsia"/>
        </w:rPr>
        <w:t>我们对最终结果使用</w:t>
      </w:r>
      <w:r w:rsidR="00FD2226" w:rsidRPr="00FD2226">
        <w:rPr>
          <w:rFonts w:hint="eastAsia"/>
        </w:rPr>
        <w:t>ReLU</w:t>
      </w:r>
      <w:r w:rsidR="00FD2226" w:rsidRPr="00FD2226">
        <w:rPr>
          <w:rFonts w:hint="eastAsia"/>
        </w:rPr>
        <w:t>激活函数进行激活操作</w:t>
      </w:r>
      <w:r>
        <w:rPr>
          <w:rFonts w:hint="eastAsia"/>
        </w:rPr>
        <w:t>。</w:t>
      </w:r>
    </w:p>
    <w:p w:rsidR="002A34D1" w:rsidRDefault="002A34D1" w:rsidP="002A34D1">
      <w:pPr>
        <w:pStyle w:val="af1"/>
        <w:numPr>
          <w:ilvl w:val="0"/>
          <w:numId w:val="4"/>
        </w:numPr>
        <w:ind w:firstLineChars="0"/>
      </w:pPr>
      <w:r>
        <w:rPr>
          <w:rFonts w:hint="eastAsia"/>
        </w:rPr>
        <w:t>添加</w:t>
      </w:r>
      <w:r w:rsidRPr="000E78DB">
        <w:t>Dropout</w:t>
      </w:r>
      <w:r>
        <w:rPr>
          <w:rFonts w:hint="eastAsia"/>
        </w:rPr>
        <w:t>操作来减少神经网络中常常出现的过拟合现象。</w:t>
      </w:r>
    </w:p>
    <w:p w:rsidR="002A34D1" w:rsidRDefault="002A34D1" w:rsidP="00FD2226">
      <w:pPr>
        <w:pStyle w:val="af1"/>
        <w:numPr>
          <w:ilvl w:val="0"/>
          <w:numId w:val="4"/>
        </w:numPr>
        <w:ind w:firstLineChars="0"/>
      </w:pPr>
      <w:r>
        <w:rPr>
          <w:rFonts w:hint="eastAsia"/>
        </w:rPr>
        <w:t>输出层使用全连接的方式来实现，该层节点数对应分类数量。该识别中共有</w:t>
      </w:r>
      <w:r>
        <w:rPr>
          <w:rFonts w:hint="eastAsia"/>
        </w:rPr>
        <w:t>32</w:t>
      </w:r>
      <w:r>
        <w:rPr>
          <w:rFonts w:hint="eastAsia"/>
        </w:rPr>
        <w:t>种输出，故该层拥有</w:t>
      </w:r>
      <w:r>
        <w:rPr>
          <w:rFonts w:hint="eastAsia"/>
        </w:rPr>
        <w:t>32</w:t>
      </w:r>
      <w:r>
        <w:rPr>
          <w:rFonts w:hint="eastAsia"/>
        </w:rPr>
        <w:t>个节点（即神经元），</w:t>
      </w:r>
      <w:r w:rsidR="00FD2226" w:rsidRPr="00FD2226">
        <w:rPr>
          <w:rFonts w:hint="eastAsia"/>
        </w:rPr>
        <w:t>我们对以上过程的输出使用</w:t>
      </w:r>
      <w:proofErr w:type="spellStart"/>
      <w:r w:rsidR="00FD2226" w:rsidRPr="00FD2226">
        <w:rPr>
          <w:rFonts w:hint="eastAsia"/>
        </w:rPr>
        <w:t>softmax</w:t>
      </w:r>
      <w:proofErr w:type="spellEnd"/>
      <w:r w:rsidR="00FD2226">
        <w:rPr>
          <w:rFonts w:hint="eastAsia"/>
        </w:rPr>
        <w:t>激活函数对其</w:t>
      </w:r>
      <w:r w:rsidR="00FD2226" w:rsidRPr="00FD2226">
        <w:rPr>
          <w:rFonts w:hint="eastAsia"/>
        </w:rPr>
        <w:t>进行激活操作</w:t>
      </w:r>
      <w:r>
        <w:rPr>
          <w:rFonts w:hint="eastAsia"/>
        </w:rPr>
        <w:t>。</w:t>
      </w:r>
    </w:p>
    <w:p w:rsidR="002A34D1" w:rsidRDefault="002A34D1" w:rsidP="002A34D1">
      <w:pPr>
        <w:ind w:left="420"/>
      </w:pPr>
      <w:r>
        <w:rPr>
          <w:rFonts w:hint="eastAsia"/>
        </w:rPr>
        <w:t>以上为该神经网络的结构。由于该数据集特征明显，在充分训练后，得到无限接近</w:t>
      </w:r>
      <w:r>
        <w:rPr>
          <w:rFonts w:hint="eastAsia"/>
        </w:rPr>
        <w:t>100%</w:t>
      </w:r>
      <w:r>
        <w:rPr>
          <w:rFonts w:hint="eastAsia"/>
        </w:rPr>
        <w:t>的正确率。</w:t>
      </w:r>
    </w:p>
    <w:p w:rsidR="00874B65" w:rsidRPr="00BF445D" w:rsidRDefault="00874B65" w:rsidP="00874B65">
      <w:pPr>
        <w:pStyle w:val="2"/>
        <w:spacing w:before="156" w:after="156"/>
      </w:pPr>
      <w:r>
        <w:rPr>
          <w:rFonts w:hint="eastAsia"/>
        </w:rPr>
        <w:t xml:space="preserve">3.2 </w:t>
      </w:r>
      <w:r>
        <w:rPr>
          <w:rFonts w:hint="eastAsia"/>
        </w:rPr>
        <w:t>深度卷积网络应用于图像降噪</w:t>
      </w:r>
    </w:p>
    <w:p w:rsidR="002A34D1" w:rsidRDefault="00896E44" w:rsidP="00013EBE">
      <w:pPr>
        <w:rPr>
          <w:shd w:val="clear" w:color="auto" w:fill="FFFFFF"/>
        </w:rPr>
      </w:pPr>
      <w:r>
        <w:rPr>
          <w:shd w:val="clear" w:color="auto" w:fill="FFFFFF"/>
        </w:rPr>
        <w:tab/>
      </w:r>
      <w:r>
        <w:rPr>
          <w:rFonts w:hint="eastAsia"/>
          <w:shd w:val="clear" w:color="auto" w:fill="FFFFFF"/>
        </w:rPr>
        <w:t>由</w:t>
      </w:r>
      <w:r>
        <w:rPr>
          <w:rFonts w:hint="eastAsia"/>
          <w:shd w:val="clear" w:color="auto" w:fill="FFFFFF"/>
        </w:rPr>
        <w:t>3.1</w:t>
      </w:r>
      <w:r>
        <w:rPr>
          <w:rFonts w:hint="eastAsia"/>
          <w:shd w:val="clear" w:color="auto" w:fill="FFFFFF"/>
        </w:rPr>
        <w:t>已经描述了一个经典的神经网络</w:t>
      </w:r>
      <w:r w:rsidR="00C71ABD">
        <w:rPr>
          <w:rFonts w:hint="eastAsia"/>
          <w:shd w:val="clear" w:color="auto" w:fill="FFFFFF"/>
        </w:rPr>
        <w:t>，</w:t>
      </w:r>
      <w:r w:rsidR="00055503">
        <w:rPr>
          <w:rFonts w:hint="eastAsia"/>
          <w:shd w:val="clear" w:color="auto" w:fill="FFFFFF"/>
        </w:rPr>
        <w:t>考虑到图像去噪</w:t>
      </w:r>
      <w:r w:rsidR="007B51EF">
        <w:rPr>
          <w:rFonts w:hint="eastAsia"/>
          <w:shd w:val="clear" w:color="auto" w:fill="FFFFFF"/>
        </w:rPr>
        <w:t>的特征，</w:t>
      </w:r>
      <w:r w:rsidR="00BB242E">
        <w:rPr>
          <w:rFonts w:hint="eastAsia"/>
          <w:shd w:val="clear" w:color="auto" w:fill="FFFFFF"/>
        </w:rPr>
        <w:t>对于一定尺寸输入的原图，网络期望的输出</w:t>
      </w:r>
      <w:r w:rsidR="00E25291">
        <w:rPr>
          <w:rFonts w:hint="eastAsia"/>
          <w:shd w:val="clear" w:color="auto" w:fill="FFFFFF"/>
        </w:rPr>
        <w:t>的噪声的尺寸与输入图像相同。那么对于尺寸</w:t>
      </w:r>
      <w:r w:rsidR="00E25291">
        <w:rPr>
          <w:rFonts w:hint="eastAsia"/>
          <w:shd w:val="clear" w:color="auto" w:fill="FFFFFF"/>
        </w:rPr>
        <w:lastRenderedPageBreak/>
        <w:t>为</w:t>
      </w:r>
      <w:r w:rsidR="00E25291">
        <w:rPr>
          <w:rFonts w:hint="eastAsia"/>
          <w:shd w:val="clear" w:color="auto" w:fill="FFFFFF"/>
        </w:rPr>
        <w:t>256*</w:t>
      </w:r>
      <w:r w:rsidR="00E25291">
        <w:rPr>
          <w:shd w:val="clear" w:color="auto" w:fill="FFFFFF"/>
        </w:rPr>
        <w:t>256</w:t>
      </w:r>
      <w:r w:rsidR="00E25291">
        <w:rPr>
          <w:rFonts w:hint="eastAsia"/>
          <w:shd w:val="clear" w:color="auto" w:fill="FFFFFF"/>
        </w:rPr>
        <w:t>的图像，若取得最终理想的输出，那么最终的全连接层所需参数数量至少为</w:t>
      </w:r>
      <w:r w:rsidR="00E25291">
        <w:rPr>
          <w:rFonts w:hint="eastAsia"/>
          <w:shd w:val="clear" w:color="auto" w:fill="FFFFFF"/>
        </w:rPr>
        <w:t>(</w:t>
      </w:r>
      <w:r w:rsidR="00E25291">
        <w:rPr>
          <w:shd w:val="clear" w:color="auto" w:fill="FFFFFF"/>
        </w:rPr>
        <w:t>256*256</w:t>
      </w:r>
      <w:r w:rsidR="00E25291">
        <w:rPr>
          <w:rFonts w:hint="eastAsia"/>
          <w:shd w:val="clear" w:color="auto" w:fill="FFFFFF"/>
        </w:rPr>
        <w:t>)</w:t>
      </w:r>
      <w:r w:rsidR="00E25291">
        <w:rPr>
          <w:shd w:val="clear" w:color="auto" w:fill="FFFFFF"/>
        </w:rPr>
        <w:t>*(256*256)=</w:t>
      </w:r>
      <w:r w:rsidR="00E25291" w:rsidRPr="00E25291">
        <w:t xml:space="preserve"> </w:t>
      </w:r>
      <w:r w:rsidR="00E25291" w:rsidRPr="00E25291">
        <w:rPr>
          <w:shd w:val="clear" w:color="auto" w:fill="FFFFFF"/>
        </w:rPr>
        <w:t>4</w:t>
      </w:r>
      <w:r w:rsidR="00E25291">
        <w:rPr>
          <w:shd w:val="clear" w:color="auto" w:fill="FFFFFF"/>
        </w:rPr>
        <w:t>,</w:t>
      </w:r>
      <w:r w:rsidR="00E25291" w:rsidRPr="00E25291">
        <w:rPr>
          <w:shd w:val="clear" w:color="auto" w:fill="FFFFFF"/>
        </w:rPr>
        <w:t>294</w:t>
      </w:r>
      <w:r w:rsidR="00E25291">
        <w:rPr>
          <w:shd w:val="clear" w:color="auto" w:fill="FFFFFF"/>
        </w:rPr>
        <w:t>,</w:t>
      </w:r>
      <w:r w:rsidR="00E25291" w:rsidRPr="00E25291">
        <w:rPr>
          <w:shd w:val="clear" w:color="auto" w:fill="FFFFFF"/>
        </w:rPr>
        <w:t>967</w:t>
      </w:r>
      <w:r w:rsidR="00E25291">
        <w:rPr>
          <w:shd w:val="clear" w:color="auto" w:fill="FFFFFF"/>
        </w:rPr>
        <w:t>,</w:t>
      </w:r>
      <w:r w:rsidR="00E25291" w:rsidRPr="00E25291">
        <w:rPr>
          <w:shd w:val="clear" w:color="auto" w:fill="FFFFFF"/>
        </w:rPr>
        <w:t>296</w:t>
      </w:r>
      <w:r w:rsidR="00E25291">
        <w:rPr>
          <w:rFonts w:hint="eastAsia"/>
          <w:shd w:val="clear" w:color="auto" w:fill="FFFFFF"/>
        </w:rPr>
        <w:t>，如此庞大的数量必然会带来巨大的性能的下降，且无法针对图像的多种尺寸进行灵活的改变。</w:t>
      </w:r>
      <w:r w:rsidR="00BC17D0">
        <w:rPr>
          <w:rFonts w:hint="eastAsia"/>
          <w:shd w:val="clear" w:color="auto" w:fill="FFFFFF"/>
        </w:rPr>
        <w:t>于是，在该卷积神经网络中，</w:t>
      </w:r>
      <w:r w:rsidR="00A76B13">
        <w:rPr>
          <w:rFonts w:hint="eastAsia"/>
          <w:shd w:val="clear" w:color="auto" w:fill="FFFFFF"/>
        </w:rPr>
        <w:t>删除了全连接层</w:t>
      </w:r>
      <w:r w:rsidR="00670C13">
        <w:rPr>
          <w:rFonts w:hint="eastAsia"/>
          <w:shd w:val="clear" w:color="auto" w:fill="FFFFFF"/>
        </w:rPr>
        <w:t>。为了避免信息的丢失，本文所述方法删除了全部的池化层，全部使用卷积层</w:t>
      </w:r>
      <w:r w:rsidR="00343952">
        <w:rPr>
          <w:rFonts w:hint="eastAsia"/>
          <w:shd w:val="clear" w:color="auto" w:fill="FFFFFF"/>
        </w:rPr>
        <w:t>、批量归一化（</w:t>
      </w:r>
      <w:r w:rsidR="00343952">
        <w:rPr>
          <w:rFonts w:hint="eastAsia"/>
          <w:shd w:val="clear" w:color="auto" w:fill="FFFFFF"/>
        </w:rPr>
        <w:t>Batch</w:t>
      </w:r>
      <w:r w:rsidR="00343952">
        <w:rPr>
          <w:shd w:val="clear" w:color="auto" w:fill="FFFFFF"/>
        </w:rPr>
        <w:t xml:space="preserve"> </w:t>
      </w:r>
      <w:r w:rsidR="00343952">
        <w:rPr>
          <w:rFonts w:hint="eastAsia"/>
          <w:shd w:val="clear" w:color="auto" w:fill="FFFFFF"/>
        </w:rPr>
        <w:t>Normalize</w:t>
      </w:r>
      <w:r w:rsidR="00343952">
        <w:rPr>
          <w:rFonts w:hint="eastAsia"/>
          <w:shd w:val="clear" w:color="auto" w:fill="FFFFFF"/>
        </w:rPr>
        <w:t>）</w:t>
      </w:r>
      <w:r w:rsidR="00670C13">
        <w:rPr>
          <w:rFonts w:hint="eastAsia"/>
          <w:shd w:val="clear" w:color="auto" w:fill="FFFFFF"/>
        </w:rPr>
        <w:t>以及激活层处理。</w:t>
      </w:r>
    </w:p>
    <w:p w:rsidR="00B37E88" w:rsidRDefault="00B37E88" w:rsidP="00013EBE">
      <w:pPr>
        <w:rPr>
          <w:shd w:val="clear" w:color="auto" w:fill="FFFFFF"/>
        </w:rPr>
      </w:pPr>
      <w:r>
        <w:rPr>
          <w:shd w:val="clear" w:color="auto" w:fill="FFFFFF"/>
        </w:rPr>
        <w:tab/>
      </w:r>
      <w:r>
        <w:rPr>
          <w:rFonts w:hint="eastAsia"/>
          <w:shd w:val="clear" w:color="auto" w:fill="FFFFFF"/>
        </w:rPr>
        <w:t>那么，对于输入数据，首先对数千张图像进行预处理。便于训练，我们将所有图像压缩为尺寸为</w:t>
      </w:r>
      <w:r>
        <w:rPr>
          <w:rFonts w:hint="eastAsia"/>
          <w:shd w:val="clear" w:color="auto" w:fill="FFFFFF"/>
        </w:rPr>
        <w:t>256*</w:t>
      </w:r>
      <w:r>
        <w:rPr>
          <w:shd w:val="clear" w:color="auto" w:fill="FFFFFF"/>
        </w:rPr>
        <w:t>256</w:t>
      </w:r>
      <w:r>
        <w:rPr>
          <w:rFonts w:hint="eastAsia"/>
          <w:shd w:val="clear" w:color="auto" w:fill="FFFFFF"/>
        </w:rPr>
        <w:t>的缩略图，将其转为单通道灰度图。手动添加高斯噪声后作为训练数据，噪声为期望网络输出的结果，并保存为</w:t>
      </w:r>
      <w:r>
        <w:rPr>
          <w:rFonts w:hint="eastAsia"/>
          <w:shd w:val="clear" w:color="auto" w:fill="FFFFFF"/>
        </w:rPr>
        <w:t>mat</w:t>
      </w:r>
      <w:r>
        <w:rPr>
          <w:rFonts w:hint="eastAsia"/>
          <w:shd w:val="clear" w:color="auto" w:fill="FFFFFF"/>
        </w:rPr>
        <w:t>格式。</w:t>
      </w:r>
    </w:p>
    <w:p w:rsidR="00343952" w:rsidRDefault="00343952" w:rsidP="00013EBE">
      <w:pPr>
        <w:rPr>
          <w:shd w:val="clear" w:color="auto" w:fill="FFFFFF"/>
        </w:rPr>
      </w:pPr>
      <w:r>
        <w:rPr>
          <w:shd w:val="clear" w:color="auto" w:fill="FFFFFF"/>
        </w:rPr>
        <w:tab/>
      </w:r>
      <w:r>
        <w:rPr>
          <w:rFonts w:hint="eastAsia"/>
          <w:shd w:val="clear" w:color="auto" w:fill="FFFFFF"/>
        </w:rPr>
        <w:t>对</w:t>
      </w:r>
      <w:r w:rsidR="00B37E88">
        <w:rPr>
          <w:rFonts w:hint="eastAsia"/>
          <w:shd w:val="clear" w:color="auto" w:fill="FFFFFF"/>
        </w:rPr>
        <w:t>3.1</w:t>
      </w:r>
      <w:r w:rsidR="00B37E88">
        <w:rPr>
          <w:rFonts w:hint="eastAsia"/>
          <w:shd w:val="clear" w:color="auto" w:fill="FFFFFF"/>
        </w:rPr>
        <w:t>所述</w:t>
      </w:r>
      <w:r>
        <w:rPr>
          <w:rFonts w:hint="eastAsia"/>
          <w:shd w:val="clear" w:color="auto" w:fill="FFFFFF"/>
        </w:rPr>
        <w:t>网络进行修改，网络结构如下：</w:t>
      </w:r>
    </w:p>
    <w:p w:rsidR="002B21D9" w:rsidRPr="002B21D9" w:rsidRDefault="002B21D9"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1</w:t>
      </w:r>
      <w:r>
        <w:rPr>
          <w:rFonts w:hint="eastAsia"/>
          <w:shd w:val="clear" w:color="auto" w:fill="FFFFFF"/>
        </w:rPr>
        <w:t>）输入：首先将输入的尺寸为</w:t>
      </w:r>
      <w:r>
        <w:rPr>
          <w:rFonts w:hint="eastAsia"/>
          <w:shd w:val="clear" w:color="auto" w:fill="FFFFFF"/>
        </w:rPr>
        <w:t>256*</w:t>
      </w:r>
      <w:r>
        <w:rPr>
          <w:shd w:val="clear" w:color="auto" w:fill="FFFFFF"/>
        </w:rPr>
        <w:t>256</w:t>
      </w:r>
      <w:r>
        <w:rPr>
          <w:rFonts w:hint="eastAsia"/>
          <w:shd w:val="clear" w:color="auto" w:fill="FFFFFF"/>
        </w:rPr>
        <w:t>的灰度图</w:t>
      </w:r>
      <w:r>
        <w:rPr>
          <w:rFonts w:hint="eastAsia"/>
          <w:shd w:val="clear" w:color="auto" w:fill="FFFFFF"/>
        </w:rPr>
        <w:t>reshape</w:t>
      </w:r>
      <w:r>
        <w:rPr>
          <w:rFonts w:hint="eastAsia"/>
          <w:shd w:val="clear" w:color="auto" w:fill="FFFFFF"/>
        </w:rPr>
        <w:t>为尺寸为</w:t>
      </w:r>
      <w:r>
        <w:rPr>
          <w:rFonts w:hint="eastAsia"/>
          <w:shd w:val="clear" w:color="auto" w:fill="FFFFFF"/>
        </w:rPr>
        <w:t>256*256*1</w:t>
      </w:r>
      <w:r>
        <w:rPr>
          <w:rFonts w:hint="eastAsia"/>
          <w:shd w:val="clear" w:color="auto" w:fill="FFFFFF"/>
        </w:rPr>
        <w:t>的数据格式，并做归一化处理，使其数据范围在</w:t>
      </w:r>
      <w:r>
        <w:rPr>
          <w:rFonts w:hint="eastAsia"/>
          <w:shd w:val="clear" w:color="auto" w:fill="FFFFFF"/>
        </w:rPr>
        <w:t>0</w:t>
      </w:r>
      <w:r>
        <w:rPr>
          <w:rFonts w:hint="eastAsia"/>
          <w:shd w:val="clear" w:color="auto" w:fill="FFFFFF"/>
        </w:rPr>
        <w:t>至</w:t>
      </w:r>
      <w:r>
        <w:rPr>
          <w:rFonts w:hint="eastAsia"/>
          <w:shd w:val="clear" w:color="auto" w:fill="FFFFFF"/>
        </w:rPr>
        <w:t>1</w:t>
      </w:r>
      <w:r>
        <w:rPr>
          <w:rFonts w:hint="eastAsia"/>
          <w:shd w:val="clear" w:color="auto" w:fill="FFFFFF"/>
        </w:rPr>
        <w:t>之间。</w:t>
      </w:r>
    </w:p>
    <w:p w:rsidR="00343952" w:rsidRDefault="00343952" w:rsidP="00013EBE">
      <w:pPr>
        <w:rPr>
          <w:shd w:val="clear" w:color="auto" w:fill="FFFFFF"/>
        </w:rPr>
      </w:pPr>
      <w:r>
        <w:rPr>
          <w:shd w:val="clear" w:color="auto" w:fill="FFFFFF"/>
        </w:rPr>
        <w:tab/>
      </w:r>
      <w:r>
        <w:rPr>
          <w:rFonts w:hint="eastAsia"/>
          <w:shd w:val="clear" w:color="auto" w:fill="FFFFFF"/>
        </w:rPr>
        <w:t>（</w:t>
      </w:r>
      <w:r w:rsidR="002B21D9">
        <w:rPr>
          <w:rFonts w:hint="eastAsia"/>
          <w:shd w:val="clear" w:color="auto" w:fill="FFFFFF"/>
        </w:rPr>
        <w:t>2</w:t>
      </w:r>
      <w:r>
        <w:rPr>
          <w:rFonts w:hint="eastAsia"/>
          <w:shd w:val="clear" w:color="auto" w:fill="FFFFFF"/>
        </w:rPr>
        <w:t>）</w:t>
      </w:r>
      <w:r w:rsidR="000D1603">
        <w:rPr>
          <w:rFonts w:hint="eastAsia"/>
          <w:shd w:val="clear" w:color="auto" w:fill="FFFFFF"/>
        </w:rPr>
        <w:t>第一层卷积层：</w:t>
      </w:r>
      <w:r w:rsidR="00D328E0">
        <w:rPr>
          <w:rFonts w:hint="eastAsia"/>
          <w:shd w:val="clear" w:color="auto" w:fill="FFFFFF"/>
        </w:rPr>
        <w:t>在这一层网络，我们使用</w:t>
      </w:r>
      <w:r w:rsidR="00566EF4">
        <w:rPr>
          <w:rFonts w:hint="eastAsia"/>
          <w:shd w:val="clear" w:color="auto" w:fill="FFFFFF"/>
        </w:rPr>
        <w:t>尺寸为</w:t>
      </w:r>
      <w:r w:rsidR="00B94856">
        <w:rPr>
          <w:rFonts w:hint="eastAsia"/>
          <w:shd w:val="clear" w:color="auto" w:fill="FFFFFF"/>
        </w:rPr>
        <w:t>5</w:t>
      </w:r>
      <w:r w:rsidR="00B37E88">
        <w:rPr>
          <w:rFonts w:hint="eastAsia"/>
          <w:shd w:val="clear" w:color="auto" w:fill="FFFFFF"/>
        </w:rPr>
        <w:t>*</w:t>
      </w:r>
      <w:r w:rsidR="00B94856">
        <w:rPr>
          <w:shd w:val="clear" w:color="auto" w:fill="FFFFFF"/>
        </w:rPr>
        <w:t>5</w:t>
      </w:r>
      <w:r w:rsidR="00566EF4">
        <w:rPr>
          <w:rFonts w:hint="eastAsia"/>
          <w:shd w:val="clear" w:color="auto" w:fill="FFFFFF"/>
        </w:rPr>
        <w:t>的卷积核对输入的图像进行卷积操作，卷积核的数量为</w:t>
      </w:r>
      <w:r w:rsidR="00566EF4">
        <w:rPr>
          <w:rFonts w:hint="eastAsia"/>
          <w:shd w:val="clear" w:color="auto" w:fill="FFFFFF"/>
        </w:rPr>
        <w:t>24</w:t>
      </w:r>
      <w:r w:rsidR="00566EF4">
        <w:rPr>
          <w:rFonts w:hint="eastAsia"/>
          <w:shd w:val="clear" w:color="auto" w:fill="FFFFFF"/>
        </w:rPr>
        <w:t>个，填充模式为</w:t>
      </w:r>
      <w:r w:rsidR="00566EF4">
        <w:rPr>
          <w:rFonts w:hint="eastAsia"/>
          <w:shd w:val="clear" w:color="auto" w:fill="FFFFFF"/>
        </w:rPr>
        <w:t>SAME</w:t>
      </w:r>
      <w:r w:rsidR="00566EF4">
        <w:rPr>
          <w:rFonts w:hint="eastAsia"/>
          <w:shd w:val="clear" w:color="auto" w:fill="FFFFFF"/>
        </w:rPr>
        <w:t>，添加偏置项</w:t>
      </w:r>
      <w:r w:rsidR="009D2340">
        <w:rPr>
          <w:rFonts w:hint="eastAsia"/>
          <w:shd w:val="clear" w:color="auto" w:fill="FFFFFF"/>
        </w:rPr>
        <w:t>，</w:t>
      </w:r>
      <w:r w:rsidR="00B96FD4">
        <w:rPr>
          <w:rFonts w:hint="eastAsia"/>
          <w:shd w:val="clear" w:color="auto" w:fill="FFFFFF"/>
        </w:rPr>
        <w:t>进行批量归一化操作（</w:t>
      </w:r>
      <w:r w:rsidR="00B96FD4">
        <w:rPr>
          <w:rFonts w:hint="eastAsia"/>
          <w:shd w:val="clear" w:color="auto" w:fill="FFFFFF"/>
        </w:rPr>
        <w:t>Batch</w:t>
      </w:r>
      <w:r w:rsidR="00B96FD4">
        <w:rPr>
          <w:shd w:val="clear" w:color="auto" w:fill="FFFFFF"/>
        </w:rPr>
        <w:t xml:space="preserve"> </w:t>
      </w:r>
      <w:r w:rsidR="00B96FD4">
        <w:rPr>
          <w:rFonts w:hint="eastAsia"/>
          <w:shd w:val="clear" w:color="auto" w:fill="FFFFFF"/>
        </w:rPr>
        <w:t>Normalize</w:t>
      </w:r>
      <w:r w:rsidR="00B96FD4">
        <w:rPr>
          <w:rFonts w:hint="eastAsia"/>
          <w:shd w:val="clear" w:color="auto" w:fill="FFFFFF"/>
        </w:rPr>
        <w:t>）后使用</w:t>
      </w:r>
      <w:r w:rsidR="00B96FD4">
        <w:rPr>
          <w:rFonts w:hint="eastAsia"/>
          <w:shd w:val="clear" w:color="auto" w:fill="FFFFFF"/>
        </w:rPr>
        <w:t>ReLU</w:t>
      </w:r>
      <w:r w:rsidR="00B96FD4">
        <w:rPr>
          <w:rFonts w:hint="eastAsia"/>
          <w:shd w:val="clear" w:color="auto" w:fill="FFFFFF"/>
        </w:rPr>
        <w:t>激活函数进行激活操作</w:t>
      </w:r>
      <w:r w:rsidR="008F4BA2">
        <w:rPr>
          <w:rFonts w:hint="eastAsia"/>
          <w:shd w:val="clear" w:color="auto" w:fill="FFFFFF"/>
        </w:rPr>
        <w:t>，该层输出结果为</w:t>
      </w:r>
      <w:r w:rsidR="008F4BA2">
        <w:rPr>
          <w:rFonts w:hint="eastAsia"/>
          <w:shd w:val="clear" w:color="auto" w:fill="FFFFFF"/>
        </w:rPr>
        <w:t>24</w:t>
      </w:r>
      <w:r w:rsidR="008F4BA2">
        <w:rPr>
          <w:rFonts w:hint="eastAsia"/>
          <w:shd w:val="clear" w:color="auto" w:fill="FFFFFF"/>
        </w:rPr>
        <w:t>个</w:t>
      </w:r>
      <w:r w:rsidR="008F4BA2">
        <w:rPr>
          <w:rFonts w:hint="eastAsia"/>
          <w:shd w:val="clear" w:color="auto" w:fill="FFFFFF"/>
        </w:rPr>
        <w:t>feature</w:t>
      </w:r>
      <w:r w:rsidR="008F4BA2">
        <w:rPr>
          <w:shd w:val="clear" w:color="auto" w:fill="FFFFFF"/>
        </w:rPr>
        <w:t xml:space="preserve"> </w:t>
      </w:r>
      <w:r w:rsidR="008F4BA2">
        <w:rPr>
          <w:rFonts w:hint="eastAsia"/>
          <w:shd w:val="clear" w:color="auto" w:fill="FFFFFF"/>
        </w:rPr>
        <w:t>map</w:t>
      </w:r>
      <w:r w:rsidR="00B96FD4">
        <w:rPr>
          <w:rFonts w:hint="eastAsia"/>
          <w:shd w:val="clear" w:color="auto" w:fill="FFFFFF"/>
        </w:rPr>
        <w:t>。</w:t>
      </w:r>
    </w:p>
    <w:p w:rsidR="00B96FD4" w:rsidRDefault="00B96FD4"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3</w:t>
      </w:r>
      <w:r>
        <w:rPr>
          <w:rFonts w:hint="eastAsia"/>
          <w:shd w:val="clear" w:color="auto" w:fill="FFFFFF"/>
        </w:rPr>
        <w:t>）第二层卷积层中，同样使用了尺寸为</w:t>
      </w:r>
      <w:r w:rsidR="00B94856">
        <w:rPr>
          <w:rFonts w:hint="eastAsia"/>
          <w:shd w:val="clear" w:color="auto" w:fill="FFFFFF"/>
        </w:rPr>
        <w:t>5</w:t>
      </w:r>
      <w:r>
        <w:rPr>
          <w:rFonts w:hint="eastAsia"/>
          <w:shd w:val="clear" w:color="auto" w:fill="FFFFFF"/>
        </w:rPr>
        <w:t>*</w:t>
      </w:r>
      <w:r w:rsidR="00B94856">
        <w:rPr>
          <w:shd w:val="clear" w:color="auto" w:fill="FFFFFF"/>
        </w:rPr>
        <w:t>5</w:t>
      </w:r>
      <w:r>
        <w:rPr>
          <w:rFonts w:hint="eastAsia"/>
          <w:shd w:val="clear" w:color="auto" w:fill="FFFFFF"/>
        </w:rPr>
        <w:t>的</w:t>
      </w:r>
      <w:r>
        <w:rPr>
          <w:rFonts w:hint="eastAsia"/>
          <w:shd w:val="clear" w:color="auto" w:fill="FFFFFF"/>
        </w:rPr>
        <w:t>24</w:t>
      </w:r>
      <w:r w:rsidR="00E03D0E">
        <w:rPr>
          <w:rFonts w:hint="eastAsia"/>
          <w:shd w:val="clear" w:color="auto" w:fill="FFFFFF"/>
        </w:rPr>
        <w:t>个卷积核对上一层</w:t>
      </w:r>
      <w:r>
        <w:rPr>
          <w:rFonts w:hint="eastAsia"/>
          <w:shd w:val="clear" w:color="auto" w:fill="FFFFFF"/>
        </w:rPr>
        <w:t>网络的输出进行卷积操作，填充模式同样为</w:t>
      </w:r>
      <w:r>
        <w:rPr>
          <w:rFonts w:hint="eastAsia"/>
          <w:shd w:val="clear" w:color="auto" w:fill="FFFFFF"/>
        </w:rPr>
        <w:t>SAME</w:t>
      </w:r>
      <w:r>
        <w:rPr>
          <w:rFonts w:hint="eastAsia"/>
          <w:shd w:val="clear" w:color="auto" w:fill="FFFFFF"/>
        </w:rPr>
        <w:t>，添加偏置项、并进行批量归一化操作（</w:t>
      </w:r>
      <w:r>
        <w:rPr>
          <w:rFonts w:hint="eastAsia"/>
          <w:shd w:val="clear" w:color="auto" w:fill="FFFFFF"/>
        </w:rPr>
        <w:t>Batch</w:t>
      </w:r>
      <w:r>
        <w:rPr>
          <w:shd w:val="clear" w:color="auto" w:fill="FFFFFF"/>
        </w:rPr>
        <w:t xml:space="preserve"> </w:t>
      </w:r>
      <w:r>
        <w:rPr>
          <w:rFonts w:hint="eastAsia"/>
          <w:shd w:val="clear" w:color="auto" w:fill="FFFFFF"/>
        </w:rPr>
        <w:t>Normalize</w:t>
      </w:r>
      <w:r>
        <w:rPr>
          <w:rFonts w:hint="eastAsia"/>
          <w:shd w:val="clear" w:color="auto" w:fill="FFFFFF"/>
        </w:rPr>
        <w:t>）后，进行</w:t>
      </w:r>
      <w:r>
        <w:rPr>
          <w:rFonts w:hint="eastAsia"/>
          <w:shd w:val="clear" w:color="auto" w:fill="FFFFFF"/>
        </w:rPr>
        <w:t>ReLU</w:t>
      </w:r>
      <w:r>
        <w:rPr>
          <w:rFonts w:hint="eastAsia"/>
          <w:shd w:val="clear" w:color="auto" w:fill="FFFFFF"/>
        </w:rPr>
        <w:t>激活操作</w:t>
      </w:r>
      <w:r w:rsidR="0026310D">
        <w:rPr>
          <w:rFonts w:hint="eastAsia"/>
          <w:shd w:val="clear" w:color="auto" w:fill="FFFFFF"/>
        </w:rPr>
        <w:t>，该层的输出结果为同样为</w:t>
      </w:r>
      <w:r w:rsidR="0026310D">
        <w:rPr>
          <w:rFonts w:hint="eastAsia"/>
          <w:shd w:val="clear" w:color="auto" w:fill="FFFFFF"/>
        </w:rPr>
        <w:t>24</w:t>
      </w:r>
      <w:r w:rsidR="0026310D">
        <w:rPr>
          <w:rFonts w:hint="eastAsia"/>
          <w:shd w:val="clear" w:color="auto" w:fill="FFFFFF"/>
        </w:rPr>
        <w:t>个</w:t>
      </w:r>
      <w:r w:rsidR="0026310D">
        <w:rPr>
          <w:rFonts w:hint="eastAsia"/>
          <w:shd w:val="clear" w:color="auto" w:fill="FFFFFF"/>
        </w:rPr>
        <w:t>feature</w:t>
      </w:r>
      <w:r w:rsidR="0026310D">
        <w:rPr>
          <w:shd w:val="clear" w:color="auto" w:fill="FFFFFF"/>
        </w:rPr>
        <w:t xml:space="preserve"> </w:t>
      </w:r>
      <w:r w:rsidR="0026310D">
        <w:rPr>
          <w:rFonts w:hint="eastAsia"/>
          <w:shd w:val="clear" w:color="auto" w:fill="FFFFFF"/>
        </w:rPr>
        <w:t>map</w:t>
      </w:r>
      <w:r>
        <w:rPr>
          <w:rFonts w:hint="eastAsia"/>
          <w:shd w:val="clear" w:color="auto" w:fill="FFFFFF"/>
        </w:rPr>
        <w:t>。</w:t>
      </w:r>
    </w:p>
    <w:p w:rsidR="0057177A" w:rsidRDefault="0057177A"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4</w:t>
      </w:r>
      <w:r w:rsidR="00E03D0E">
        <w:rPr>
          <w:rFonts w:hint="eastAsia"/>
          <w:shd w:val="clear" w:color="auto" w:fill="FFFFFF"/>
        </w:rPr>
        <w:t>）第三次卷积网络中，继续使用</w:t>
      </w:r>
      <w:r w:rsidR="00B94856">
        <w:rPr>
          <w:rFonts w:hint="eastAsia"/>
          <w:shd w:val="clear" w:color="auto" w:fill="FFFFFF"/>
        </w:rPr>
        <w:t>5</w:t>
      </w:r>
      <w:r w:rsidR="00E03D0E">
        <w:rPr>
          <w:rFonts w:hint="eastAsia"/>
          <w:shd w:val="clear" w:color="auto" w:fill="FFFFFF"/>
        </w:rPr>
        <w:t>*</w:t>
      </w:r>
      <w:r w:rsidR="00B94856">
        <w:rPr>
          <w:shd w:val="clear" w:color="auto" w:fill="FFFFFF"/>
        </w:rPr>
        <w:t>5</w:t>
      </w:r>
      <w:r w:rsidR="00E03D0E">
        <w:rPr>
          <w:rFonts w:hint="eastAsia"/>
          <w:shd w:val="clear" w:color="auto" w:fill="FFFFFF"/>
        </w:rPr>
        <w:t>的尺寸对上一层网络的输出结果进行卷积操作，卷积核的数量仍然为</w:t>
      </w:r>
      <w:r w:rsidR="00E03D0E">
        <w:rPr>
          <w:rFonts w:hint="eastAsia"/>
          <w:shd w:val="clear" w:color="auto" w:fill="FFFFFF"/>
        </w:rPr>
        <w:t>24</w:t>
      </w:r>
      <w:r w:rsidR="00E03D0E">
        <w:rPr>
          <w:rFonts w:hint="eastAsia"/>
          <w:shd w:val="clear" w:color="auto" w:fill="FFFFFF"/>
        </w:rPr>
        <w:t>，</w:t>
      </w:r>
      <w:r w:rsidR="00E03D0E">
        <w:rPr>
          <w:rFonts w:hint="eastAsia"/>
          <w:shd w:val="clear" w:color="auto" w:fill="FFFFFF"/>
        </w:rPr>
        <w:t>SAME</w:t>
      </w:r>
      <w:r w:rsidR="00E03D0E">
        <w:rPr>
          <w:rFonts w:hint="eastAsia"/>
          <w:shd w:val="clear" w:color="auto" w:fill="FFFFFF"/>
        </w:rPr>
        <w:t>填充模式、偏置项、批量归一化以及</w:t>
      </w:r>
      <w:r w:rsidR="00E03D0E">
        <w:rPr>
          <w:rFonts w:hint="eastAsia"/>
          <w:shd w:val="clear" w:color="auto" w:fill="FFFFFF"/>
        </w:rPr>
        <w:t>ReLU</w:t>
      </w:r>
      <w:r w:rsidR="00E03D0E">
        <w:rPr>
          <w:rFonts w:hint="eastAsia"/>
          <w:shd w:val="clear" w:color="auto" w:fill="FFFFFF"/>
        </w:rPr>
        <w:t>激活函数处理后，得到</w:t>
      </w:r>
      <w:r w:rsidR="00E03D0E">
        <w:rPr>
          <w:rFonts w:hint="eastAsia"/>
          <w:shd w:val="clear" w:color="auto" w:fill="FFFFFF"/>
        </w:rPr>
        <w:t>24</w:t>
      </w:r>
      <w:r w:rsidR="00E03D0E">
        <w:rPr>
          <w:rFonts w:hint="eastAsia"/>
          <w:shd w:val="clear" w:color="auto" w:fill="FFFFFF"/>
        </w:rPr>
        <w:t>个</w:t>
      </w:r>
      <w:r w:rsidR="00E03D0E">
        <w:rPr>
          <w:rFonts w:hint="eastAsia"/>
          <w:shd w:val="clear" w:color="auto" w:fill="FFFFFF"/>
        </w:rPr>
        <w:t>feature</w:t>
      </w:r>
      <w:r w:rsidR="00E03D0E">
        <w:rPr>
          <w:shd w:val="clear" w:color="auto" w:fill="FFFFFF"/>
        </w:rPr>
        <w:t xml:space="preserve"> </w:t>
      </w:r>
      <w:r w:rsidR="00E03D0E">
        <w:rPr>
          <w:rFonts w:hint="eastAsia"/>
          <w:shd w:val="clear" w:color="auto" w:fill="FFFFFF"/>
        </w:rPr>
        <w:t>map</w:t>
      </w:r>
      <w:r w:rsidR="00E03D0E">
        <w:rPr>
          <w:rFonts w:hint="eastAsia"/>
          <w:shd w:val="clear" w:color="auto" w:fill="FFFFFF"/>
        </w:rPr>
        <w:t>。</w:t>
      </w:r>
    </w:p>
    <w:p w:rsidR="00E03D0E" w:rsidRDefault="00E03D0E"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5</w:t>
      </w:r>
      <w:r>
        <w:rPr>
          <w:rFonts w:hint="eastAsia"/>
          <w:shd w:val="clear" w:color="auto" w:fill="FFFFFF"/>
        </w:rPr>
        <w:t>）最后一层卷积层，亦为该网络的输出层。在该层网络中，</w:t>
      </w:r>
      <w:r w:rsidR="00BE42EF">
        <w:rPr>
          <w:rFonts w:hint="eastAsia"/>
          <w:shd w:val="clear" w:color="auto" w:fill="FFFFFF"/>
        </w:rPr>
        <w:t>对应单通道灰度图，仅使用一个卷积核处理，该卷积核尺寸为</w:t>
      </w:r>
      <w:r w:rsidR="00B94856">
        <w:rPr>
          <w:rFonts w:hint="eastAsia"/>
          <w:shd w:val="clear" w:color="auto" w:fill="FFFFFF"/>
        </w:rPr>
        <w:t>5</w:t>
      </w:r>
      <w:r w:rsidR="00BE42EF">
        <w:rPr>
          <w:rFonts w:hint="eastAsia"/>
          <w:shd w:val="clear" w:color="auto" w:fill="FFFFFF"/>
        </w:rPr>
        <w:t>*</w:t>
      </w:r>
      <w:r w:rsidR="00B94856">
        <w:rPr>
          <w:shd w:val="clear" w:color="auto" w:fill="FFFFFF"/>
        </w:rPr>
        <w:t>5</w:t>
      </w:r>
      <w:r w:rsidR="00BE42EF">
        <w:rPr>
          <w:rFonts w:hint="eastAsia"/>
          <w:shd w:val="clear" w:color="auto" w:fill="FFFFFF"/>
        </w:rPr>
        <w:t>，填充类型为</w:t>
      </w:r>
      <w:r w:rsidR="00BE42EF">
        <w:rPr>
          <w:rFonts w:hint="eastAsia"/>
          <w:shd w:val="clear" w:color="auto" w:fill="FFFFFF"/>
        </w:rPr>
        <w:t>SAME</w:t>
      </w:r>
      <w:r w:rsidR="00BE42EF">
        <w:rPr>
          <w:rFonts w:hint="eastAsia"/>
          <w:shd w:val="clear" w:color="auto" w:fill="FFFFFF"/>
        </w:rPr>
        <w:t>，以保证输出尺寸与输入尺寸相同。该层输出为本网络的输出。</w:t>
      </w:r>
    </w:p>
    <w:p w:rsidR="005972DE" w:rsidRDefault="005972DE" w:rsidP="00013EBE">
      <w:pPr>
        <w:rPr>
          <w:shd w:val="clear" w:color="auto" w:fill="FFFFFF"/>
        </w:rPr>
      </w:pPr>
      <w:r>
        <w:rPr>
          <w:rFonts w:hint="eastAsia"/>
          <w:shd w:val="clear" w:color="auto" w:fill="FFFFFF"/>
        </w:rPr>
        <w:t>代码描述：</w:t>
      </w:r>
    </w:p>
    <w:p w:rsidR="005972DE" w:rsidRDefault="005972DE" w:rsidP="005972DE">
      <w:pPr>
        <w:pStyle w:val="HTML"/>
        <w:shd w:val="clear" w:color="auto" w:fill="FFFFFF"/>
        <w:ind w:left="840"/>
        <w:rPr>
          <w:rFonts w:ascii="Consolas" w:hAnsi="Consolas"/>
          <w:color w:val="000000"/>
          <w:sz w:val="20"/>
          <w:szCs w:val="20"/>
        </w:rPr>
      </w:pPr>
      <w:r>
        <w:rPr>
          <w:rFonts w:ascii="Consolas" w:hAnsi="Consolas"/>
          <w:color w:val="000000"/>
          <w:sz w:val="20"/>
          <w:szCs w:val="20"/>
        </w:rPr>
        <w:tab/>
      </w:r>
      <w:proofErr w:type="spellStart"/>
      <w:r>
        <w:rPr>
          <w:rFonts w:ascii="Consolas" w:hAnsi="Consolas"/>
          <w:color w:val="000000"/>
          <w:sz w:val="20"/>
          <w:szCs w:val="20"/>
        </w:rPr>
        <w:t>x_image</w:t>
      </w:r>
      <w:proofErr w:type="spellEnd"/>
      <w:r>
        <w:rPr>
          <w:rFonts w:ascii="Consolas" w:hAnsi="Consolas"/>
          <w:color w:val="000000"/>
          <w:sz w:val="20"/>
          <w:szCs w:val="20"/>
        </w:rPr>
        <w:t xml:space="preserve"> = </w:t>
      </w:r>
      <w:proofErr w:type="spellStart"/>
      <w:r>
        <w:rPr>
          <w:rFonts w:ascii="Consolas" w:hAnsi="Consolas"/>
          <w:color w:val="000000"/>
          <w:sz w:val="20"/>
          <w:szCs w:val="20"/>
        </w:rPr>
        <w:t>tf.reshape</w:t>
      </w:r>
      <w:proofErr w:type="spellEnd"/>
      <w:r>
        <w:rPr>
          <w:rFonts w:ascii="Consolas" w:hAnsi="Consolas"/>
          <w:color w:val="000000"/>
          <w:sz w:val="20"/>
          <w:szCs w:val="20"/>
        </w:rPr>
        <w:t>(x,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56</w:t>
      </w:r>
      <w:r>
        <w:rPr>
          <w:rFonts w:ascii="Consolas" w:hAnsi="Consolas"/>
          <w:color w:val="000000"/>
          <w:sz w:val="20"/>
          <w:szCs w:val="20"/>
        </w:rPr>
        <w:t xml:space="preserve">, </w:t>
      </w:r>
      <w:r>
        <w:rPr>
          <w:rFonts w:ascii="Consolas" w:hAnsi="Consolas"/>
          <w:color w:val="0000FF"/>
          <w:sz w:val="20"/>
          <w:szCs w:val="20"/>
        </w:rPr>
        <w:t>256</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w:t>
      </w:r>
      <w:r>
        <w:rPr>
          <w:rFonts w:ascii="Consolas" w:hAnsi="Consolas"/>
          <w:color w:val="000000"/>
          <w:sz w:val="20"/>
          <w:szCs w:val="20"/>
        </w:rPr>
        <w:br/>
      </w:r>
      <w:r>
        <w:rPr>
          <w:rFonts w:ascii="Consolas" w:hAnsi="Consolas"/>
          <w:color w:val="000000"/>
          <w:sz w:val="20"/>
          <w:szCs w:val="20"/>
        </w:rPr>
        <w:br/>
        <w:t xml:space="preserve">W_conv1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w:t>
      </w:r>
      <w:r>
        <w:rPr>
          <w:rFonts w:hint="eastAsia"/>
          <w:i/>
          <w:iCs/>
          <w:color w:val="808080"/>
          <w:sz w:val="20"/>
          <w:szCs w:val="20"/>
        </w:rPr>
        <w:br/>
      </w:r>
      <w:r>
        <w:rPr>
          <w:rFonts w:ascii="Consolas" w:hAnsi="Consolas"/>
          <w:color w:val="000000"/>
          <w:sz w:val="20"/>
          <w:szCs w:val="20"/>
        </w:rPr>
        <w:t xml:space="preserve">b_conv1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的偏置量</w:t>
      </w:r>
      <w:r>
        <w:rPr>
          <w:rFonts w:hint="eastAsia"/>
          <w:i/>
          <w:iCs/>
          <w:color w:val="808080"/>
          <w:sz w:val="20"/>
          <w:szCs w:val="20"/>
        </w:rPr>
        <w:br/>
      </w:r>
      <w:r>
        <w:rPr>
          <w:rFonts w:ascii="Consolas" w:hAnsi="Consolas"/>
          <w:color w:val="000000"/>
          <w:sz w:val="20"/>
          <w:szCs w:val="20"/>
        </w:rPr>
        <w:t xml:space="preserve">h_conv1 = </w:t>
      </w:r>
      <w:proofErr w:type="spellStart"/>
      <w:r>
        <w:rPr>
          <w:rFonts w:ascii="Consolas" w:hAnsi="Consolas"/>
          <w:color w:val="000000"/>
          <w:sz w:val="20"/>
          <w:szCs w:val="20"/>
        </w:rPr>
        <w:t>tf.nn.relu</w:t>
      </w:r>
      <w:proofErr w:type="spellEnd"/>
      <w:r>
        <w:rPr>
          <w:rFonts w:ascii="Consolas" w:hAnsi="Consolas"/>
          <w:color w:val="000000"/>
          <w:sz w:val="20"/>
          <w:szCs w:val="20"/>
        </w:rPr>
        <w:t>(conv2d(</w:t>
      </w:r>
      <w:proofErr w:type="spellStart"/>
      <w:r>
        <w:rPr>
          <w:rFonts w:ascii="Consolas" w:hAnsi="Consolas"/>
          <w:color w:val="000000"/>
          <w:sz w:val="20"/>
          <w:szCs w:val="20"/>
        </w:rPr>
        <w:t>x_image</w:t>
      </w:r>
      <w:proofErr w:type="spellEnd"/>
      <w:r>
        <w:rPr>
          <w:rFonts w:ascii="Consolas" w:hAnsi="Consolas"/>
          <w:color w:val="000000"/>
          <w:sz w:val="20"/>
          <w:szCs w:val="20"/>
        </w:rPr>
        <w:t>, W_conv1) + b_conv1)</w:t>
      </w:r>
      <w:r>
        <w:rPr>
          <w:rFonts w:ascii="Consolas" w:hAnsi="Consolas"/>
          <w:color w:val="000000"/>
          <w:sz w:val="20"/>
          <w:szCs w:val="20"/>
        </w:rPr>
        <w:br/>
      </w:r>
      <w:r>
        <w:rPr>
          <w:rFonts w:ascii="Consolas" w:hAnsi="Consolas"/>
          <w:color w:val="000000"/>
          <w:sz w:val="20"/>
          <w:szCs w:val="20"/>
        </w:rPr>
        <w:br/>
      </w:r>
      <w:r>
        <w:rPr>
          <w:rFonts w:ascii="Consolas" w:hAnsi="Consolas"/>
          <w:color w:val="000000"/>
          <w:sz w:val="20"/>
          <w:szCs w:val="20"/>
        </w:rPr>
        <w:lastRenderedPageBreak/>
        <w:t xml:space="preserve">W_conv2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次卷积层</w:t>
      </w:r>
      <w:r>
        <w:rPr>
          <w:rFonts w:hint="eastAsia"/>
          <w:i/>
          <w:iCs/>
          <w:color w:val="808080"/>
          <w:sz w:val="20"/>
          <w:szCs w:val="20"/>
        </w:rPr>
        <w:br/>
      </w:r>
      <w:r>
        <w:rPr>
          <w:rFonts w:ascii="Consolas" w:hAnsi="Consolas"/>
          <w:color w:val="000000"/>
          <w:sz w:val="20"/>
          <w:szCs w:val="20"/>
        </w:rPr>
        <w:t xml:space="preserve">b_conv2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2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1, W_conv2) + b_conv2))</w:t>
      </w:r>
      <w:r>
        <w:rPr>
          <w:rFonts w:ascii="Consolas" w:hAnsi="Consolas"/>
          <w:color w:val="000000"/>
          <w:sz w:val="20"/>
          <w:szCs w:val="20"/>
        </w:rPr>
        <w:br/>
      </w:r>
      <w:r>
        <w:rPr>
          <w:rFonts w:ascii="Consolas" w:hAnsi="Consolas"/>
          <w:color w:val="000000"/>
          <w:sz w:val="20"/>
          <w:szCs w:val="20"/>
        </w:rPr>
        <w:br/>
        <w:t xml:space="preserve">W_conv3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三次卷积层</w:t>
      </w:r>
      <w:r>
        <w:rPr>
          <w:rFonts w:hint="eastAsia"/>
          <w:i/>
          <w:iCs/>
          <w:color w:val="808080"/>
          <w:sz w:val="20"/>
          <w:szCs w:val="20"/>
        </w:rPr>
        <w:br/>
      </w:r>
      <w:r>
        <w:rPr>
          <w:rFonts w:ascii="Consolas" w:hAnsi="Consolas"/>
          <w:color w:val="000000"/>
          <w:sz w:val="20"/>
          <w:szCs w:val="20"/>
        </w:rPr>
        <w:t xml:space="preserve">b_conv3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3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2, W_conv3) + b_conv3))</w:t>
      </w:r>
      <w:r>
        <w:rPr>
          <w:rFonts w:ascii="Consolas" w:hAnsi="Consolas"/>
          <w:color w:val="000000"/>
          <w:sz w:val="20"/>
          <w:szCs w:val="20"/>
        </w:rPr>
        <w:br/>
      </w:r>
      <w:r>
        <w:rPr>
          <w:rFonts w:ascii="Consolas" w:hAnsi="Consolas"/>
          <w:color w:val="000000"/>
          <w:sz w:val="20"/>
          <w:szCs w:val="20"/>
        </w:rPr>
        <w:br/>
        <w:t xml:space="preserve">W_conv4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四次卷积层</w:t>
      </w:r>
      <w:r>
        <w:rPr>
          <w:rFonts w:hint="eastAsia"/>
          <w:i/>
          <w:iCs/>
          <w:color w:val="808080"/>
          <w:sz w:val="20"/>
          <w:szCs w:val="20"/>
        </w:rPr>
        <w:br/>
      </w:r>
      <w:r>
        <w:rPr>
          <w:rFonts w:ascii="Consolas" w:hAnsi="Consolas"/>
          <w:color w:val="000000"/>
          <w:sz w:val="20"/>
          <w:szCs w:val="20"/>
        </w:rPr>
        <w:t xml:space="preserve">b_conv4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4 = conv2d(h_conv3, W_conv4) + b_conv4</w:t>
      </w:r>
      <w:r>
        <w:rPr>
          <w:rFonts w:ascii="Consolas" w:hAnsi="Consolas"/>
          <w:color w:val="000000"/>
          <w:sz w:val="20"/>
          <w:szCs w:val="20"/>
        </w:rPr>
        <w:br/>
        <w:t xml:space="preserve">y = </w:t>
      </w:r>
      <w:proofErr w:type="spellStart"/>
      <w:r>
        <w:rPr>
          <w:rFonts w:ascii="Consolas" w:hAnsi="Consolas"/>
          <w:color w:val="000000"/>
          <w:sz w:val="20"/>
          <w:szCs w:val="20"/>
        </w:rPr>
        <w:t>tf.reshape</w:t>
      </w:r>
      <w:proofErr w:type="spellEnd"/>
      <w:r>
        <w:rPr>
          <w:rFonts w:ascii="Consolas" w:hAnsi="Consolas"/>
          <w:color w:val="000000"/>
          <w:sz w:val="20"/>
          <w:szCs w:val="20"/>
        </w:rPr>
        <w:t>(h_conv4,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65536</w:t>
      </w:r>
      <w:r>
        <w:rPr>
          <w:rFonts w:ascii="Consolas" w:hAnsi="Consolas"/>
          <w:color w:val="000000"/>
          <w:sz w:val="20"/>
          <w:szCs w:val="20"/>
        </w:rPr>
        <w:t>])</w:t>
      </w:r>
    </w:p>
    <w:p w:rsidR="00BE42EF" w:rsidRDefault="00091756" w:rsidP="00091756">
      <w:pPr>
        <w:ind w:firstLine="420"/>
        <w:rPr>
          <w:shd w:val="clear" w:color="auto" w:fill="FFFFFF"/>
        </w:rPr>
      </w:pPr>
      <w:r>
        <w:rPr>
          <w:rFonts w:hint="eastAsia"/>
          <w:shd w:val="clear" w:color="auto" w:fill="FFFFFF"/>
        </w:rPr>
        <w:t>本文所述方法中，对于</w:t>
      </w:r>
      <w:r>
        <w:rPr>
          <w:shd w:val="clear" w:color="auto" w:fill="FFFFFF"/>
        </w:rPr>
        <w:t>Y=X+N</w:t>
      </w:r>
      <w:r>
        <w:rPr>
          <w:rFonts w:hint="eastAsia"/>
          <w:shd w:val="clear" w:color="auto" w:fill="FFFFFF"/>
        </w:rPr>
        <w:t>的加性高斯噪声模型，该网络的输出为</w:t>
      </w:r>
      <w:r>
        <w:rPr>
          <w:rFonts w:hint="eastAsia"/>
          <w:shd w:val="clear" w:color="auto" w:fill="FFFFFF"/>
        </w:rPr>
        <w:t>y</w:t>
      </w:r>
      <w:r>
        <w:rPr>
          <w:rFonts w:hint="eastAsia"/>
          <w:shd w:val="clear" w:color="auto" w:fill="FFFFFF"/>
        </w:rPr>
        <w:t>≈</w:t>
      </w:r>
      <w:r>
        <w:rPr>
          <w:shd w:val="clear" w:color="auto" w:fill="FFFFFF"/>
        </w:rPr>
        <w:t>Y-X=N</w:t>
      </w:r>
      <w:r>
        <w:rPr>
          <w:rFonts w:hint="eastAsia"/>
          <w:shd w:val="clear" w:color="auto" w:fill="FFFFFF"/>
        </w:rPr>
        <w:t>，对于包含噪声的输入图像，我们使用</w:t>
      </w:r>
      <w:r>
        <w:rPr>
          <w:rFonts w:hint="eastAsia"/>
          <w:shd w:val="clear" w:color="auto" w:fill="FFFFFF"/>
        </w:rPr>
        <w:t>X=Y-y</w:t>
      </w:r>
      <w:r>
        <w:rPr>
          <w:rFonts w:hint="eastAsia"/>
          <w:shd w:val="clear" w:color="auto" w:fill="FFFFFF"/>
        </w:rPr>
        <w:t>来获得预测的清洁图像。于是损失函数的计算</w:t>
      </w:r>
      <w:r w:rsidR="005F6101">
        <w:rPr>
          <w:rFonts w:hint="eastAsia"/>
          <w:shd w:val="clear" w:color="auto" w:fill="FFFFFF"/>
        </w:rPr>
        <w:t>，采用最小二乘方法</w:t>
      </w:r>
      <w:r>
        <w:rPr>
          <w:rFonts w:hint="eastAsia"/>
          <w:shd w:val="clear" w:color="auto" w:fill="FFFFFF"/>
        </w:rPr>
        <w:t>：</w:t>
      </w:r>
    </w:p>
    <w:p w:rsidR="00091756" w:rsidRDefault="00091756" w:rsidP="00091756">
      <w:pPr>
        <w:pStyle w:val="af"/>
        <w:wordWrap w:val="0"/>
      </w:pPr>
      <w:r w:rsidRPr="00091756">
        <w:rPr>
          <w:position w:val="-30"/>
        </w:rPr>
        <w:object w:dxaOrig="3460" w:dyaOrig="700">
          <v:shape id="_x0000_i1058" type="#_x0000_t75" style="width:207.5pt;height:42pt" o:ole="">
            <v:imagedata r:id="rId90" o:title=""/>
          </v:shape>
          <o:OLEObject Type="Embed" ProgID="Equation.DSMT4" ShapeID="_x0000_i1058" DrawAspect="Content" ObjectID="_1556652668" r:id="rId91"/>
        </w:object>
      </w:r>
      <w:r>
        <w:t xml:space="preserve">             (3-2) </w:t>
      </w:r>
    </w:p>
    <w:p w:rsidR="00091756" w:rsidRDefault="005F6101" w:rsidP="005F6101">
      <w:pPr>
        <w:rPr>
          <w:shd w:val="clear" w:color="auto" w:fill="FFFFFF"/>
        </w:rPr>
      </w:pPr>
      <w:r>
        <w:rPr>
          <w:rFonts w:hint="eastAsia"/>
          <w:shd w:val="clear" w:color="auto" w:fill="FFFFFF"/>
        </w:rPr>
        <w:t>式中</w:t>
      </w:r>
      <w:r>
        <w:rPr>
          <w:rFonts w:hint="eastAsia"/>
          <w:shd w:val="clear" w:color="auto" w:fill="FFFFFF"/>
        </w:rPr>
        <w:t>m</w:t>
      </w:r>
      <w:r>
        <w:rPr>
          <w:rFonts w:hint="eastAsia"/>
          <w:shd w:val="clear" w:color="auto" w:fill="FFFFFF"/>
        </w:rPr>
        <w:t>、</w:t>
      </w:r>
      <w:r>
        <w:rPr>
          <w:rFonts w:hint="eastAsia"/>
          <w:shd w:val="clear" w:color="auto" w:fill="FFFFFF"/>
        </w:rPr>
        <w:t>n</w:t>
      </w:r>
      <w:r>
        <w:rPr>
          <w:rFonts w:hint="eastAsia"/>
          <w:shd w:val="clear" w:color="auto" w:fill="FFFFFF"/>
        </w:rPr>
        <w:t>分别为图像的宽度以及高度。</w:t>
      </w:r>
    </w:p>
    <w:p w:rsidR="002C1CEC" w:rsidRDefault="002C1CEC" w:rsidP="00BE42EF">
      <w:pPr>
        <w:rPr>
          <w:shd w:val="clear" w:color="auto" w:fill="FFFFFF"/>
        </w:rPr>
      </w:pPr>
      <w:r>
        <w:rPr>
          <w:shd w:val="clear" w:color="auto" w:fill="FFFFFF"/>
        </w:rPr>
        <w:tab/>
      </w:r>
      <w:r>
        <w:rPr>
          <w:rFonts w:hint="eastAsia"/>
          <w:shd w:val="clear" w:color="auto" w:fill="FFFFFF"/>
        </w:rPr>
        <w:t>对于固定尺寸的图像，</w:t>
      </w:r>
      <w:r w:rsidR="00091756">
        <w:rPr>
          <w:rFonts w:hint="eastAsia"/>
          <w:shd w:val="clear" w:color="auto" w:fill="FFFFFF"/>
        </w:rPr>
        <w:t>可以</w:t>
      </w:r>
      <w:r>
        <w:rPr>
          <w:rFonts w:hint="eastAsia"/>
          <w:shd w:val="clear" w:color="auto" w:fill="FFFFFF"/>
        </w:rPr>
        <w:t>使用以下表达式来代替：</w:t>
      </w:r>
    </w:p>
    <w:p w:rsidR="005F6101" w:rsidRDefault="005F6101" w:rsidP="005F6101">
      <w:pPr>
        <w:pStyle w:val="af"/>
        <w:wordWrap w:val="0"/>
      </w:pPr>
      <w:r w:rsidRPr="005F6101">
        <w:rPr>
          <w:position w:val="-30"/>
        </w:rPr>
        <w:object w:dxaOrig="3080" w:dyaOrig="700">
          <v:shape id="_x0000_i1059" type="#_x0000_t75" style="width:176.5pt;height:40pt" o:ole="">
            <v:imagedata r:id="rId92" o:title=""/>
          </v:shape>
          <o:OLEObject Type="Embed" ProgID="Equation.DSMT4" ShapeID="_x0000_i1059" DrawAspect="Content" ObjectID="_1556652669" r:id="rId93"/>
        </w:object>
      </w:r>
      <w:r>
        <w:t xml:space="preserve">               (3-3) </w:t>
      </w:r>
    </w:p>
    <w:p w:rsidR="00091756" w:rsidRDefault="005F6101" w:rsidP="00091756">
      <w:pPr>
        <w:pStyle w:val="af"/>
        <w:ind w:right="220"/>
      </w:pPr>
      <w:r>
        <w:t xml:space="preserve"> </w:t>
      </w:r>
    </w:p>
    <w:p w:rsidR="002C1CEC" w:rsidRDefault="002C1CEC" w:rsidP="00BE42EF">
      <w:pPr>
        <w:rPr>
          <w:rFonts w:ascii="Consolas" w:hAnsi="Consolas" w:cs="宋体"/>
          <w:color w:val="000000"/>
          <w:kern w:val="0"/>
          <w:sz w:val="20"/>
          <w:shd w:val="clear" w:color="auto" w:fill="FFE4FF"/>
        </w:rPr>
      </w:pPr>
      <w:r>
        <w:rPr>
          <w:shd w:val="clear" w:color="auto" w:fill="FFFFFF"/>
        </w:rPr>
        <w:tab/>
      </w:r>
      <w:r>
        <w:rPr>
          <w:rFonts w:hint="eastAsia"/>
          <w:shd w:val="clear" w:color="auto" w:fill="FFFFFF"/>
        </w:rPr>
        <w:t>即：</w:t>
      </w:r>
    </w:p>
    <w:p w:rsidR="004D0271" w:rsidRDefault="00BE42EF" w:rsidP="004D0271">
      <w:pPr>
        <w:pStyle w:val="HTML"/>
        <w:shd w:val="clear" w:color="auto" w:fill="FFFFFF"/>
        <w:ind w:firstLineChars="300" w:firstLine="600"/>
        <w:rPr>
          <w:rFonts w:ascii="Consolas" w:hAnsi="Consolas"/>
          <w:color w:val="000000"/>
          <w:sz w:val="20"/>
          <w:szCs w:val="20"/>
        </w:rPr>
      </w:pPr>
      <w:r>
        <w:rPr>
          <w:rFonts w:ascii="Consolas" w:hAnsi="Consolas" w:hint="eastAsia"/>
          <w:color w:val="000000"/>
          <w:sz w:val="20"/>
          <w:szCs w:val="20"/>
          <w:shd w:val="clear" w:color="auto" w:fill="FFE4FF"/>
        </w:rPr>
        <w:t>loss</w:t>
      </w:r>
      <w:r>
        <w:rPr>
          <w:rFonts w:ascii="Consolas" w:hAnsi="Consolas"/>
          <w:color w:val="000000"/>
          <w:sz w:val="20"/>
          <w:szCs w:val="20"/>
        </w:rPr>
        <w:t xml:space="preserve"> = </w:t>
      </w:r>
      <w:proofErr w:type="spellStart"/>
      <w:r>
        <w:rPr>
          <w:rFonts w:ascii="Consolas" w:hAnsi="Consolas"/>
          <w:color w:val="000000"/>
          <w:sz w:val="20"/>
          <w:szCs w:val="20"/>
        </w:rPr>
        <w:t>tf.reduce_sum</w:t>
      </w:r>
      <w:proofErr w:type="spellEnd"/>
      <w:r>
        <w:rPr>
          <w:rFonts w:ascii="Consolas" w:hAnsi="Consolas"/>
          <w:color w:val="000000"/>
          <w:sz w:val="20"/>
          <w:szCs w:val="20"/>
        </w:rPr>
        <w:t>((y_ - y)**</w:t>
      </w:r>
      <w:r>
        <w:rPr>
          <w:rFonts w:ascii="Consolas" w:hAnsi="Consolas"/>
          <w:color w:val="0000FF"/>
          <w:sz w:val="20"/>
          <w:szCs w:val="20"/>
        </w:rPr>
        <w:t>2</w:t>
      </w:r>
      <w:r>
        <w:rPr>
          <w:rFonts w:ascii="Consolas" w:hAnsi="Consolas"/>
          <w:color w:val="000000"/>
          <w:sz w:val="20"/>
          <w:szCs w:val="20"/>
        </w:rPr>
        <w:t>)</w:t>
      </w:r>
    </w:p>
    <w:p w:rsidR="00BE42EF" w:rsidRDefault="00BE42EF" w:rsidP="004D0271">
      <w:pPr>
        <w:pStyle w:val="HTML"/>
        <w:shd w:val="clear" w:color="auto" w:fill="FFFFFF"/>
        <w:ind w:firstLineChars="300" w:firstLine="600"/>
        <w:rPr>
          <w:rFonts w:ascii="Consolas" w:hAnsi="Consolas"/>
          <w:color w:val="000000"/>
          <w:sz w:val="20"/>
          <w:szCs w:val="20"/>
        </w:rPr>
      </w:pPr>
      <w:proofErr w:type="spellStart"/>
      <w:r>
        <w:rPr>
          <w:rFonts w:ascii="Consolas" w:hAnsi="Consolas"/>
          <w:color w:val="000000"/>
          <w:sz w:val="20"/>
          <w:szCs w:val="20"/>
        </w:rPr>
        <w:t>train_step</w:t>
      </w:r>
      <w:proofErr w:type="spellEnd"/>
      <w:r>
        <w:rPr>
          <w:rFonts w:ascii="Consolas" w:hAnsi="Consolas"/>
          <w:color w:val="000000"/>
          <w:sz w:val="20"/>
          <w:szCs w:val="20"/>
        </w:rPr>
        <w:t xml:space="preserve"> = </w:t>
      </w:r>
      <w:proofErr w:type="spellStart"/>
      <w:r>
        <w:rPr>
          <w:rFonts w:ascii="Consolas" w:hAnsi="Consolas"/>
          <w:color w:val="000000"/>
          <w:sz w:val="20"/>
          <w:szCs w:val="20"/>
        </w:rPr>
        <w:t>tf.train.AdamOptimizer</w:t>
      </w:r>
      <w:proofErr w:type="spellEnd"/>
      <w:r>
        <w:rPr>
          <w:rFonts w:ascii="Consolas" w:hAnsi="Consolas"/>
          <w:color w:val="000000"/>
          <w:sz w:val="20"/>
          <w:szCs w:val="20"/>
        </w:rPr>
        <w:t>(</w:t>
      </w:r>
      <w:r>
        <w:rPr>
          <w:rFonts w:ascii="Consolas" w:hAnsi="Consolas"/>
          <w:color w:val="0000FF"/>
          <w:sz w:val="20"/>
          <w:szCs w:val="20"/>
        </w:rPr>
        <w:t>2e-4</w:t>
      </w:r>
      <w:r>
        <w:rPr>
          <w:rFonts w:ascii="Consolas" w:hAnsi="Consolas"/>
          <w:color w:val="000000"/>
          <w:sz w:val="20"/>
          <w:szCs w:val="20"/>
        </w:rPr>
        <w:t>).minimize(loss)</w:t>
      </w:r>
    </w:p>
    <w:p w:rsidR="00566EF4" w:rsidRDefault="004D0271" w:rsidP="00013EBE">
      <w:pPr>
        <w:rPr>
          <w:shd w:val="clear" w:color="auto" w:fill="FFFFFF"/>
        </w:rPr>
      </w:pPr>
      <w:r>
        <w:tab/>
      </w:r>
      <w:r w:rsidR="00566EF4">
        <w:rPr>
          <w:rFonts w:hint="eastAsia"/>
          <w:shd w:val="clear" w:color="auto" w:fill="FFFFFF"/>
        </w:rPr>
        <w:t>综上，</w:t>
      </w:r>
      <w:r w:rsidR="00B94856">
        <w:rPr>
          <w:rFonts w:hint="eastAsia"/>
          <w:shd w:val="clear" w:color="auto" w:fill="FFFFFF"/>
        </w:rPr>
        <w:t>假定网络的深度为</w:t>
      </w:r>
      <w:r w:rsidR="00B94856">
        <w:rPr>
          <w:rFonts w:hint="eastAsia"/>
          <w:shd w:val="clear" w:color="auto" w:fill="FFFFFF"/>
        </w:rPr>
        <w:t>d</w:t>
      </w:r>
      <w:r w:rsidR="00B94856">
        <w:rPr>
          <w:rFonts w:hint="eastAsia"/>
          <w:shd w:val="clear" w:color="auto" w:fill="FFFFFF"/>
        </w:rPr>
        <w:t>，</w:t>
      </w:r>
      <w:r w:rsidR="00566EF4">
        <w:rPr>
          <w:rFonts w:hint="eastAsia"/>
          <w:shd w:val="clear" w:color="auto" w:fill="FFFFFF"/>
        </w:rPr>
        <w:t>本文所述卷积神经网络的结构可分为以下三种类型</w:t>
      </w:r>
      <w:r w:rsidR="00C869DC">
        <w:rPr>
          <w:rFonts w:hint="eastAsia"/>
          <w:shd w:val="clear" w:color="auto" w:fill="FFFFFF"/>
        </w:rPr>
        <w:t>:</w:t>
      </w:r>
    </w:p>
    <w:p w:rsidR="00B94856" w:rsidRPr="005334C8" w:rsidRDefault="00B94856" w:rsidP="005334C8">
      <w:pPr>
        <w:pStyle w:val="af1"/>
        <w:numPr>
          <w:ilvl w:val="0"/>
          <w:numId w:val="5"/>
        </w:numPr>
        <w:ind w:firstLineChars="0"/>
        <w:rPr>
          <w:shd w:val="clear" w:color="auto" w:fill="FFFFFF"/>
        </w:rPr>
      </w:pPr>
      <w:r w:rsidRPr="005334C8">
        <w:rPr>
          <w:rFonts w:hint="eastAsia"/>
          <w:shd w:val="clear" w:color="auto" w:fill="FFFFFF"/>
        </w:rPr>
        <w:t>对于第一层网络，使用卷积操作并使用</w:t>
      </w:r>
      <w:r w:rsidRPr="005334C8">
        <w:rPr>
          <w:rFonts w:hint="eastAsia"/>
          <w:shd w:val="clear" w:color="auto" w:fill="FFFFFF"/>
        </w:rPr>
        <w:t>ReLU</w:t>
      </w:r>
      <w:r w:rsidRPr="005334C8">
        <w:rPr>
          <w:rFonts w:hint="eastAsia"/>
          <w:shd w:val="clear" w:color="auto" w:fill="FFFFFF"/>
        </w:rPr>
        <w:t>激活。卷积核尺寸为</w:t>
      </w:r>
      <w:r w:rsidRPr="005334C8">
        <w:rPr>
          <w:rFonts w:hint="eastAsia"/>
          <w:shd w:val="clear" w:color="auto" w:fill="FFFFFF"/>
        </w:rPr>
        <w:t>5*</w:t>
      </w:r>
      <w:r w:rsidRPr="005334C8">
        <w:rPr>
          <w:shd w:val="clear" w:color="auto" w:fill="FFFFFF"/>
        </w:rPr>
        <w:t>5</w:t>
      </w:r>
      <w:r w:rsidRPr="005334C8">
        <w:rPr>
          <w:rFonts w:hint="eastAsia"/>
          <w:shd w:val="clear" w:color="auto" w:fill="FFFFFF"/>
        </w:rPr>
        <w:t>*c</w:t>
      </w:r>
      <w:r w:rsidR="002E22E7">
        <w:rPr>
          <w:rFonts w:hint="eastAsia"/>
          <w:shd w:val="clear" w:color="auto" w:fill="FFFFFF"/>
        </w:rPr>
        <w:t>，卷积核的数量为</w:t>
      </w:r>
      <w:r w:rsidR="002E22E7">
        <w:rPr>
          <w:rFonts w:hint="eastAsia"/>
          <w:shd w:val="clear" w:color="auto" w:fill="FFFFFF"/>
        </w:rPr>
        <w:t>24</w:t>
      </w:r>
      <w:r w:rsidR="002E22E7">
        <w:rPr>
          <w:rFonts w:hint="eastAsia"/>
          <w:shd w:val="clear" w:color="auto" w:fill="FFFFFF"/>
        </w:rPr>
        <w:t>个</w:t>
      </w:r>
      <w:r w:rsidRPr="005334C8">
        <w:rPr>
          <w:rFonts w:hint="eastAsia"/>
          <w:shd w:val="clear" w:color="auto" w:fill="FFFFFF"/>
        </w:rPr>
        <w:t>，其中</w:t>
      </w:r>
      <w:r w:rsidRPr="005334C8">
        <w:rPr>
          <w:rFonts w:hint="eastAsia"/>
          <w:shd w:val="clear" w:color="auto" w:fill="FFFFFF"/>
        </w:rPr>
        <w:t>c</w:t>
      </w:r>
      <w:r w:rsidRPr="005334C8">
        <w:rPr>
          <w:rFonts w:hint="eastAsia"/>
          <w:shd w:val="clear" w:color="auto" w:fill="FFFFFF"/>
        </w:rPr>
        <w:t>为通道数。</w:t>
      </w:r>
      <w:r w:rsidR="002E22E7">
        <w:rPr>
          <w:rFonts w:hint="eastAsia"/>
          <w:shd w:val="clear" w:color="auto" w:fill="FFFFFF"/>
        </w:rPr>
        <w:t>对于单通道灰度图，</w:t>
      </w:r>
      <w:r w:rsidR="002E22E7">
        <w:rPr>
          <w:rFonts w:hint="eastAsia"/>
          <w:shd w:val="clear" w:color="auto" w:fill="FFFFFF"/>
        </w:rPr>
        <w:t>c=</w:t>
      </w:r>
      <w:r w:rsidR="002E22E7">
        <w:rPr>
          <w:shd w:val="clear" w:color="auto" w:fill="FFFFFF"/>
        </w:rPr>
        <w:t>1</w:t>
      </w:r>
      <w:r w:rsidR="002E22E7">
        <w:rPr>
          <w:rFonts w:hint="eastAsia"/>
          <w:shd w:val="clear" w:color="auto" w:fill="FFFFFF"/>
        </w:rPr>
        <w:t>，</w:t>
      </w:r>
      <w:r w:rsidRPr="005334C8">
        <w:rPr>
          <w:rFonts w:hint="eastAsia"/>
          <w:shd w:val="clear" w:color="auto" w:fill="FFFFFF"/>
        </w:rPr>
        <w:t>对于彩色图像，</w:t>
      </w:r>
      <w:r w:rsidRPr="005334C8">
        <w:rPr>
          <w:rFonts w:hint="eastAsia"/>
          <w:shd w:val="clear" w:color="auto" w:fill="FFFFFF"/>
        </w:rPr>
        <w:t>c=</w:t>
      </w:r>
      <w:r w:rsidRPr="005334C8">
        <w:rPr>
          <w:shd w:val="clear" w:color="auto" w:fill="FFFFFF"/>
        </w:rPr>
        <w:t>3</w:t>
      </w:r>
      <w:r w:rsidRPr="005334C8">
        <w:rPr>
          <w:rFonts w:hint="eastAsia"/>
          <w:shd w:val="clear" w:color="auto" w:fill="FFFFFF"/>
        </w:rPr>
        <w:t>或者</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r w:rsidRPr="005334C8">
        <w:rPr>
          <w:rFonts w:hint="eastAsia"/>
          <w:shd w:val="clear" w:color="auto" w:fill="FFFFFF"/>
        </w:rPr>
        <w:t>RGB</w:t>
      </w:r>
      <w:r w:rsidRPr="005334C8">
        <w:rPr>
          <w:rFonts w:hint="eastAsia"/>
          <w:shd w:val="clear" w:color="auto" w:fill="FFFFFF"/>
        </w:rPr>
        <w:t>、</w:t>
      </w:r>
      <w:r w:rsidRPr="005334C8">
        <w:rPr>
          <w:rFonts w:hint="eastAsia"/>
          <w:shd w:val="clear" w:color="auto" w:fill="FFFFFF"/>
        </w:rPr>
        <w:t>HSL</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3</w:t>
      </w:r>
      <w:r w:rsidRPr="005334C8">
        <w:rPr>
          <w:rFonts w:hint="eastAsia"/>
          <w:shd w:val="clear" w:color="auto" w:fill="FFFFFF"/>
        </w:rPr>
        <w:t>，</w:t>
      </w:r>
      <w:r w:rsidRPr="005334C8">
        <w:rPr>
          <w:rFonts w:hint="eastAsia"/>
          <w:shd w:val="clear" w:color="auto" w:fill="FFFFFF"/>
        </w:rPr>
        <w:t>RGBA</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p>
    <w:p w:rsidR="005334C8" w:rsidRDefault="005334C8" w:rsidP="005334C8">
      <w:pPr>
        <w:pStyle w:val="af1"/>
        <w:numPr>
          <w:ilvl w:val="0"/>
          <w:numId w:val="5"/>
        </w:numPr>
        <w:ind w:firstLineChars="0"/>
        <w:rPr>
          <w:shd w:val="clear" w:color="auto" w:fill="FFFFFF"/>
        </w:rPr>
      </w:pPr>
      <w:r>
        <w:rPr>
          <w:rFonts w:hint="eastAsia"/>
          <w:shd w:val="clear" w:color="auto" w:fill="FFFFFF"/>
        </w:rPr>
        <w:t>对于第二层到第</w:t>
      </w:r>
      <w:r>
        <w:rPr>
          <w:rFonts w:hint="eastAsia"/>
          <w:shd w:val="clear" w:color="auto" w:fill="FFFFFF"/>
        </w:rPr>
        <w:t>d-1</w:t>
      </w:r>
      <w:r w:rsidR="002E22E7">
        <w:rPr>
          <w:rFonts w:hint="eastAsia"/>
          <w:shd w:val="clear" w:color="auto" w:fill="FFFFFF"/>
        </w:rPr>
        <w:t>层网络，使用卷积操作后，进行批量归一化（</w:t>
      </w:r>
      <w:r w:rsidR="002E22E7">
        <w:rPr>
          <w:rFonts w:hint="eastAsia"/>
          <w:shd w:val="clear" w:color="auto" w:fill="FFFFFF"/>
        </w:rPr>
        <w:t>Batch</w:t>
      </w:r>
      <w:r w:rsidR="002E22E7">
        <w:rPr>
          <w:shd w:val="clear" w:color="auto" w:fill="FFFFFF"/>
        </w:rPr>
        <w:t xml:space="preserve"> </w:t>
      </w:r>
      <w:r w:rsidR="002E22E7">
        <w:rPr>
          <w:rFonts w:hint="eastAsia"/>
          <w:shd w:val="clear" w:color="auto" w:fill="FFFFFF"/>
        </w:rPr>
        <w:t>Normalize</w:t>
      </w:r>
      <w:r w:rsidR="002E22E7">
        <w:rPr>
          <w:rFonts w:hint="eastAsia"/>
          <w:shd w:val="clear" w:color="auto" w:fill="FFFFFF"/>
        </w:rPr>
        <w:t>）处理并使用</w:t>
      </w:r>
      <w:r w:rsidR="002E22E7">
        <w:rPr>
          <w:rFonts w:hint="eastAsia"/>
          <w:shd w:val="clear" w:color="auto" w:fill="FFFFFF"/>
        </w:rPr>
        <w:t>ReLU</w:t>
      </w:r>
      <w:r w:rsidR="002E22E7">
        <w:rPr>
          <w:rFonts w:hint="eastAsia"/>
          <w:shd w:val="clear" w:color="auto" w:fill="FFFFFF"/>
        </w:rPr>
        <w:t>激活。卷积操作的卷积核尺寸为</w:t>
      </w:r>
      <w:r w:rsidR="002E22E7">
        <w:rPr>
          <w:rFonts w:hint="eastAsia"/>
          <w:shd w:val="clear" w:color="auto" w:fill="FFFFFF"/>
        </w:rPr>
        <w:t>5*</w:t>
      </w:r>
      <w:r w:rsidR="002E22E7">
        <w:rPr>
          <w:shd w:val="clear" w:color="auto" w:fill="FFFFFF"/>
        </w:rPr>
        <w:t>5</w:t>
      </w:r>
      <w:r w:rsidR="002E22E7">
        <w:rPr>
          <w:rFonts w:hint="eastAsia"/>
          <w:shd w:val="clear" w:color="auto" w:fill="FFFFFF"/>
        </w:rPr>
        <w:t>*</w:t>
      </w:r>
      <w:r w:rsidR="002E22E7">
        <w:rPr>
          <w:shd w:val="clear" w:color="auto" w:fill="FFFFFF"/>
        </w:rPr>
        <w:t>24</w:t>
      </w:r>
      <w:r w:rsidR="002E22E7">
        <w:rPr>
          <w:rFonts w:hint="eastAsia"/>
          <w:shd w:val="clear" w:color="auto" w:fill="FFFFFF"/>
        </w:rPr>
        <w:t>。</w:t>
      </w:r>
    </w:p>
    <w:p w:rsidR="002E22E7" w:rsidRDefault="002E22E7" w:rsidP="005334C8">
      <w:pPr>
        <w:pStyle w:val="af1"/>
        <w:numPr>
          <w:ilvl w:val="0"/>
          <w:numId w:val="5"/>
        </w:numPr>
        <w:ind w:firstLineChars="0"/>
        <w:rPr>
          <w:shd w:val="clear" w:color="auto" w:fill="FFFFFF"/>
        </w:rPr>
      </w:pPr>
      <w:r>
        <w:rPr>
          <w:rFonts w:hint="eastAsia"/>
          <w:shd w:val="clear" w:color="auto" w:fill="FFFFFF"/>
        </w:rPr>
        <w:lastRenderedPageBreak/>
        <w:t>对于最后一层网络，使用</w:t>
      </w:r>
      <w:r>
        <w:rPr>
          <w:rFonts w:hint="eastAsia"/>
          <w:shd w:val="clear" w:color="auto" w:fill="FFFFFF"/>
        </w:rPr>
        <w:t>c</w:t>
      </w:r>
      <w:r>
        <w:rPr>
          <w:rFonts w:hint="eastAsia"/>
          <w:shd w:val="clear" w:color="auto" w:fill="FFFFFF"/>
        </w:rPr>
        <w:t>个卷积核进行卷积操作，卷积核尺寸为</w:t>
      </w:r>
      <w:r>
        <w:rPr>
          <w:rFonts w:hint="eastAsia"/>
          <w:shd w:val="clear" w:color="auto" w:fill="FFFFFF"/>
        </w:rPr>
        <w:t>5*</w:t>
      </w:r>
      <w:r>
        <w:rPr>
          <w:shd w:val="clear" w:color="auto" w:fill="FFFFFF"/>
        </w:rPr>
        <w:t>5</w:t>
      </w:r>
      <w:r>
        <w:rPr>
          <w:rFonts w:hint="eastAsia"/>
          <w:shd w:val="clear" w:color="auto" w:fill="FFFFFF"/>
        </w:rPr>
        <w:t>*</w:t>
      </w:r>
      <w:r>
        <w:rPr>
          <w:shd w:val="clear" w:color="auto" w:fill="FFFFFF"/>
        </w:rPr>
        <w:t>24</w:t>
      </w:r>
      <w:r>
        <w:rPr>
          <w:rFonts w:hint="eastAsia"/>
          <w:shd w:val="clear" w:color="auto" w:fill="FFFFFF"/>
        </w:rPr>
        <w:t>。该层网路的输出即为本网络的输出。</w:t>
      </w:r>
    </w:p>
    <w:p w:rsidR="00B50F21" w:rsidRDefault="00B50F21" w:rsidP="00B50F21">
      <w:pPr>
        <w:ind w:left="420"/>
        <w:rPr>
          <w:shd w:val="clear" w:color="auto" w:fill="FFFFFF"/>
        </w:rPr>
      </w:pPr>
      <w:r>
        <w:rPr>
          <w:rFonts w:hint="eastAsia"/>
          <w:shd w:val="clear" w:color="auto" w:fill="FFFFFF"/>
        </w:rPr>
        <w:t>总之，该去噪方法有以下几个特点：</w:t>
      </w:r>
    </w:p>
    <w:p w:rsidR="00B50F21" w:rsidRPr="0008494F" w:rsidRDefault="0008494F" w:rsidP="0008494F">
      <w:pPr>
        <w:pStyle w:val="af1"/>
        <w:numPr>
          <w:ilvl w:val="0"/>
          <w:numId w:val="6"/>
        </w:numPr>
        <w:ind w:firstLineChars="0"/>
        <w:rPr>
          <w:shd w:val="clear" w:color="auto" w:fill="FFFFFF"/>
        </w:rPr>
      </w:pPr>
      <w:r w:rsidRPr="0008494F">
        <w:rPr>
          <w:rFonts w:hint="eastAsia"/>
          <w:shd w:val="clear" w:color="auto" w:fill="FFFFFF"/>
        </w:rPr>
        <w:t>利用噪声进行学习，并借助批量归一化（</w:t>
      </w:r>
      <w:r w:rsidRPr="0008494F">
        <w:rPr>
          <w:rFonts w:hint="eastAsia"/>
          <w:shd w:val="clear" w:color="auto" w:fill="FFFFFF"/>
        </w:rPr>
        <w:t>Batch</w:t>
      </w:r>
      <w:r w:rsidRPr="0008494F">
        <w:rPr>
          <w:shd w:val="clear" w:color="auto" w:fill="FFFFFF"/>
        </w:rPr>
        <w:t xml:space="preserve"> </w:t>
      </w:r>
      <w:r w:rsidRPr="0008494F">
        <w:rPr>
          <w:rFonts w:hint="eastAsia"/>
          <w:shd w:val="clear" w:color="auto" w:fill="FFFFFF"/>
        </w:rPr>
        <w:t>Normalize</w:t>
      </w:r>
      <w:r w:rsidRPr="0008494F">
        <w:rPr>
          <w:rFonts w:hint="eastAsia"/>
          <w:shd w:val="clear" w:color="auto" w:fill="FFFFFF"/>
        </w:rPr>
        <w:t>）等方法对训练过程进行加速。</w:t>
      </w:r>
    </w:p>
    <w:p w:rsidR="0008494F" w:rsidRDefault="0008494F" w:rsidP="0008494F">
      <w:pPr>
        <w:pStyle w:val="af1"/>
        <w:numPr>
          <w:ilvl w:val="0"/>
          <w:numId w:val="6"/>
        </w:numPr>
        <w:ind w:firstLineChars="0"/>
        <w:rPr>
          <w:shd w:val="clear" w:color="auto" w:fill="FFFFFF"/>
        </w:rPr>
      </w:pPr>
      <w:r>
        <w:rPr>
          <w:rFonts w:hint="eastAsia"/>
          <w:shd w:val="clear" w:color="auto" w:fill="FFFFFF"/>
        </w:rPr>
        <w:t>该算法拥有较高的并行性，借助</w:t>
      </w:r>
      <w:r>
        <w:rPr>
          <w:rFonts w:hint="eastAsia"/>
          <w:shd w:val="clear" w:color="auto" w:fill="FFFFFF"/>
        </w:rPr>
        <w:t>GPU</w:t>
      </w:r>
      <w:r>
        <w:rPr>
          <w:rFonts w:hint="eastAsia"/>
          <w:shd w:val="clear" w:color="auto" w:fill="FFFFFF"/>
        </w:rPr>
        <w:t>加速，可以获得较高性能。</w:t>
      </w:r>
    </w:p>
    <w:p w:rsidR="005A7AEE" w:rsidRPr="005A7AEE" w:rsidRDefault="0008494F" w:rsidP="00660555">
      <w:pPr>
        <w:pStyle w:val="af1"/>
        <w:numPr>
          <w:ilvl w:val="0"/>
          <w:numId w:val="6"/>
        </w:numPr>
        <w:ind w:firstLineChars="0"/>
      </w:pPr>
      <w:r w:rsidRPr="0008494F">
        <w:rPr>
          <w:rFonts w:hint="eastAsia"/>
          <w:shd w:val="clear" w:color="auto" w:fill="FFFFFF"/>
        </w:rPr>
        <w:t>网络的训练是图对图的，不需要过多的调参</w:t>
      </w:r>
      <w:r>
        <w:rPr>
          <w:rFonts w:hint="eastAsia"/>
          <w:shd w:val="clear" w:color="auto" w:fill="FFFFFF"/>
        </w:rPr>
        <w:t>。神经网络中的隐含层通过充分的学习可以对噪声信息进行有效的区分。</w:t>
      </w:r>
    </w:p>
    <w:p w:rsidR="00C869DC" w:rsidRDefault="005A7AEE" w:rsidP="005A7AEE">
      <w:pPr>
        <w:rPr>
          <w:shd w:val="clear" w:color="auto" w:fill="FFFFFF"/>
        </w:rPr>
      </w:pPr>
      <w:r>
        <w:rPr>
          <w:shd w:val="clear" w:color="auto" w:fill="FFFFFF"/>
        </w:rPr>
        <w:tab/>
      </w:r>
      <w:r>
        <w:rPr>
          <w:rFonts w:hint="eastAsia"/>
          <w:shd w:val="clear" w:color="auto" w:fill="FFFFFF"/>
        </w:rPr>
        <w:t>图像的去噪往往要求输入尺寸与输出尺寸完全相同，这对于传统去噪方法较容易出现边缘去噪不净或者边缘画质损失等情况，</w:t>
      </w:r>
      <w:r>
        <w:rPr>
          <w:rFonts w:hint="eastAsia"/>
          <w:shd w:val="clear" w:color="auto" w:fill="FFFFFF"/>
        </w:rPr>
        <w:t>TNRD</w:t>
      </w:r>
      <w:r>
        <w:rPr>
          <w:rFonts w:hint="eastAsia"/>
          <w:shd w:val="clear" w:color="auto" w:fill="FFFFFF"/>
        </w:rPr>
        <w:t>去噪方法会在算法的每一个步骤前进行像素填充以实现输出尺寸与输入尺寸相同。而在本文所述方法中，对于图像的边缘，首先填充</w:t>
      </w:r>
      <w:r>
        <w:rPr>
          <w:rFonts w:hint="eastAsia"/>
          <w:shd w:val="clear" w:color="auto" w:fill="FFFFFF"/>
        </w:rPr>
        <w:t>0</w:t>
      </w:r>
      <w:r>
        <w:rPr>
          <w:rFonts w:hint="eastAsia"/>
          <w:shd w:val="clear" w:color="auto" w:fill="FFFFFF"/>
        </w:rPr>
        <w:t>，再进行卷积操作，</w:t>
      </w:r>
      <w:r w:rsidR="00BA64A0">
        <w:rPr>
          <w:rFonts w:hint="eastAsia"/>
          <w:shd w:val="clear" w:color="auto" w:fill="FFFFFF"/>
        </w:rPr>
        <w:t>确保输出图像与输入图像尺寸相同。</w:t>
      </w:r>
      <w:r w:rsidR="00C72852">
        <w:rPr>
          <w:rFonts w:hint="eastAsia"/>
          <w:shd w:val="clear" w:color="auto" w:fill="FFFFFF"/>
        </w:rPr>
        <w:t>最终结果证明，</w:t>
      </w:r>
      <w:r w:rsidR="00861043">
        <w:rPr>
          <w:rFonts w:hint="eastAsia"/>
          <w:shd w:val="clear" w:color="auto" w:fill="FFFFFF"/>
        </w:rPr>
        <w:t>即使是简单的</w:t>
      </w:r>
      <w:r w:rsidR="00861043">
        <w:rPr>
          <w:rFonts w:hint="eastAsia"/>
          <w:shd w:val="clear" w:color="auto" w:fill="FFFFFF"/>
        </w:rPr>
        <w:t>0</w:t>
      </w:r>
      <w:r w:rsidR="00861043">
        <w:rPr>
          <w:rFonts w:hint="eastAsia"/>
          <w:shd w:val="clear" w:color="auto" w:fill="FFFFFF"/>
        </w:rPr>
        <w:t>填充，</w:t>
      </w:r>
      <w:r w:rsidR="00C72852">
        <w:rPr>
          <w:rFonts w:hint="eastAsia"/>
          <w:shd w:val="clear" w:color="auto" w:fill="FFFFFF"/>
        </w:rPr>
        <w:t>没有对输出结果产生不利影响</w:t>
      </w:r>
      <w:r w:rsidR="00C869DC" w:rsidRPr="005A7AEE">
        <w:rPr>
          <w:shd w:val="clear" w:color="auto" w:fill="FFFFFF"/>
        </w:rPr>
        <w:tab/>
      </w:r>
      <w:r w:rsidR="00243FA7">
        <w:rPr>
          <w:rFonts w:hint="eastAsia"/>
          <w:shd w:val="clear" w:color="auto" w:fill="FFFFFF"/>
        </w:rPr>
        <w:t>。</w:t>
      </w:r>
    </w:p>
    <w:p w:rsidR="0003591B" w:rsidRDefault="0003591B" w:rsidP="005A7AEE">
      <w:pPr>
        <w:rPr>
          <w:shd w:val="clear" w:color="auto" w:fill="FFFFFF"/>
        </w:rPr>
      </w:pPr>
    </w:p>
    <w:p w:rsidR="00243FA7" w:rsidRDefault="00243FA7" w:rsidP="00243FA7">
      <w:pPr>
        <w:spacing w:line="240" w:lineRule="auto"/>
        <w:rPr>
          <w:noProof/>
        </w:rPr>
      </w:pPr>
      <w:r>
        <w:rPr>
          <w:noProof/>
          <w:shd w:val="clear" w:color="auto" w:fill="FFFFFF"/>
        </w:rPr>
        <w:drawing>
          <wp:inline distT="0" distB="0" distL="0" distR="0">
            <wp:extent cx="914400" cy="10287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lijin\AppData\Local\Microsoft\Windows\INetCache\Content.Word\flower.png"/>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r="11111"/>
                    <a:stretch/>
                  </pic:blipFill>
                  <pic:spPr bwMode="auto">
                    <a:xfrm>
                      <a:off x="0" y="0"/>
                      <a:ext cx="914400" cy="1028700"/>
                    </a:xfrm>
                    <a:prstGeom prst="rect">
                      <a:avLst/>
                    </a:prstGeom>
                    <a:noFill/>
                    <a:ln>
                      <a:noFill/>
                    </a:ln>
                    <a:extLst>
                      <a:ext uri="{53640926-AAD7-44D8-BBD7-CCE9431645EC}">
                        <a14:shadowObscured xmlns:a14="http://schemas.microsoft.com/office/drawing/2010/main"/>
                      </a:ext>
                    </a:extLst>
                  </pic:spPr>
                </pic:pic>
              </a:graphicData>
            </a:graphic>
          </wp:inline>
        </w:drawing>
      </w:r>
      <w:r w:rsidR="00FC1846">
        <w:rPr>
          <w:noProof/>
        </w:rPr>
        <w:drawing>
          <wp:inline distT="0" distB="0" distL="0" distR="0" wp14:anchorId="18BDAD82" wp14:editId="4865F2A1">
            <wp:extent cx="1025235" cy="3265122"/>
            <wp:effectExtent l="4127" t="0" r="7938" b="7937"/>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l="7919" t="3598" r="11111" b="1916"/>
                    <a:stretch/>
                  </pic:blipFill>
                  <pic:spPr bwMode="auto">
                    <a:xfrm rot="16200000">
                      <a:off x="0" y="0"/>
                      <a:ext cx="1042968" cy="3321597"/>
                    </a:xfrm>
                    <a:prstGeom prst="rect">
                      <a:avLst/>
                    </a:prstGeom>
                    <a:ln>
                      <a:noFill/>
                    </a:ln>
                    <a:extLst>
                      <a:ext uri="{53640926-AAD7-44D8-BBD7-CCE9431645EC}">
                        <a14:shadowObscured xmlns:a14="http://schemas.microsoft.com/office/drawing/2010/main"/>
                      </a:ext>
                    </a:extLst>
                  </pic:spPr>
                </pic:pic>
              </a:graphicData>
            </a:graphic>
          </wp:inline>
        </w:drawing>
      </w:r>
      <w:r w:rsidR="00B07453">
        <w:rPr>
          <w:rFonts w:hint="eastAsia"/>
          <w:noProof/>
        </w:rPr>
        <w:drawing>
          <wp:inline distT="0" distB="0" distL="0" distR="0">
            <wp:extent cx="915831" cy="1016000"/>
            <wp:effectExtent l="0" t="0" r="0" b="0"/>
            <wp:docPr id="13" name="图片 13" descr="C:\Users\lijin\AppData\Local\Microsoft\Windows\INetCache\Content.Word\LGau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lijin\AppData\Local\Microsoft\Windows\INetCache\Content.Word\LGauss.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917584" cy="1017945"/>
                    </a:xfrm>
                    <a:prstGeom prst="rect">
                      <a:avLst/>
                    </a:prstGeom>
                    <a:noFill/>
                    <a:ln>
                      <a:noFill/>
                    </a:ln>
                  </pic:spPr>
                </pic:pic>
              </a:graphicData>
            </a:graphic>
          </wp:inline>
        </w:drawing>
      </w:r>
    </w:p>
    <w:p w:rsidR="0003591B" w:rsidRDefault="0003591B" w:rsidP="0003591B">
      <w:pPr>
        <w:spacing w:line="240" w:lineRule="auto"/>
        <w:jc w:val="center"/>
        <w:rPr>
          <w:noProof/>
          <w:sz w:val="18"/>
        </w:rPr>
      </w:pPr>
      <w:r w:rsidRPr="0003591B">
        <w:rPr>
          <w:rFonts w:hint="eastAsia"/>
          <w:noProof/>
          <w:sz w:val="18"/>
        </w:rPr>
        <w:t>图</w:t>
      </w:r>
      <w:r w:rsidR="007866A5">
        <w:rPr>
          <w:rFonts w:hint="eastAsia"/>
          <w:noProof/>
          <w:sz w:val="18"/>
        </w:rPr>
        <w:t>3</w:t>
      </w:r>
      <w:r w:rsidRPr="0003591B">
        <w:rPr>
          <w:rFonts w:hint="eastAsia"/>
          <w:noProof/>
          <w:sz w:val="18"/>
        </w:rPr>
        <w:t>.1</w:t>
      </w:r>
      <w:r w:rsidRPr="0003591B">
        <w:rPr>
          <w:noProof/>
          <w:sz w:val="18"/>
        </w:rPr>
        <w:t xml:space="preserve"> </w:t>
      </w:r>
      <w:r w:rsidRPr="0003591B">
        <w:rPr>
          <w:rFonts w:hint="eastAsia"/>
          <w:noProof/>
          <w:sz w:val="18"/>
        </w:rPr>
        <w:t>本文所提出的去噪网络的结构</w:t>
      </w:r>
    </w:p>
    <w:p w:rsidR="0003591B" w:rsidRDefault="0003591B" w:rsidP="00245D67">
      <w:pPr>
        <w:rPr>
          <w:noProof/>
        </w:rPr>
      </w:pPr>
    </w:p>
    <w:p w:rsidR="00F94B49" w:rsidRDefault="00F20811" w:rsidP="00F94B49">
      <w:pPr>
        <w:rPr>
          <w:noProof/>
        </w:rPr>
      </w:pPr>
      <w:r>
        <w:rPr>
          <w:noProof/>
        </w:rPr>
        <w:tab/>
      </w:r>
      <w:r w:rsidR="006169D0">
        <w:rPr>
          <w:rFonts w:hint="eastAsia"/>
          <w:noProof/>
        </w:rPr>
        <w:t>首先，我们将使用</w:t>
      </w:r>
      <w:r w:rsidR="00F94B49">
        <w:rPr>
          <w:rFonts w:hint="eastAsia"/>
          <w:noProof/>
        </w:rPr>
        <w:t>两种方法来衡量算法的去噪效果的优劣，信噪比（</w:t>
      </w:r>
      <w:r w:rsidR="00F94B49">
        <w:rPr>
          <w:rFonts w:hint="eastAsia"/>
          <w:noProof/>
        </w:rPr>
        <w:t>SNR</w:t>
      </w:r>
      <w:r w:rsidR="00F94B49">
        <w:rPr>
          <w:rFonts w:hint="eastAsia"/>
          <w:noProof/>
        </w:rPr>
        <w:t>）以及峰值信噪比（</w:t>
      </w:r>
      <w:r w:rsidR="00F94B49">
        <w:rPr>
          <w:rFonts w:hint="eastAsia"/>
          <w:noProof/>
        </w:rPr>
        <w:t>PSNR</w:t>
      </w:r>
      <w:r w:rsidR="00F94B49">
        <w:rPr>
          <w:rFonts w:hint="eastAsia"/>
          <w:noProof/>
        </w:rPr>
        <w:t>）。</w:t>
      </w:r>
      <w:r w:rsidR="006169D0">
        <w:rPr>
          <w:rFonts w:hint="eastAsia"/>
          <w:noProof/>
        </w:rPr>
        <w:t>首先假设图像尺寸为</w:t>
      </w:r>
      <w:r w:rsidR="006169D0">
        <w:rPr>
          <w:rFonts w:hint="eastAsia"/>
          <w:noProof/>
        </w:rPr>
        <w:t>m*n</w:t>
      </w:r>
      <w:r w:rsidR="006169D0">
        <w:rPr>
          <w:rFonts w:hint="eastAsia"/>
          <w:noProof/>
        </w:rPr>
        <w:t>，且该图象为单通道灰度图。在这里，我们有两个这样的图：</w:t>
      </w:r>
      <w:r w:rsidR="006169D0">
        <w:rPr>
          <w:rFonts w:hint="eastAsia"/>
          <w:noProof/>
        </w:rPr>
        <w:t>p</w:t>
      </w:r>
      <w:r w:rsidR="006169D0">
        <w:rPr>
          <w:rFonts w:hint="eastAsia"/>
          <w:noProof/>
        </w:rPr>
        <w:t>和</w:t>
      </w:r>
      <w:r w:rsidR="006169D0">
        <w:rPr>
          <w:rFonts w:hint="eastAsia"/>
          <w:noProof/>
        </w:rPr>
        <w:t>p_r</w:t>
      </w:r>
      <w:r w:rsidR="006169D0">
        <w:rPr>
          <w:rFonts w:hint="eastAsia"/>
          <w:noProof/>
        </w:rPr>
        <w:t>，其中</w:t>
      </w:r>
      <w:r w:rsidR="006169D0">
        <w:rPr>
          <w:rFonts w:hint="eastAsia"/>
          <w:noProof/>
        </w:rPr>
        <w:t>p</w:t>
      </w:r>
      <w:r w:rsidR="006169D0">
        <w:rPr>
          <w:rFonts w:hint="eastAsia"/>
          <w:noProof/>
        </w:rPr>
        <w:t>为对噪声去噪处理后得到的图像，</w:t>
      </w:r>
      <w:r w:rsidR="006169D0">
        <w:rPr>
          <w:rFonts w:hint="eastAsia"/>
          <w:noProof/>
        </w:rPr>
        <w:t>p_r</w:t>
      </w:r>
      <w:r w:rsidR="006169D0">
        <w:rPr>
          <w:rFonts w:hint="eastAsia"/>
          <w:noProof/>
        </w:rPr>
        <w:t>是不包含噪声的原图。</w:t>
      </w:r>
      <w:r w:rsidR="00F94B49">
        <w:rPr>
          <w:rFonts w:hint="eastAsia"/>
          <w:noProof/>
        </w:rPr>
        <w:t>那么计算信噪比（</w:t>
      </w:r>
      <w:r w:rsidR="00F94B49">
        <w:rPr>
          <w:rFonts w:hint="eastAsia"/>
          <w:noProof/>
        </w:rPr>
        <w:t>SNR</w:t>
      </w:r>
      <w:r w:rsidR="00F94B49">
        <w:rPr>
          <w:rFonts w:hint="eastAsia"/>
          <w:noProof/>
        </w:rPr>
        <w:t>）的方式如下：</w:t>
      </w:r>
    </w:p>
    <w:p w:rsidR="00F94B49" w:rsidRDefault="00F94B49" w:rsidP="00F94B49">
      <w:pPr>
        <w:pStyle w:val="af"/>
        <w:wordWrap w:val="0"/>
        <w:rPr>
          <w:rFonts w:hint="eastAsia"/>
          <w:noProof/>
        </w:rPr>
      </w:pPr>
      <w:r w:rsidRPr="00F94B49">
        <w:rPr>
          <w:position w:val="-28"/>
        </w:rPr>
        <w:object w:dxaOrig="4720" w:dyaOrig="660">
          <v:shape id="_x0000_i3124" type="#_x0000_t75" style="width:266.5pt;height:37.5pt" o:ole="">
            <v:imagedata r:id="rId97" o:title=""/>
          </v:shape>
          <o:OLEObject Type="Embed" ProgID="Equation.DSMT4" ShapeID="_x0000_i3124" DrawAspect="Content" ObjectID="_1556652670" r:id="rId98"/>
        </w:object>
      </w:r>
      <w:r>
        <w:t xml:space="preserve">       </w:t>
      </w:r>
      <w:r>
        <w:rPr>
          <w:rFonts w:hint="eastAsia"/>
        </w:rPr>
        <w:t>(</w:t>
      </w:r>
      <w:r>
        <w:t>3-4</w:t>
      </w:r>
      <w:r>
        <w:rPr>
          <w:rFonts w:hint="eastAsia"/>
        </w:rPr>
        <w:t xml:space="preserve">) </w:t>
      </w:r>
    </w:p>
    <w:p w:rsidR="006169D0" w:rsidRDefault="006169D0" w:rsidP="00F94B49">
      <w:pPr>
        <w:rPr>
          <w:noProof/>
        </w:rPr>
      </w:pPr>
      <w:r>
        <w:rPr>
          <w:rFonts w:hint="eastAsia"/>
          <w:noProof/>
        </w:rPr>
        <w:t>那么我们首先定义他们的均方差：</w:t>
      </w:r>
    </w:p>
    <w:p w:rsidR="006169D0" w:rsidRDefault="006169D0" w:rsidP="006169D0">
      <w:pPr>
        <w:pStyle w:val="af"/>
        <w:wordWrap w:val="0"/>
        <w:rPr>
          <w:noProof/>
        </w:rPr>
      </w:pPr>
      <w:r w:rsidRPr="006169D0">
        <w:rPr>
          <w:position w:val="-30"/>
        </w:rPr>
        <w:object w:dxaOrig="3260" w:dyaOrig="700">
          <v:shape id="_x0000_i1060" type="#_x0000_t75" style="width:174.5pt;height:37.5pt" o:ole="">
            <v:imagedata r:id="rId99" o:title=""/>
          </v:shape>
          <o:OLEObject Type="Embed" ProgID="Equation.DSMT4" ShapeID="_x0000_i1060" DrawAspect="Content" ObjectID="_1556652671" r:id="rId100"/>
        </w:object>
      </w:r>
      <w:r>
        <w:rPr>
          <w:noProof/>
        </w:rPr>
        <w:t xml:space="preserve">                </w:t>
      </w:r>
      <w:r>
        <w:rPr>
          <w:rFonts w:hint="eastAsia"/>
          <w:noProof/>
        </w:rPr>
        <w:t>(</w:t>
      </w:r>
      <w:r w:rsidR="00F94B49">
        <w:rPr>
          <w:noProof/>
        </w:rPr>
        <w:t>3-5</w:t>
      </w:r>
      <w:r>
        <w:rPr>
          <w:rFonts w:hint="eastAsia"/>
          <w:noProof/>
        </w:rPr>
        <w:t xml:space="preserve">) </w:t>
      </w:r>
    </w:p>
    <w:p w:rsidR="006169D0" w:rsidRDefault="006169D0" w:rsidP="006169D0">
      <w:pPr>
        <w:rPr>
          <w:noProof/>
        </w:rPr>
      </w:pPr>
      <w:r>
        <w:rPr>
          <w:rFonts w:hint="eastAsia"/>
          <w:noProof/>
        </w:rPr>
        <w:t>那么我们可以由以下公式获得</w:t>
      </w:r>
      <w:r>
        <w:rPr>
          <w:rFonts w:hint="eastAsia"/>
          <w:noProof/>
        </w:rPr>
        <w:t>PSNR</w:t>
      </w:r>
      <w:r>
        <w:rPr>
          <w:rFonts w:hint="eastAsia"/>
          <w:noProof/>
        </w:rPr>
        <w:t>值：</w:t>
      </w:r>
    </w:p>
    <w:p w:rsidR="006169D0" w:rsidRDefault="006169D0" w:rsidP="006169D0">
      <w:pPr>
        <w:pStyle w:val="af"/>
        <w:wordWrap w:val="0"/>
        <w:rPr>
          <w:noProof/>
        </w:rPr>
      </w:pPr>
      <w:r w:rsidRPr="006169D0">
        <w:rPr>
          <w:position w:val="-28"/>
        </w:rPr>
        <w:object w:dxaOrig="4400" w:dyaOrig="700">
          <v:shape id="_x0000_i1061" type="#_x0000_t75" style="width:248.5pt;height:39.5pt" o:ole="">
            <v:imagedata r:id="rId101" o:title=""/>
          </v:shape>
          <o:OLEObject Type="Embed" ProgID="Equation.DSMT4" ShapeID="_x0000_i1061" DrawAspect="Content" ObjectID="_1556652672" r:id="rId102"/>
        </w:object>
      </w:r>
      <w:r>
        <w:rPr>
          <w:noProof/>
        </w:rPr>
        <w:t xml:space="preserve">         </w:t>
      </w:r>
      <w:r>
        <w:rPr>
          <w:rFonts w:hint="eastAsia"/>
          <w:noProof/>
        </w:rPr>
        <w:t>(</w:t>
      </w:r>
      <w:r w:rsidR="00F94B49">
        <w:rPr>
          <w:noProof/>
        </w:rPr>
        <w:t>3-6</w:t>
      </w:r>
      <w:r>
        <w:rPr>
          <w:rFonts w:hint="eastAsia"/>
          <w:noProof/>
        </w:rPr>
        <w:t xml:space="preserve">) </w:t>
      </w:r>
    </w:p>
    <w:p w:rsidR="00312790" w:rsidRPr="006169D0" w:rsidRDefault="00312790" w:rsidP="00312790">
      <w:pPr>
        <w:rPr>
          <w:noProof/>
        </w:rPr>
      </w:pPr>
      <w:r>
        <w:rPr>
          <w:rFonts w:hint="eastAsia"/>
          <w:noProof/>
        </w:rPr>
        <w:t>其中，</w:t>
      </w:r>
      <w:r>
        <w:rPr>
          <w:rFonts w:hint="eastAsia"/>
          <w:noProof/>
        </w:rPr>
        <w:t>MAX</w:t>
      </w:r>
      <w:r>
        <w:rPr>
          <w:rFonts w:hint="eastAsia"/>
          <w:noProof/>
        </w:rPr>
        <w:t>为当前情况下允许的最大值。对于单色</w:t>
      </w:r>
      <w:r>
        <w:rPr>
          <w:rFonts w:hint="eastAsia"/>
          <w:noProof/>
        </w:rPr>
        <w:t>8bit</w:t>
      </w:r>
      <w:r>
        <w:rPr>
          <w:rFonts w:hint="eastAsia"/>
          <w:noProof/>
        </w:rPr>
        <w:t>图像，</w:t>
      </w:r>
      <w:r>
        <w:rPr>
          <w:rFonts w:hint="eastAsia"/>
          <w:noProof/>
        </w:rPr>
        <w:t>MAX=</w:t>
      </w:r>
      <w:r>
        <w:rPr>
          <w:noProof/>
        </w:rPr>
        <w:t>2</w:t>
      </w:r>
      <w:r>
        <w:rPr>
          <w:rFonts w:hint="eastAsia"/>
          <w:noProof/>
        </w:rPr>
        <w:t>^8-</w:t>
      </w:r>
      <w:r>
        <w:rPr>
          <w:noProof/>
        </w:rPr>
        <w:t>1</w:t>
      </w:r>
      <w:r>
        <w:rPr>
          <w:rFonts w:hint="eastAsia"/>
          <w:noProof/>
        </w:rPr>
        <w:t>=</w:t>
      </w:r>
      <w:r>
        <w:rPr>
          <w:noProof/>
        </w:rPr>
        <w:t>255</w:t>
      </w:r>
      <w:r>
        <w:rPr>
          <w:rFonts w:hint="eastAsia"/>
          <w:noProof/>
        </w:rPr>
        <w:t>。</w:t>
      </w:r>
    </w:p>
    <w:p w:rsidR="006169D0" w:rsidRDefault="00F20811" w:rsidP="0084414E">
      <w:pPr>
        <w:ind w:firstLine="420"/>
        <w:rPr>
          <w:noProof/>
        </w:rPr>
      </w:pPr>
      <w:r>
        <w:rPr>
          <w:rFonts w:hint="eastAsia"/>
          <w:noProof/>
        </w:rPr>
        <w:t>同时，在该卷积网络中，批量归一化发挥了重要的作用</w:t>
      </w:r>
      <w:r w:rsidR="008F04EC">
        <w:rPr>
          <w:rFonts w:hint="eastAsia"/>
          <w:noProof/>
        </w:rPr>
        <w:t>，如图</w:t>
      </w:r>
      <w:r w:rsidR="008F04EC">
        <w:rPr>
          <w:rFonts w:hint="eastAsia"/>
          <w:noProof/>
        </w:rPr>
        <w:t>2.2</w:t>
      </w:r>
      <w:r w:rsidR="008F04EC">
        <w:rPr>
          <w:rFonts w:hint="eastAsia"/>
          <w:noProof/>
        </w:rPr>
        <w:t>所示，在本数据集测试条件下</w:t>
      </w:r>
      <w:r w:rsidR="00926D9F">
        <w:rPr>
          <w:rFonts w:hint="eastAsia"/>
          <w:noProof/>
        </w:rPr>
        <w:t>，首先固定卷积网络中</w:t>
      </w:r>
      <w:r w:rsidR="00876B41">
        <w:rPr>
          <w:rFonts w:hint="eastAsia"/>
          <w:noProof/>
        </w:rPr>
        <w:t>基于梯度的优化算法为</w:t>
      </w:r>
      <w:r w:rsidR="00876B41">
        <w:rPr>
          <w:rFonts w:hint="eastAsia"/>
          <w:noProof/>
        </w:rPr>
        <w:t>Adam</w:t>
      </w:r>
      <w:r w:rsidR="00876B41">
        <w:rPr>
          <w:rFonts w:hint="eastAsia"/>
          <w:noProof/>
        </w:rPr>
        <w:t>，且使用同样的网络结构及相同的网络参数。</w:t>
      </w:r>
      <w:r w:rsidR="008F04EC">
        <w:rPr>
          <w:rFonts w:hint="eastAsia"/>
          <w:noProof/>
        </w:rPr>
        <w:t>相较于未使用批量归一化的情况下，使用批量归一化后，在训练初期略微落后，而后训练速度明显快于未使用批量归一化的情况，而且训练结果更优。</w:t>
      </w:r>
    </w:p>
    <w:p w:rsidR="008F04EC" w:rsidRDefault="008F04EC" w:rsidP="008F04EC">
      <w:pPr>
        <w:spacing w:line="240" w:lineRule="auto"/>
        <w:rPr>
          <w:noProof/>
        </w:rPr>
      </w:pPr>
      <w:r>
        <w:rPr>
          <w:noProof/>
        </w:rPr>
        <w:drawing>
          <wp:inline distT="0" distB="0" distL="0" distR="0" wp14:anchorId="35D008B5" wp14:editId="08EAD130">
            <wp:extent cx="5295900" cy="2044700"/>
            <wp:effectExtent l="0" t="0" r="0" b="12700"/>
            <wp:docPr id="14" name="图表 14">
              <a:extLst xmlns:a="http://schemas.openxmlformats.org/drawingml/2006/main">
                <a:ext uri="{FF2B5EF4-FFF2-40B4-BE49-F238E27FC236}">
                  <a16:creationId xmlns:a16="http://schemas.microsoft.com/office/drawing/2014/main" id="{8B17B601-289D-47D8-81B1-C78592C7ED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8F04EC" w:rsidRDefault="008F04EC" w:rsidP="008F04EC">
      <w:pPr>
        <w:spacing w:line="240" w:lineRule="auto"/>
        <w:jc w:val="center"/>
        <w:rPr>
          <w:noProof/>
          <w:sz w:val="18"/>
        </w:rPr>
      </w:pPr>
      <w:r w:rsidRPr="008F04EC">
        <w:rPr>
          <w:rFonts w:hint="eastAsia"/>
          <w:noProof/>
          <w:sz w:val="18"/>
        </w:rPr>
        <w:t>图</w:t>
      </w:r>
      <w:r w:rsidR="007866A5">
        <w:rPr>
          <w:rFonts w:hint="eastAsia"/>
          <w:noProof/>
          <w:sz w:val="18"/>
        </w:rPr>
        <w:t>3</w:t>
      </w:r>
      <w:r w:rsidRPr="008F04EC">
        <w:rPr>
          <w:rFonts w:hint="eastAsia"/>
          <w:noProof/>
          <w:sz w:val="18"/>
        </w:rPr>
        <w:t xml:space="preserve">.2 </w:t>
      </w:r>
      <w:r w:rsidRPr="008F04EC">
        <w:rPr>
          <w:rFonts w:hint="eastAsia"/>
          <w:noProof/>
          <w:sz w:val="18"/>
        </w:rPr>
        <w:t>是否使用归一化带来影响对比</w:t>
      </w:r>
    </w:p>
    <w:p w:rsidR="00E45364" w:rsidRDefault="00E45364" w:rsidP="008F04EC">
      <w:pPr>
        <w:spacing w:line="240" w:lineRule="auto"/>
        <w:jc w:val="center"/>
        <w:rPr>
          <w:noProof/>
          <w:sz w:val="18"/>
        </w:rPr>
      </w:pPr>
      <w:r>
        <w:rPr>
          <w:noProof/>
        </w:rPr>
        <w:drawing>
          <wp:inline distT="0" distB="0" distL="0" distR="0" wp14:anchorId="66C1B981" wp14:editId="30F684E6">
            <wp:extent cx="5308600" cy="2101850"/>
            <wp:effectExtent l="0" t="0" r="6350" b="12700"/>
            <wp:docPr id="15" name="图表 15">
              <a:extLst xmlns:a="http://schemas.openxmlformats.org/drawingml/2006/main">
                <a:ext uri="{FF2B5EF4-FFF2-40B4-BE49-F238E27FC236}">
                  <a16:creationId xmlns:a16="http://schemas.microsoft.com/office/drawing/2014/main" id="{F07C5141-1ACB-45C7-BBE9-1B4922CBC46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E45364" w:rsidRDefault="000A3B74" w:rsidP="008F04EC">
      <w:pPr>
        <w:spacing w:line="240" w:lineRule="auto"/>
        <w:jc w:val="center"/>
        <w:rPr>
          <w:noProof/>
          <w:sz w:val="18"/>
        </w:rPr>
      </w:pPr>
      <w:r>
        <w:rPr>
          <w:rFonts w:hint="eastAsia"/>
          <w:noProof/>
          <w:sz w:val="18"/>
        </w:rPr>
        <w:t>图</w:t>
      </w:r>
      <w:r w:rsidR="007866A5">
        <w:rPr>
          <w:rFonts w:hint="eastAsia"/>
          <w:noProof/>
          <w:sz w:val="18"/>
        </w:rPr>
        <w:t>3</w:t>
      </w:r>
      <w:r>
        <w:rPr>
          <w:rFonts w:hint="eastAsia"/>
          <w:noProof/>
          <w:sz w:val="18"/>
        </w:rPr>
        <w:t xml:space="preserve">.3 </w:t>
      </w:r>
      <w:r w:rsidR="00E45364">
        <w:rPr>
          <w:rFonts w:hint="eastAsia"/>
          <w:noProof/>
          <w:sz w:val="18"/>
        </w:rPr>
        <w:t>三种网络训练效果对比</w:t>
      </w:r>
    </w:p>
    <w:p w:rsidR="0084414E" w:rsidRDefault="0084414E" w:rsidP="00E223E6">
      <w:pPr>
        <w:ind w:firstLine="420"/>
        <w:rPr>
          <w:noProof/>
        </w:rPr>
      </w:pPr>
      <w:r>
        <w:rPr>
          <w:rFonts w:hint="eastAsia"/>
          <w:noProof/>
        </w:rPr>
        <w:t>如图</w:t>
      </w:r>
      <w:r w:rsidR="007866A5">
        <w:rPr>
          <w:rFonts w:hint="eastAsia"/>
          <w:noProof/>
        </w:rPr>
        <w:t>3</w:t>
      </w:r>
      <w:r>
        <w:rPr>
          <w:rFonts w:hint="eastAsia"/>
          <w:noProof/>
        </w:rPr>
        <w:t>.2</w:t>
      </w:r>
      <w:r>
        <w:rPr>
          <w:rFonts w:hint="eastAsia"/>
          <w:noProof/>
        </w:rPr>
        <w:t>所示为在使用相同的网络结构，相同的训练参数，以及相同的梯度下降优化算法（</w:t>
      </w:r>
      <w:r>
        <w:rPr>
          <w:rFonts w:hint="eastAsia"/>
          <w:noProof/>
        </w:rPr>
        <w:t>Adam</w:t>
      </w:r>
      <w:r>
        <w:rPr>
          <w:rFonts w:hint="eastAsia"/>
          <w:noProof/>
        </w:rPr>
        <w:t>）下，训练后获得的信噪比</w:t>
      </w:r>
      <w:r>
        <w:rPr>
          <w:rFonts w:hint="eastAsia"/>
          <w:noProof/>
        </w:rPr>
        <w:t>PSNR</w:t>
      </w:r>
      <w:r>
        <w:rPr>
          <w:rFonts w:hint="eastAsia"/>
          <w:noProof/>
        </w:rPr>
        <w:t>的对比</w:t>
      </w:r>
      <w:r w:rsidR="00003613">
        <w:rPr>
          <w:rFonts w:hint="eastAsia"/>
          <w:noProof/>
        </w:rPr>
        <w:t>。图中我们可以看到，</w:t>
      </w:r>
      <w:r w:rsidR="00E223E6">
        <w:rPr>
          <w:rFonts w:hint="eastAsia"/>
          <w:noProof/>
        </w:rPr>
        <w:t>没有批量归一化的情况下，收敛速度在</w:t>
      </w:r>
      <w:r w:rsidR="00E223E6">
        <w:rPr>
          <w:rFonts w:hint="eastAsia"/>
          <w:noProof/>
        </w:rPr>
        <w:t>500</w:t>
      </w:r>
      <w:r w:rsidR="00E223E6">
        <w:rPr>
          <w:rFonts w:hint="eastAsia"/>
          <w:noProof/>
        </w:rPr>
        <w:t>次循环后变得十分缓慢，使得网络训练非常艰难。在没有</w:t>
      </w:r>
      <w:r w:rsidR="00E223E6">
        <w:rPr>
          <w:rFonts w:hint="eastAsia"/>
          <w:noProof/>
        </w:rPr>
        <w:t>ReLU</w:t>
      </w:r>
      <w:r w:rsidR="00E223E6">
        <w:rPr>
          <w:rFonts w:hint="eastAsia"/>
          <w:noProof/>
        </w:rPr>
        <w:t>激活操作的情况下，神经网络的训练速度同样不理想。当该卷积网络</w:t>
      </w:r>
      <w:r w:rsidR="00003613">
        <w:rPr>
          <w:rFonts w:hint="eastAsia"/>
          <w:noProof/>
        </w:rPr>
        <w:t>结合了</w:t>
      </w:r>
      <w:r w:rsidR="00003613">
        <w:rPr>
          <w:rFonts w:hint="eastAsia"/>
          <w:noProof/>
        </w:rPr>
        <w:t>ReLU</w:t>
      </w:r>
      <w:r w:rsidR="00003613">
        <w:rPr>
          <w:rFonts w:hint="eastAsia"/>
          <w:noProof/>
        </w:rPr>
        <w:t>激活函数的激活处理以及批量归一化处理</w:t>
      </w:r>
      <w:r w:rsidR="00003613">
        <w:rPr>
          <w:rFonts w:hint="eastAsia"/>
          <w:noProof/>
        </w:rPr>
        <w:lastRenderedPageBreak/>
        <w:t>后，</w:t>
      </w:r>
      <w:r w:rsidR="00E223E6">
        <w:rPr>
          <w:rFonts w:hint="eastAsia"/>
          <w:noProof/>
        </w:rPr>
        <w:t>它的</w:t>
      </w:r>
      <w:r w:rsidR="00694864">
        <w:rPr>
          <w:rFonts w:hint="eastAsia"/>
          <w:noProof/>
        </w:rPr>
        <w:t>收敛</w:t>
      </w:r>
      <w:r w:rsidR="00C749A9">
        <w:rPr>
          <w:rFonts w:hint="eastAsia"/>
          <w:noProof/>
        </w:rPr>
        <w:t>速度</w:t>
      </w:r>
      <w:r w:rsidR="00003613">
        <w:rPr>
          <w:rFonts w:hint="eastAsia"/>
          <w:noProof/>
        </w:rPr>
        <w:t>更快</w:t>
      </w:r>
      <w:r w:rsidR="00C749A9">
        <w:rPr>
          <w:rFonts w:hint="eastAsia"/>
          <w:noProof/>
        </w:rPr>
        <w:t>，且</w:t>
      </w:r>
      <w:r w:rsidR="00003613">
        <w:rPr>
          <w:rFonts w:hint="eastAsia"/>
          <w:noProof/>
        </w:rPr>
        <w:t>更稳定</w:t>
      </w:r>
      <w:r w:rsidR="00694864">
        <w:rPr>
          <w:rFonts w:hint="eastAsia"/>
          <w:noProof/>
        </w:rPr>
        <w:t>。</w:t>
      </w:r>
    </w:p>
    <w:p w:rsidR="00CD61F3" w:rsidRDefault="00CD61F3" w:rsidP="00CD61F3">
      <w:pPr>
        <w:pStyle w:val="2"/>
        <w:spacing w:before="156" w:after="156"/>
        <w:rPr>
          <w:noProof/>
        </w:rPr>
      </w:pPr>
      <w:r>
        <w:rPr>
          <w:rFonts w:hint="eastAsia"/>
          <w:noProof/>
        </w:rPr>
        <w:t>3.3</w:t>
      </w:r>
      <w:r>
        <w:rPr>
          <w:noProof/>
        </w:rPr>
        <w:t xml:space="preserve"> </w:t>
      </w:r>
      <w:r w:rsidR="00C41DA6">
        <w:rPr>
          <w:rFonts w:hint="eastAsia"/>
          <w:noProof/>
        </w:rPr>
        <w:t>功能性</w:t>
      </w:r>
      <w:r>
        <w:rPr>
          <w:rFonts w:hint="eastAsia"/>
          <w:noProof/>
        </w:rPr>
        <w:t>拓展</w:t>
      </w:r>
    </w:p>
    <w:p w:rsidR="00CD61F3" w:rsidRDefault="00CD61F3" w:rsidP="00CD61F3">
      <w:pPr>
        <w:rPr>
          <w:noProof/>
        </w:rPr>
      </w:pPr>
      <w:r>
        <w:rPr>
          <w:noProof/>
        </w:rPr>
        <w:tab/>
      </w:r>
      <w:r w:rsidR="00C41DA6">
        <w:rPr>
          <w:rFonts w:hint="eastAsia"/>
          <w:noProof/>
        </w:rPr>
        <w:t>以上所述卷积神经网络，仅针对特定特定尺寸且具有特定高斯噪声的图像进行噪声的区分。接下来，将对其进行拓展。</w:t>
      </w:r>
    </w:p>
    <w:p w:rsidR="00C41DA6" w:rsidRDefault="00C41DA6" w:rsidP="00CD61F3">
      <w:pPr>
        <w:rPr>
          <w:noProof/>
        </w:rPr>
      </w:pPr>
      <w:r>
        <w:rPr>
          <w:noProof/>
        </w:rPr>
        <w:tab/>
        <w:t>A</w:t>
      </w:r>
      <w:r>
        <w:rPr>
          <w:rFonts w:hint="eastAsia"/>
          <w:noProof/>
        </w:rPr>
        <w:t>．首先考虑尺寸问题。由</w:t>
      </w:r>
      <w:r>
        <w:rPr>
          <w:rFonts w:hint="eastAsia"/>
          <w:noProof/>
        </w:rPr>
        <w:t>3.2</w:t>
      </w:r>
      <w:r>
        <w:rPr>
          <w:rFonts w:hint="eastAsia"/>
          <w:noProof/>
        </w:rPr>
        <w:t>所述，神经网络每一层均由卷积操作、批量归一化操作、以及激活操作构成</w:t>
      </w:r>
      <w:r w:rsidR="005972DE">
        <w:rPr>
          <w:rFonts w:hint="eastAsia"/>
          <w:noProof/>
        </w:rPr>
        <w:t>，并不包含全连接层</w:t>
      </w:r>
      <w:r>
        <w:rPr>
          <w:rFonts w:hint="eastAsia"/>
          <w:noProof/>
        </w:rPr>
        <w:t>。</w:t>
      </w:r>
      <w:r w:rsidR="005972DE">
        <w:rPr>
          <w:rFonts w:hint="eastAsia"/>
          <w:noProof/>
        </w:rPr>
        <w:t>其中，批量归一化以及激活操作均对数据的尺寸没有要求。</w:t>
      </w:r>
      <w:r>
        <w:rPr>
          <w:rFonts w:hint="eastAsia"/>
          <w:noProof/>
        </w:rPr>
        <w:t>由</w:t>
      </w:r>
      <w:r>
        <w:rPr>
          <w:rFonts w:hint="eastAsia"/>
          <w:noProof/>
        </w:rPr>
        <w:t>1.5.3</w:t>
      </w:r>
      <w:r w:rsidR="005972DE">
        <w:rPr>
          <w:rFonts w:hint="eastAsia"/>
          <w:noProof/>
        </w:rPr>
        <w:t>中卷积操作的原理，卷积操作对图像的尺寸没有固定的要求。且该网络不包含对尺寸敏感的全连接。这就意味着，对于同样噪声类型的图像，我们不需要重新训练不同的尺寸的网络亦可进行对不同尺寸图像的去噪处理，且避免使用图像切割等方法。</w:t>
      </w:r>
    </w:p>
    <w:p w:rsidR="00C41DA6" w:rsidRDefault="005972DE" w:rsidP="00CD61F3">
      <w:pPr>
        <w:rPr>
          <w:noProof/>
        </w:rPr>
      </w:pPr>
      <w:r>
        <w:rPr>
          <w:rFonts w:hint="eastAsia"/>
          <w:noProof/>
        </w:rPr>
        <w:tab/>
      </w:r>
      <w:r>
        <w:rPr>
          <w:rFonts w:hint="eastAsia"/>
          <w:noProof/>
        </w:rPr>
        <w:t>对此，修改网络如下：</w:t>
      </w:r>
    </w:p>
    <w:p w:rsidR="00BE0161" w:rsidRDefault="005972DE" w:rsidP="00BE0161">
      <w:pPr>
        <w:pStyle w:val="HTML"/>
        <w:shd w:val="clear" w:color="auto" w:fill="FFFFFF"/>
        <w:tabs>
          <w:tab w:val="clear" w:pos="916"/>
          <w:tab w:val="clear" w:pos="1832"/>
        </w:tabs>
        <w:ind w:left="840"/>
        <w:rPr>
          <w:rFonts w:ascii="Consolas" w:hAnsi="Consolas"/>
          <w:color w:val="000000"/>
          <w:sz w:val="20"/>
          <w:szCs w:val="20"/>
        </w:rPr>
      </w:pPr>
      <w:proofErr w:type="spellStart"/>
      <w:r>
        <w:rPr>
          <w:rFonts w:ascii="Consolas" w:hAnsi="Consolas"/>
          <w:color w:val="000000"/>
          <w:sz w:val="20"/>
          <w:szCs w:val="20"/>
          <w:shd w:val="clear" w:color="auto" w:fill="FFE4FF"/>
        </w:rPr>
        <w:t>x_image</w:t>
      </w:r>
      <w:proofErr w:type="spellEnd"/>
      <w:r>
        <w:rPr>
          <w:rFonts w:ascii="Consolas" w:hAnsi="Consolas"/>
          <w:color w:val="000000"/>
          <w:sz w:val="20"/>
          <w:szCs w:val="20"/>
        </w:rPr>
        <w:t xml:space="preserve"> = </w:t>
      </w:r>
      <w:proofErr w:type="spellStart"/>
      <w:r>
        <w:rPr>
          <w:rFonts w:ascii="Consolas" w:hAnsi="Consolas"/>
          <w:color w:val="000000"/>
          <w:sz w:val="20"/>
          <w:szCs w:val="20"/>
        </w:rPr>
        <w:t>tf.reshape</w:t>
      </w:r>
      <w:proofErr w:type="spellEnd"/>
      <w:r>
        <w:rPr>
          <w:rFonts w:ascii="Consolas" w:hAnsi="Consolas"/>
          <w:color w:val="000000"/>
          <w:sz w:val="20"/>
          <w:szCs w:val="20"/>
        </w:rPr>
        <w:t>(x, [-</w:t>
      </w:r>
      <w:r>
        <w:rPr>
          <w:rFonts w:ascii="Consolas" w:hAnsi="Consolas"/>
          <w:color w:val="0000FF"/>
          <w:sz w:val="20"/>
          <w:szCs w:val="20"/>
        </w:rPr>
        <w:t>1</w:t>
      </w:r>
      <w:r>
        <w:rPr>
          <w:rFonts w:ascii="Consolas" w:hAnsi="Consolas"/>
          <w:color w:val="000000"/>
          <w:sz w:val="20"/>
          <w:szCs w:val="20"/>
        </w:rPr>
        <w:t xml:space="preserve">, </w:t>
      </w:r>
      <w:proofErr w:type="spellStart"/>
      <w:r>
        <w:rPr>
          <w:rFonts w:ascii="Consolas" w:hAnsi="Consolas"/>
          <w:color w:val="000000"/>
          <w:sz w:val="20"/>
          <w:szCs w:val="20"/>
        </w:rPr>
        <w:t>im.size</w:t>
      </w:r>
      <w:proofErr w:type="spellEnd"/>
      <w:r>
        <w:rPr>
          <w:rFonts w:ascii="Consolas" w:hAnsi="Consolas"/>
          <w:color w:val="000000"/>
          <w:sz w:val="20"/>
          <w:szCs w:val="20"/>
        </w:rPr>
        <w:t>[</w:t>
      </w:r>
      <w:r>
        <w:rPr>
          <w:rFonts w:ascii="Consolas" w:hAnsi="Consolas"/>
          <w:color w:val="0000FF"/>
          <w:sz w:val="20"/>
          <w:szCs w:val="20"/>
        </w:rPr>
        <w:t>0</w:t>
      </w:r>
      <w:r>
        <w:rPr>
          <w:rFonts w:ascii="Consolas" w:hAnsi="Consolas"/>
          <w:color w:val="000000"/>
          <w:sz w:val="20"/>
          <w:szCs w:val="20"/>
        </w:rPr>
        <w:t xml:space="preserve">], </w:t>
      </w:r>
      <w:proofErr w:type="spellStart"/>
      <w:r>
        <w:rPr>
          <w:rFonts w:ascii="Consolas" w:hAnsi="Consolas"/>
          <w:color w:val="000000"/>
          <w:sz w:val="20"/>
          <w:szCs w:val="20"/>
        </w:rPr>
        <w:t>im.siz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w:t>
      </w:r>
      <w:r>
        <w:rPr>
          <w:rFonts w:ascii="Consolas" w:hAnsi="Consolas"/>
          <w:color w:val="000000"/>
          <w:sz w:val="20"/>
          <w:szCs w:val="20"/>
        </w:rPr>
        <w:br/>
      </w:r>
      <w:r>
        <w:rPr>
          <w:rFonts w:ascii="Consolas" w:hAnsi="Consolas"/>
          <w:color w:val="000000"/>
          <w:sz w:val="20"/>
          <w:szCs w:val="20"/>
        </w:rPr>
        <w:br/>
        <w:t xml:space="preserve">W_conv1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w:t>
      </w:r>
      <w:r>
        <w:rPr>
          <w:rFonts w:hint="eastAsia"/>
          <w:i/>
          <w:iCs/>
          <w:color w:val="808080"/>
          <w:sz w:val="20"/>
          <w:szCs w:val="20"/>
        </w:rPr>
        <w:br/>
      </w:r>
      <w:r>
        <w:rPr>
          <w:rFonts w:ascii="Consolas" w:hAnsi="Consolas"/>
          <w:color w:val="000000"/>
          <w:sz w:val="20"/>
          <w:szCs w:val="20"/>
        </w:rPr>
        <w:t xml:space="preserve">b_conv1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的偏置量</w:t>
      </w:r>
      <w:r>
        <w:rPr>
          <w:rFonts w:hint="eastAsia"/>
          <w:i/>
          <w:iCs/>
          <w:color w:val="808080"/>
          <w:sz w:val="20"/>
          <w:szCs w:val="20"/>
        </w:rPr>
        <w:br/>
      </w:r>
      <w:r>
        <w:rPr>
          <w:rFonts w:ascii="Consolas" w:hAnsi="Consolas"/>
          <w:color w:val="000000"/>
          <w:sz w:val="20"/>
          <w:szCs w:val="20"/>
        </w:rPr>
        <w:t xml:space="preserve">h_conv1 = </w:t>
      </w:r>
      <w:proofErr w:type="spellStart"/>
      <w:r>
        <w:rPr>
          <w:rFonts w:ascii="Consolas" w:hAnsi="Consolas"/>
          <w:color w:val="000000"/>
          <w:sz w:val="20"/>
          <w:szCs w:val="20"/>
        </w:rPr>
        <w:t>tf.nn.relu</w:t>
      </w:r>
      <w:proofErr w:type="spellEnd"/>
      <w:r>
        <w:rPr>
          <w:rFonts w:ascii="Consolas" w:hAnsi="Consolas"/>
          <w:color w:val="000000"/>
          <w:sz w:val="20"/>
          <w:szCs w:val="20"/>
        </w:rPr>
        <w:t>(conv2d(</w:t>
      </w:r>
      <w:proofErr w:type="spellStart"/>
      <w:r>
        <w:rPr>
          <w:rFonts w:ascii="Consolas" w:hAnsi="Consolas"/>
          <w:color w:val="000000"/>
          <w:sz w:val="20"/>
          <w:szCs w:val="20"/>
          <w:shd w:val="clear" w:color="auto" w:fill="E4E4FF"/>
        </w:rPr>
        <w:t>x_image</w:t>
      </w:r>
      <w:proofErr w:type="spellEnd"/>
      <w:r>
        <w:rPr>
          <w:rFonts w:ascii="Consolas" w:hAnsi="Consolas"/>
          <w:color w:val="000000"/>
          <w:sz w:val="20"/>
          <w:szCs w:val="20"/>
        </w:rPr>
        <w:t>, W_conv1) + b_conv1)</w:t>
      </w:r>
      <w:r>
        <w:rPr>
          <w:rFonts w:ascii="Consolas" w:hAnsi="Consolas"/>
          <w:color w:val="000000"/>
          <w:sz w:val="20"/>
          <w:szCs w:val="20"/>
        </w:rPr>
        <w:br/>
      </w:r>
      <w:r>
        <w:rPr>
          <w:rFonts w:ascii="Consolas" w:hAnsi="Consolas"/>
          <w:color w:val="000000"/>
          <w:sz w:val="20"/>
          <w:szCs w:val="20"/>
        </w:rPr>
        <w:br/>
        <w:t xml:space="preserve">W_conv2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次卷积层</w:t>
      </w:r>
      <w:r>
        <w:rPr>
          <w:rFonts w:hint="eastAsia"/>
          <w:i/>
          <w:iCs/>
          <w:color w:val="808080"/>
          <w:sz w:val="20"/>
          <w:szCs w:val="20"/>
        </w:rPr>
        <w:br/>
      </w:r>
      <w:r>
        <w:rPr>
          <w:rFonts w:ascii="Consolas" w:hAnsi="Consolas"/>
          <w:color w:val="000000"/>
          <w:sz w:val="20"/>
          <w:szCs w:val="20"/>
        </w:rPr>
        <w:t xml:space="preserve">b_conv2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2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1, W_conv2) + b_conv2))</w:t>
      </w:r>
      <w:r>
        <w:rPr>
          <w:rFonts w:ascii="Consolas" w:hAnsi="Consolas"/>
          <w:color w:val="000000"/>
          <w:sz w:val="20"/>
          <w:szCs w:val="20"/>
        </w:rPr>
        <w:br/>
      </w:r>
      <w:r>
        <w:rPr>
          <w:rFonts w:ascii="Consolas" w:hAnsi="Consolas"/>
          <w:color w:val="000000"/>
          <w:sz w:val="20"/>
          <w:szCs w:val="20"/>
        </w:rPr>
        <w:br/>
        <w:t xml:space="preserve">W_conv3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三次卷积层</w:t>
      </w:r>
      <w:r>
        <w:rPr>
          <w:rFonts w:hint="eastAsia"/>
          <w:i/>
          <w:iCs/>
          <w:color w:val="808080"/>
          <w:sz w:val="20"/>
          <w:szCs w:val="20"/>
        </w:rPr>
        <w:br/>
      </w:r>
      <w:r>
        <w:rPr>
          <w:rFonts w:ascii="Consolas" w:hAnsi="Consolas"/>
          <w:color w:val="000000"/>
          <w:sz w:val="20"/>
          <w:szCs w:val="20"/>
        </w:rPr>
        <w:t xml:space="preserve">b_conv3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3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2, W_conv3) + b_conv3))</w:t>
      </w:r>
      <w:r>
        <w:rPr>
          <w:rFonts w:ascii="Consolas" w:hAnsi="Consolas"/>
          <w:color w:val="000000"/>
          <w:sz w:val="20"/>
          <w:szCs w:val="20"/>
        </w:rPr>
        <w:br/>
      </w:r>
      <w:r>
        <w:rPr>
          <w:rFonts w:ascii="Consolas" w:hAnsi="Consolas"/>
          <w:color w:val="000000"/>
          <w:sz w:val="20"/>
          <w:szCs w:val="20"/>
        </w:rPr>
        <w:br/>
        <w:t xml:space="preserve">W_conv4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四次卷积层</w:t>
      </w:r>
      <w:r>
        <w:rPr>
          <w:rFonts w:hint="eastAsia"/>
          <w:i/>
          <w:iCs/>
          <w:color w:val="808080"/>
          <w:sz w:val="20"/>
          <w:szCs w:val="20"/>
        </w:rPr>
        <w:br/>
      </w:r>
      <w:r>
        <w:rPr>
          <w:rFonts w:ascii="Consolas" w:hAnsi="Consolas"/>
          <w:color w:val="000000"/>
          <w:sz w:val="20"/>
          <w:szCs w:val="20"/>
        </w:rPr>
        <w:t xml:space="preserve">b_conv4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4 = conv2d(h_conv3, W_conv4) + b_conv4</w:t>
      </w:r>
      <w:r>
        <w:rPr>
          <w:rFonts w:ascii="Consolas" w:hAnsi="Consolas"/>
          <w:color w:val="000000"/>
          <w:sz w:val="20"/>
          <w:szCs w:val="20"/>
        </w:rPr>
        <w:br/>
        <w:t xml:space="preserve">y = </w:t>
      </w:r>
      <w:proofErr w:type="spellStart"/>
      <w:r>
        <w:rPr>
          <w:rFonts w:ascii="Consolas" w:hAnsi="Consolas"/>
          <w:color w:val="000000"/>
          <w:sz w:val="20"/>
          <w:szCs w:val="20"/>
        </w:rPr>
        <w:t>tf.reshape</w:t>
      </w:r>
      <w:proofErr w:type="spellEnd"/>
      <w:r>
        <w:rPr>
          <w:rFonts w:ascii="Consolas" w:hAnsi="Consolas"/>
          <w:color w:val="000000"/>
          <w:sz w:val="20"/>
          <w:szCs w:val="20"/>
        </w:rPr>
        <w:t>(h_conv4, [</w:t>
      </w:r>
      <w:r>
        <w:rPr>
          <w:rFonts w:ascii="Consolas" w:hAnsi="Consolas"/>
          <w:color w:val="0000FF"/>
          <w:sz w:val="20"/>
          <w:szCs w:val="20"/>
        </w:rPr>
        <w:t>1</w:t>
      </w:r>
      <w:r>
        <w:rPr>
          <w:rFonts w:ascii="Consolas" w:hAnsi="Consolas"/>
          <w:color w:val="000000"/>
          <w:sz w:val="20"/>
          <w:szCs w:val="20"/>
        </w:rPr>
        <w:t>, -</w:t>
      </w:r>
      <w:r>
        <w:rPr>
          <w:rFonts w:ascii="Consolas" w:hAnsi="Consolas"/>
          <w:color w:val="0000FF"/>
          <w:sz w:val="20"/>
          <w:szCs w:val="20"/>
        </w:rPr>
        <w:t>1</w:t>
      </w:r>
      <w:r w:rsidR="00BE0161">
        <w:rPr>
          <w:rFonts w:ascii="Consolas" w:hAnsi="Consolas"/>
          <w:color w:val="000000"/>
          <w:sz w:val="20"/>
          <w:szCs w:val="20"/>
        </w:rPr>
        <w:t>]</w:t>
      </w:r>
      <w:r w:rsidR="00BE0161">
        <w:rPr>
          <w:rFonts w:ascii="Consolas" w:hAnsi="Consolas" w:hint="eastAsia"/>
          <w:color w:val="000000"/>
          <w:sz w:val="20"/>
          <w:szCs w:val="20"/>
        </w:rPr>
        <w:t>)</w:t>
      </w:r>
    </w:p>
    <w:p w:rsidR="00BE0161" w:rsidRDefault="00BE0161" w:rsidP="00BE0161">
      <w:r>
        <w:tab/>
      </w:r>
      <w:r>
        <w:rPr>
          <w:rFonts w:hint="eastAsia"/>
        </w:rPr>
        <w:t>其中，</w:t>
      </w:r>
      <w:proofErr w:type="spellStart"/>
      <w:r>
        <w:rPr>
          <w:rFonts w:hint="eastAsia"/>
        </w:rPr>
        <w:t>im</w:t>
      </w:r>
      <w:r>
        <w:t>.size</w:t>
      </w:r>
      <w:proofErr w:type="spellEnd"/>
      <w:r>
        <w:rPr>
          <w:rFonts w:hint="eastAsia"/>
        </w:rPr>
        <w:t>为输入图像的尺寸，是一个二元数组。最终，实现了对不同尺寸图像的去噪处理，而不仅仅针对</w:t>
      </w:r>
      <w:r>
        <w:rPr>
          <w:rFonts w:hint="eastAsia"/>
        </w:rPr>
        <w:t>256*</w:t>
      </w:r>
      <w:r>
        <w:t>256</w:t>
      </w:r>
    </w:p>
    <w:p w:rsidR="00BE0161" w:rsidRPr="00BE0161" w:rsidRDefault="00BE0161" w:rsidP="00BE0161">
      <w:pPr>
        <w:spacing w:line="240" w:lineRule="auto"/>
      </w:pPr>
      <w:r>
        <w:rPr>
          <w:noProof/>
        </w:rPr>
        <w:lastRenderedPageBreak/>
        <mc:AlternateContent>
          <mc:Choice Requires="wps">
            <w:drawing>
              <wp:anchor distT="0" distB="0" distL="114300" distR="114300" simplePos="0" relativeHeight="251662336" behindDoc="0" locked="0" layoutInCell="1" allowOverlap="1">
                <wp:simplePos x="0" y="0"/>
                <wp:positionH relativeFrom="column">
                  <wp:posOffset>2495550</wp:posOffset>
                </wp:positionH>
                <wp:positionV relativeFrom="paragraph">
                  <wp:posOffset>1123950</wp:posOffset>
                </wp:positionV>
                <wp:extent cx="241300" cy="228600"/>
                <wp:effectExtent l="0" t="19050" r="44450" b="38100"/>
                <wp:wrapNone/>
                <wp:docPr id="19" name="箭头: 右 19"/>
                <wp:cNvGraphicFramePr/>
                <a:graphic xmlns:a="http://schemas.openxmlformats.org/drawingml/2006/main">
                  <a:graphicData uri="http://schemas.microsoft.com/office/word/2010/wordprocessingShape">
                    <wps:wsp>
                      <wps:cNvSpPr/>
                      <wps:spPr>
                        <a:xfrm>
                          <a:off x="0" y="0"/>
                          <a:ext cx="241300" cy="228600"/>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D5FDAF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19" o:spid="_x0000_s1026" type="#_x0000_t13" style="position:absolute;left:0;text-align:left;margin-left:196.5pt;margin-top:88.5pt;width:19pt;height:18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" adj="11368" fillcolor="black [3200]" strokecolor="black [1600]" strokeweight="1pt"/>
            </w:pict>
          </mc:Fallback>
        </mc:AlternateContent>
      </w:r>
      <w:r>
        <w:rPr>
          <w:noProof/>
        </w:rPr>
        <w:drawing>
          <wp:inline distT="0" distB="0" distL="0" distR="0" wp14:anchorId="38C35EF0" wp14:editId="001AE1E8">
            <wp:extent cx="2451100" cy="2446322"/>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BEBA8EAE-BF5A-486C-A8C5-ECC9F3942E4B}">
                          <a14:imgProps xmlns:a14="http://schemas.microsoft.com/office/drawing/2010/main">
                            <a14:imgLayer r:embed="rId106">
                              <a14:imgEffect>
                                <a14:saturation sat="0"/>
                              </a14:imgEffect>
                            </a14:imgLayer>
                          </a14:imgProps>
                        </a:ext>
                      </a:extLst>
                    </a:blip>
                    <a:stretch>
                      <a:fillRect/>
                    </a:stretch>
                  </pic:blipFill>
                  <pic:spPr>
                    <a:xfrm>
                      <a:off x="0" y="0"/>
                      <a:ext cx="2466131" cy="2461324"/>
                    </a:xfrm>
                    <a:prstGeom prst="rect">
                      <a:avLst/>
                    </a:prstGeom>
                  </pic:spPr>
                </pic:pic>
              </a:graphicData>
            </a:graphic>
          </wp:inline>
        </w:drawing>
      </w:r>
      <w:r>
        <w:rPr>
          <w:rFonts w:hint="eastAsia"/>
        </w:rPr>
        <w:t xml:space="preserve">    </w:t>
      </w:r>
      <w:r>
        <w:rPr>
          <w:noProof/>
        </w:rPr>
        <w:drawing>
          <wp:inline distT="0" distB="0" distL="0" distR="0" wp14:anchorId="21E79D97" wp14:editId="0804C795">
            <wp:extent cx="2435237" cy="2444750"/>
            <wp:effectExtent l="0" t="0" r="317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BEBA8EAE-BF5A-486C-A8C5-ECC9F3942E4B}">
                          <a14:imgProps xmlns:a14="http://schemas.microsoft.com/office/drawing/2010/main">
                            <a14:imgLayer r:embed="rId108">
                              <a14:imgEffect>
                                <a14:saturation sat="0"/>
                              </a14:imgEffect>
                            </a14:imgLayer>
                          </a14:imgProps>
                        </a:ext>
                      </a:extLst>
                    </a:blip>
                    <a:stretch>
                      <a:fillRect/>
                    </a:stretch>
                  </pic:blipFill>
                  <pic:spPr>
                    <a:xfrm>
                      <a:off x="0" y="0"/>
                      <a:ext cx="2448045" cy="2457608"/>
                    </a:xfrm>
                    <a:prstGeom prst="rect">
                      <a:avLst/>
                    </a:prstGeom>
                  </pic:spPr>
                </pic:pic>
              </a:graphicData>
            </a:graphic>
          </wp:inline>
        </w:drawing>
      </w:r>
    </w:p>
    <w:p w:rsidR="005972DE" w:rsidRDefault="00BE0161" w:rsidP="00BE0161">
      <w:pPr>
        <w:jc w:val="center"/>
        <w:rPr>
          <w:noProof/>
          <w:sz w:val="18"/>
        </w:rPr>
      </w:pPr>
      <w:r w:rsidRPr="00BE0161">
        <w:rPr>
          <w:rFonts w:hint="eastAsia"/>
          <w:noProof/>
          <w:sz w:val="18"/>
        </w:rPr>
        <w:t>图</w:t>
      </w:r>
      <w:r w:rsidR="007866A5">
        <w:rPr>
          <w:rFonts w:hint="eastAsia"/>
          <w:noProof/>
          <w:sz w:val="18"/>
        </w:rPr>
        <w:t>3</w:t>
      </w:r>
      <w:r w:rsidRPr="00BE0161">
        <w:rPr>
          <w:rFonts w:hint="eastAsia"/>
          <w:noProof/>
          <w:sz w:val="18"/>
        </w:rPr>
        <w:t xml:space="preserve">.4 </w:t>
      </w:r>
      <w:r w:rsidRPr="00BE0161">
        <w:rPr>
          <w:rFonts w:hint="eastAsia"/>
          <w:noProof/>
          <w:sz w:val="18"/>
        </w:rPr>
        <w:t>对于更大尺寸图像进行去噪</w:t>
      </w:r>
    </w:p>
    <w:p w:rsidR="00BE0161" w:rsidRPr="00BE0161" w:rsidRDefault="00BE0161" w:rsidP="00BE0161">
      <w:pPr>
        <w:rPr>
          <w:noProof/>
        </w:rPr>
      </w:pPr>
      <w:r>
        <w:rPr>
          <w:rFonts w:hint="eastAsia"/>
          <w:noProof/>
        </w:rPr>
        <w:t>图</w:t>
      </w:r>
      <w:r w:rsidR="007866A5">
        <w:rPr>
          <w:rFonts w:hint="eastAsia"/>
          <w:noProof/>
        </w:rPr>
        <w:t>3</w:t>
      </w:r>
      <w:r>
        <w:rPr>
          <w:rFonts w:hint="eastAsia"/>
          <w:noProof/>
        </w:rPr>
        <w:t>.4</w:t>
      </w:r>
      <w:r>
        <w:rPr>
          <w:rFonts w:hint="eastAsia"/>
          <w:noProof/>
        </w:rPr>
        <w:t>中，使用已有网络以及经过训练的模型对尺寸为</w:t>
      </w:r>
      <w:r>
        <w:rPr>
          <w:rFonts w:hint="eastAsia"/>
          <w:noProof/>
        </w:rPr>
        <w:t>512*</w:t>
      </w:r>
      <w:r>
        <w:rPr>
          <w:noProof/>
        </w:rPr>
        <w:t>512</w:t>
      </w:r>
      <w:r>
        <w:rPr>
          <w:rFonts w:hint="eastAsia"/>
          <w:noProof/>
        </w:rPr>
        <w:t>的图像进行去噪处理</w:t>
      </w:r>
      <w:r w:rsidR="00AD0631">
        <w:rPr>
          <w:rFonts w:hint="eastAsia"/>
          <w:noProof/>
        </w:rPr>
        <w:t>，该高斯噪声</w:t>
      </w:r>
      <w:r w:rsidR="00AD0631" w:rsidRPr="00AD0631">
        <w:rPr>
          <w:position w:val="-6"/>
        </w:rPr>
        <w:object w:dxaOrig="700" w:dyaOrig="279">
          <v:shape id="_x0000_i1062" type="#_x0000_t75" style="width:35pt;height:14pt" o:ole="">
            <v:imagedata r:id="rId109" o:title=""/>
          </v:shape>
          <o:OLEObject Type="Embed" ProgID="Equation.DSMT4" ShapeID="_x0000_i1062" DrawAspect="Content" ObjectID="_1556652673" r:id="rId110"/>
        </w:object>
      </w:r>
      <w:r>
        <w:rPr>
          <w:rFonts w:hint="eastAsia"/>
          <w:noProof/>
        </w:rPr>
        <w:t>，去噪效果与</w:t>
      </w:r>
      <w:r>
        <w:rPr>
          <w:rFonts w:hint="eastAsia"/>
          <w:noProof/>
        </w:rPr>
        <w:t>256*</w:t>
      </w:r>
      <w:r>
        <w:rPr>
          <w:noProof/>
        </w:rPr>
        <w:t>256</w:t>
      </w:r>
      <w:r>
        <w:rPr>
          <w:rFonts w:hint="eastAsia"/>
          <w:noProof/>
        </w:rPr>
        <w:t>图像的去噪效果相当，去噪</w:t>
      </w:r>
      <w:r>
        <w:rPr>
          <w:rFonts w:hint="eastAsia"/>
          <w:noProof/>
        </w:rPr>
        <w:t>PSNR</w:t>
      </w:r>
      <w:r>
        <w:rPr>
          <w:rFonts w:hint="eastAsia"/>
          <w:noProof/>
        </w:rPr>
        <w:t>为</w:t>
      </w:r>
      <w:r w:rsidR="0078488B">
        <w:rPr>
          <w:rFonts w:hint="eastAsia"/>
          <w:noProof/>
        </w:rPr>
        <w:t>32.79</w:t>
      </w:r>
      <w:r>
        <w:rPr>
          <w:rFonts w:hint="eastAsia"/>
          <w:noProof/>
        </w:rPr>
        <w:t>dB</w:t>
      </w:r>
      <w:r>
        <w:rPr>
          <w:rFonts w:hint="eastAsia"/>
          <w:noProof/>
        </w:rPr>
        <w:t>。</w:t>
      </w:r>
    </w:p>
    <w:p w:rsidR="00C41DA6" w:rsidRDefault="00BE0161" w:rsidP="00CD61F3">
      <w:pPr>
        <w:rPr>
          <w:noProof/>
        </w:rPr>
      </w:pPr>
      <w:r>
        <w:rPr>
          <w:noProof/>
        </w:rPr>
        <w:tab/>
        <w:t>B</w:t>
      </w:r>
      <w:r>
        <w:rPr>
          <w:rFonts w:hint="eastAsia"/>
          <w:noProof/>
        </w:rPr>
        <w:t>．目前已进行处理的图像均为单通道</w:t>
      </w:r>
      <w:r w:rsidR="00E41E7B">
        <w:rPr>
          <w:rFonts w:hint="eastAsia"/>
          <w:noProof/>
        </w:rPr>
        <w:t>灰度图</w:t>
      </w:r>
      <w:r w:rsidR="006834F1">
        <w:rPr>
          <w:rFonts w:hint="eastAsia"/>
          <w:noProof/>
        </w:rPr>
        <w:t>。由</w:t>
      </w:r>
      <w:r w:rsidR="006834F1">
        <w:rPr>
          <w:rFonts w:hint="eastAsia"/>
          <w:noProof/>
        </w:rPr>
        <w:t>3.2</w:t>
      </w:r>
      <w:r w:rsidR="006834F1">
        <w:rPr>
          <w:rFonts w:hint="eastAsia"/>
          <w:noProof/>
        </w:rPr>
        <w:t>中网络结构，针对彩色图像不同的通道数，我们选择</w:t>
      </w:r>
      <w:r w:rsidR="006834F1">
        <w:rPr>
          <w:rFonts w:hint="eastAsia"/>
          <w:noProof/>
        </w:rPr>
        <w:t>c=</w:t>
      </w:r>
      <w:r w:rsidR="006834F1">
        <w:rPr>
          <w:noProof/>
        </w:rPr>
        <w:t>3</w:t>
      </w:r>
      <w:r w:rsidR="006834F1">
        <w:rPr>
          <w:rFonts w:hint="eastAsia"/>
          <w:noProof/>
        </w:rPr>
        <w:t>或者</w:t>
      </w:r>
      <w:r w:rsidR="006834F1">
        <w:rPr>
          <w:rFonts w:hint="eastAsia"/>
          <w:noProof/>
        </w:rPr>
        <w:t>c=</w:t>
      </w:r>
      <w:r w:rsidR="006834F1">
        <w:rPr>
          <w:noProof/>
        </w:rPr>
        <w:t>4</w:t>
      </w:r>
      <w:r w:rsidR="006834F1">
        <w:rPr>
          <w:rFonts w:hint="eastAsia"/>
          <w:noProof/>
        </w:rPr>
        <w:t>，即可进行对彩色图像的去噪。</w:t>
      </w:r>
    </w:p>
    <w:p w:rsidR="006834F1" w:rsidRDefault="006834F1" w:rsidP="006834F1">
      <w:pPr>
        <w:spacing w:line="240" w:lineRule="auto"/>
        <w:ind w:firstLineChars="100" w:firstLine="240"/>
        <w:rPr>
          <w:noProof/>
        </w:rPr>
      </w:pPr>
      <w:r>
        <w:rPr>
          <w:noProof/>
        </w:rPr>
        <mc:AlternateContent>
          <mc:Choice Requires="wps">
            <w:drawing>
              <wp:anchor distT="0" distB="0" distL="114300" distR="114300" simplePos="0" relativeHeight="251663360" behindDoc="0" locked="0" layoutInCell="1" allowOverlap="1">
                <wp:simplePos x="0" y="0"/>
                <wp:positionH relativeFrom="column">
                  <wp:posOffset>2305050</wp:posOffset>
                </wp:positionH>
                <wp:positionV relativeFrom="paragraph">
                  <wp:posOffset>920750</wp:posOffset>
                </wp:positionV>
                <wp:extent cx="596900" cy="273050"/>
                <wp:effectExtent l="0" t="19050" r="31750" b="31750"/>
                <wp:wrapNone/>
                <wp:docPr id="23" name="箭头: 右 23"/>
                <wp:cNvGraphicFramePr/>
                <a:graphic xmlns:a="http://schemas.openxmlformats.org/drawingml/2006/main">
                  <a:graphicData uri="http://schemas.microsoft.com/office/word/2010/wordprocessingShape">
                    <wps:wsp>
                      <wps:cNvSpPr/>
                      <wps:spPr>
                        <a:xfrm>
                          <a:off x="0" y="0"/>
                          <a:ext cx="596900" cy="273050"/>
                        </a:xfrm>
                        <a:prstGeom prst="rightArrow">
                          <a:avLst/>
                        </a:prstGeom>
                        <a:solidFill>
                          <a:schemeClr val="tx1"/>
                        </a:solidFill>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C1A4A3D" id="箭头: 右 23" o:spid="_x0000_s1026" type="#_x0000_t13" style="position:absolute;left:0;text-align:left;margin-left:181.5pt;margin-top:72.5pt;width:47pt;height:21.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" adj="16660" fillcolor="black [3213]" strokecolor="black [3213]" strokeweight="1pt"/>
            </w:pict>
          </mc:Fallback>
        </mc:AlternateContent>
      </w:r>
      <w:r>
        <w:rPr>
          <w:noProof/>
        </w:rPr>
        <w:drawing>
          <wp:inline distT="0" distB="0" distL="0" distR="0" wp14:anchorId="4F4C735C" wp14:editId="2EF25442">
            <wp:extent cx="1984130" cy="200279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994020" cy="2012773"/>
                    </a:xfrm>
                    <a:prstGeom prst="rect">
                      <a:avLst/>
                    </a:prstGeom>
                  </pic:spPr>
                </pic:pic>
              </a:graphicData>
            </a:graphic>
          </wp:inline>
        </w:drawing>
      </w:r>
      <w:r>
        <w:rPr>
          <w:rFonts w:hint="eastAsia"/>
          <w:noProof/>
        </w:rPr>
        <w:t xml:space="preserve">            </w:t>
      </w:r>
      <w:r>
        <w:rPr>
          <w:noProof/>
        </w:rPr>
        <w:drawing>
          <wp:inline distT="0" distB="0" distL="0" distR="0" wp14:anchorId="40791809" wp14:editId="7886239E">
            <wp:extent cx="2012871" cy="2006600"/>
            <wp:effectExtent l="0" t="0" r="698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020152" cy="2013858"/>
                    </a:xfrm>
                    <a:prstGeom prst="rect">
                      <a:avLst/>
                    </a:prstGeom>
                  </pic:spPr>
                </pic:pic>
              </a:graphicData>
            </a:graphic>
          </wp:inline>
        </w:drawing>
      </w:r>
    </w:p>
    <w:p w:rsidR="006834F1" w:rsidRDefault="006834F1" w:rsidP="006834F1">
      <w:pPr>
        <w:spacing w:line="240" w:lineRule="auto"/>
        <w:jc w:val="center"/>
        <w:rPr>
          <w:noProof/>
          <w:sz w:val="16"/>
        </w:rPr>
      </w:pPr>
      <w:r>
        <w:rPr>
          <w:rFonts w:hint="eastAsia"/>
          <w:noProof/>
          <w:sz w:val="16"/>
        </w:rPr>
        <w:t>图</w:t>
      </w:r>
      <w:r w:rsidR="007866A5">
        <w:rPr>
          <w:rFonts w:hint="eastAsia"/>
          <w:noProof/>
          <w:sz w:val="16"/>
        </w:rPr>
        <w:t>3</w:t>
      </w:r>
      <w:r>
        <w:rPr>
          <w:rFonts w:hint="eastAsia"/>
          <w:noProof/>
          <w:sz w:val="16"/>
        </w:rPr>
        <w:t xml:space="preserve">.5 </w:t>
      </w:r>
      <w:r>
        <w:rPr>
          <w:rFonts w:hint="eastAsia"/>
          <w:noProof/>
          <w:sz w:val="16"/>
        </w:rPr>
        <w:t>对彩色图进行去噪处理</w:t>
      </w:r>
    </w:p>
    <w:p w:rsidR="00C41DA6" w:rsidRDefault="006834F1" w:rsidP="00AD0631">
      <w:pPr>
        <w:rPr>
          <w:noProof/>
        </w:rPr>
      </w:pPr>
      <w:r>
        <w:rPr>
          <w:rFonts w:hint="eastAsia"/>
          <w:noProof/>
        </w:rPr>
        <w:t>图</w:t>
      </w:r>
      <w:r w:rsidR="007866A5">
        <w:rPr>
          <w:rFonts w:hint="eastAsia"/>
          <w:noProof/>
        </w:rPr>
        <w:t>3</w:t>
      </w:r>
      <w:r>
        <w:rPr>
          <w:rFonts w:hint="eastAsia"/>
          <w:noProof/>
        </w:rPr>
        <w:t>.5</w:t>
      </w:r>
      <w:r>
        <w:rPr>
          <w:rFonts w:hint="eastAsia"/>
          <w:noProof/>
        </w:rPr>
        <w:t>中，对彩色的图进行去噪处理</w:t>
      </w:r>
      <w:r w:rsidR="00EB28C9">
        <w:rPr>
          <w:rFonts w:hint="eastAsia"/>
          <w:noProof/>
        </w:rPr>
        <w:t>中，算法也表现出不错的效果，</w:t>
      </w:r>
      <w:r w:rsidR="00AD0631">
        <w:rPr>
          <w:rFonts w:hint="eastAsia"/>
          <w:noProof/>
        </w:rPr>
        <w:t>该高斯噪声</w:t>
      </w:r>
      <w:r w:rsidR="00AD0631" w:rsidRPr="00AD0631">
        <w:rPr>
          <w:position w:val="-6"/>
        </w:rPr>
        <w:object w:dxaOrig="700" w:dyaOrig="279">
          <v:shape id="_x0000_i1063" type="#_x0000_t75" style="width:35pt;height:14pt" o:ole="">
            <v:imagedata r:id="rId109" o:title=""/>
          </v:shape>
          <o:OLEObject Type="Embed" ProgID="Equation.DSMT4" ShapeID="_x0000_i1063" DrawAspect="Content" ObjectID="_1556652674" r:id="rId113"/>
        </w:object>
      </w:r>
      <w:r w:rsidR="00AD0631">
        <w:rPr>
          <w:rFonts w:hint="eastAsia"/>
          <w:noProof/>
        </w:rPr>
        <w:t>，</w:t>
      </w:r>
      <w:r w:rsidR="00EB28C9">
        <w:rPr>
          <w:rFonts w:hint="eastAsia"/>
          <w:noProof/>
        </w:rPr>
        <w:t>最终输出图像</w:t>
      </w:r>
      <w:r w:rsidR="00EB28C9">
        <w:rPr>
          <w:rFonts w:hint="eastAsia"/>
          <w:noProof/>
        </w:rPr>
        <w:t>PSNR</w:t>
      </w:r>
      <w:r w:rsidR="00EB28C9">
        <w:rPr>
          <w:rFonts w:hint="eastAsia"/>
          <w:noProof/>
        </w:rPr>
        <w:t>为</w:t>
      </w:r>
      <w:r w:rsidR="0078488B">
        <w:rPr>
          <w:rFonts w:hint="eastAsia"/>
          <w:noProof/>
        </w:rPr>
        <w:t>32</w:t>
      </w:r>
      <w:r w:rsidR="00EB28C9">
        <w:rPr>
          <w:rFonts w:hint="eastAsia"/>
          <w:noProof/>
        </w:rPr>
        <w:t>.97dB</w:t>
      </w:r>
      <w:r w:rsidR="00EB28C9">
        <w:rPr>
          <w:rFonts w:hint="eastAsia"/>
          <w:noProof/>
        </w:rPr>
        <w:t>。</w:t>
      </w:r>
    </w:p>
    <w:p w:rsidR="00C41DA6" w:rsidRPr="008F04EC" w:rsidRDefault="00AD0631" w:rsidP="00593AF3">
      <w:pPr>
        <w:rPr>
          <w:noProof/>
        </w:rPr>
      </w:pPr>
      <w:r>
        <w:rPr>
          <w:noProof/>
        </w:rPr>
        <w:tab/>
        <w:t>C</w:t>
      </w:r>
      <w:r>
        <w:rPr>
          <w:rFonts w:hint="eastAsia"/>
          <w:noProof/>
        </w:rPr>
        <w:t>．目前较为流行的去噪算法进行去噪处理前多需手动指定噪声水平</w:t>
      </w:r>
      <w:r w:rsidR="00660555">
        <w:rPr>
          <w:rFonts w:hint="eastAsia"/>
          <w:noProof/>
        </w:rPr>
        <w:t>以针对特定的噪声进行去噪处理，或者先对噪声水平进行估计，再使用相应的参数进行去噪。最终的去噪效果不仅和去噪算法有关，也和估计噪声水平的精度、准确度有关，且对于非高斯噪声，</w:t>
      </w:r>
      <w:r w:rsidR="00593AF3">
        <w:rPr>
          <w:rFonts w:hint="eastAsia"/>
          <w:noProof/>
        </w:rPr>
        <w:t>去噪算法往往没有非常好的表现。对此，对该去噪网络再一次进行拓展。我们使用</w:t>
      </w:r>
      <w:r w:rsidR="00593AF3" w:rsidRPr="00593AF3">
        <w:rPr>
          <w:position w:val="-6"/>
        </w:rPr>
        <w:object w:dxaOrig="1080" w:dyaOrig="279">
          <v:shape id="_x0000_i1064" type="#_x0000_t75" style="width:54pt;height:14pt" o:ole="">
            <v:imagedata r:id="rId114" o:title=""/>
          </v:shape>
          <o:OLEObject Type="Embed" ProgID="Equation.DSMT4" ShapeID="_x0000_i1064" DrawAspect="Content" ObjectID="_1556652675" r:id="rId115"/>
        </w:object>
      </w:r>
      <w:r w:rsidR="00593AF3">
        <w:rPr>
          <w:rFonts w:hint="eastAsia"/>
        </w:rPr>
        <w:t>的噪声对网络进行训练，以使网络能够</w:t>
      </w:r>
      <w:r w:rsidR="00593AF3">
        <w:rPr>
          <w:rFonts w:hint="eastAsia"/>
        </w:rPr>
        <w:lastRenderedPageBreak/>
        <w:t>对不同噪声进行去噪。实验结果表明，该方法能够获得不错的成果。</w:t>
      </w:r>
      <w:r w:rsidR="00593AF3">
        <w:rPr>
          <w:noProof/>
        </w:rPr>
        <w:t xml:space="preserve"> </w:t>
      </w:r>
    </w:p>
    <w:p w:rsidR="009A658A" w:rsidRDefault="009A658A" w:rsidP="009A658A">
      <w:pPr>
        <w:pStyle w:val="11"/>
        <w:spacing w:before="156" w:after="156"/>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p>
    <w:p w:rsidR="006E3BA3" w:rsidRDefault="006E3BA3" w:rsidP="006E3BA3">
      <w:pPr>
        <w:pStyle w:val="2"/>
        <w:spacing w:before="156" w:after="156"/>
        <w:rPr>
          <w:rFonts w:hint="eastAsia"/>
          <w:shd w:val="clear" w:color="auto" w:fill="FFFFFF"/>
        </w:rPr>
      </w:pPr>
      <w:r>
        <w:rPr>
          <w:rFonts w:hint="eastAsia"/>
          <w:shd w:val="clear" w:color="auto" w:fill="FFFFFF"/>
        </w:rPr>
        <w:t xml:space="preserve">4.1 </w:t>
      </w:r>
      <w:r>
        <w:rPr>
          <w:rFonts w:hint="eastAsia"/>
          <w:shd w:val="clear" w:color="auto" w:fill="FFFFFF"/>
        </w:rPr>
        <w:t>训练数据</w:t>
      </w:r>
    </w:p>
    <w:p w:rsidR="002726A4" w:rsidRDefault="00C16C83" w:rsidP="002726A4">
      <w:pPr>
        <w:rPr>
          <w:shd w:val="clear" w:color="auto" w:fill="FFFFFF"/>
        </w:rPr>
      </w:pPr>
      <w:r>
        <w:rPr>
          <w:shd w:val="clear" w:color="auto" w:fill="FFFFFF"/>
        </w:rPr>
        <w:tab/>
      </w:r>
      <w:r w:rsidR="00D63B4F">
        <w:rPr>
          <w:rFonts w:hint="eastAsia"/>
          <w:shd w:val="clear" w:color="auto" w:fill="FFFFFF"/>
        </w:rPr>
        <w:t>在本章节中，讲述运行环境、训练数据、训练结果、性能对比、结果对比、</w:t>
      </w:r>
    </w:p>
    <w:p w:rsidR="00B80139" w:rsidRDefault="00B80139" w:rsidP="002726A4">
      <w:pPr>
        <w:rPr>
          <w:shd w:val="clear" w:color="auto" w:fill="FFFFFF"/>
        </w:rPr>
      </w:pPr>
      <w:r>
        <w:rPr>
          <w:rFonts w:hint="eastAsia"/>
          <w:shd w:val="clear" w:color="auto" w:fill="FFFFFF"/>
        </w:rPr>
        <w:t>包括</w:t>
      </w:r>
      <w:r>
        <w:rPr>
          <w:rFonts w:hint="eastAsia"/>
          <w:shd w:val="clear" w:color="auto" w:fill="FFFFFF"/>
        </w:rPr>
        <w:t xml:space="preserve"> </w:t>
      </w:r>
      <w:r>
        <w:rPr>
          <w:rFonts w:hint="eastAsia"/>
          <w:shd w:val="clear" w:color="auto" w:fill="FFFFFF"/>
        </w:rPr>
        <w:t>针对特定噪声</w:t>
      </w:r>
      <w:r>
        <w:rPr>
          <w:rFonts w:hint="eastAsia"/>
          <w:shd w:val="clear" w:color="auto" w:fill="FFFFFF"/>
        </w:rPr>
        <w:t xml:space="preserve"> </w:t>
      </w:r>
      <w:r>
        <w:rPr>
          <w:rFonts w:hint="eastAsia"/>
          <w:shd w:val="clear" w:color="auto" w:fill="FFFFFF"/>
        </w:rPr>
        <w:t>针对随机噪声（需要</w:t>
      </w:r>
      <w:r>
        <w:rPr>
          <w:rFonts w:hint="eastAsia"/>
          <w:shd w:val="clear" w:color="auto" w:fill="FFFFFF"/>
        </w:rPr>
        <w:t>BM</w:t>
      </w:r>
      <w:r>
        <w:rPr>
          <w:shd w:val="clear" w:color="auto" w:fill="FFFFFF"/>
        </w:rPr>
        <w:t>3</w:t>
      </w:r>
      <w:r>
        <w:rPr>
          <w:rFonts w:hint="eastAsia"/>
          <w:shd w:val="clear" w:color="auto" w:fill="FFFFFF"/>
        </w:rPr>
        <w:t>D</w:t>
      </w:r>
      <w:r>
        <w:rPr>
          <w:rFonts w:hint="eastAsia"/>
          <w:shd w:val="clear" w:color="auto" w:fill="FFFFFF"/>
        </w:rPr>
        <w:t>使用多重去噪标准进行，打一个表格，进行对比</w:t>
      </w:r>
      <w:r>
        <w:rPr>
          <w:rFonts w:hint="eastAsia"/>
          <w:shd w:val="clear" w:color="auto" w:fill="FFFFFF"/>
        </w:rPr>
        <w:t>BM</w:t>
      </w:r>
      <w:r>
        <w:rPr>
          <w:shd w:val="clear" w:color="auto" w:fill="FFFFFF"/>
        </w:rPr>
        <w:t>3</w:t>
      </w:r>
      <w:r>
        <w:rPr>
          <w:rFonts w:hint="eastAsia"/>
          <w:shd w:val="clear" w:color="auto" w:fill="FFFFFF"/>
        </w:rPr>
        <w:t>D</w:t>
      </w:r>
      <w:r>
        <w:rPr>
          <w:shd w:val="clear" w:color="auto" w:fill="FFFFFF"/>
        </w:rPr>
        <w:t xml:space="preserve"> </w:t>
      </w:r>
      <w:r>
        <w:rPr>
          <w:rFonts w:hint="eastAsia"/>
          <w:shd w:val="clear" w:color="auto" w:fill="FFFFFF"/>
        </w:rPr>
        <w:t>对不不同标准</w:t>
      </w:r>
      <w:r>
        <w:rPr>
          <w:rFonts w:hint="eastAsia"/>
          <w:shd w:val="clear" w:color="auto" w:fill="FFFFFF"/>
        </w:rPr>
        <w:t xml:space="preserve"> </w:t>
      </w:r>
      <w:r>
        <w:rPr>
          <w:rFonts w:hint="eastAsia"/>
          <w:shd w:val="clear" w:color="auto" w:fill="FFFFFF"/>
        </w:rPr>
        <w:t>以及使用本文所述的方法，另外附一张对比图表）</w:t>
      </w:r>
    </w:p>
    <w:p w:rsidR="00D326D6" w:rsidRDefault="00D326D6" w:rsidP="00771813">
      <w:pPr>
        <w:rPr>
          <w:rFonts w:hint="eastAsia"/>
          <w:shd w:val="clear" w:color="auto" w:fill="FFFFFF"/>
        </w:rPr>
      </w:pPr>
      <w:r>
        <w:rPr>
          <w:shd w:val="clear" w:color="auto" w:fill="FFFFFF"/>
        </w:rPr>
        <w:tab/>
      </w:r>
      <w:r w:rsidR="00771813">
        <w:rPr>
          <w:rFonts w:hint="eastAsia"/>
          <w:shd w:val="clear" w:color="auto" w:fill="FFFFFF"/>
        </w:rPr>
        <w:t>训练数据</w:t>
      </w:r>
      <w:r w:rsidR="00B12B4A">
        <w:rPr>
          <w:rFonts w:hint="eastAsia"/>
          <w:shd w:val="clear" w:color="auto" w:fill="FFFFFF"/>
        </w:rPr>
        <w:t>：对于训练数据以及测试数据，首先对</w:t>
      </w:r>
      <w:r w:rsidR="00B12B4A">
        <w:rPr>
          <w:rFonts w:hint="eastAsia"/>
          <w:shd w:val="clear" w:color="auto" w:fill="FFFFFF"/>
        </w:rPr>
        <w:t>2249</w:t>
      </w:r>
      <w:r w:rsidR="00B12B4A">
        <w:rPr>
          <w:rFonts w:hint="eastAsia"/>
          <w:shd w:val="clear" w:color="auto" w:fill="FFFFFF"/>
        </w:rPr>
        <w:t>张图片进行缩放处理，制作</w:t>
      </w:r>
      <w:r w:rsidR="00B12B4A">
        <w:rPr>
          <w:rFonts w:hint="eastAsia"/>
          <w:shd w:val="clear" w:color="auto" w:fill="FFFFFF"/>
        </w:rPr>
        <w:t>256*</w:t>
      </w:r>
      <w:r w:rsidR="00B12B4A">
        <w:rPr>
          <w:shd w:val="clear" w:color="auto" w:fill="FFFFFF"/>
        </w:rPr>
        <w:t>256</w:t>
      </w:r>
      <w:r w:rsidR="00B12B4A">
        <w:rPr>
          <w:rFonts w:hint="eastAsia"/>
          <w:shd w:val="clear" w:color="auto" w:fill="FFFFFF"/>
        </w:rPr>
        <w:t>的缩略图，并以此作为训练数据以及测试数据的原始数据。</w:t>
      </w:r>
    </w:p>
    <w:p w:rsidR="0078488B" w:rsidRPr="006E3BA3" w:rsidRDefault="0078488B" w:rsidP="00771813">
      <w:r>
        <w:rPr>
          <w:shd w:val="clear" w:color="auto" w:fill="FFFFFF"/>
        </w:rPr>
        <w:tab/>
      </w:r>
      <w:r>
        <w:rPr>
          <w:rFonts w:hint="eastAsia"/>
          <w:shd w:val="clear" w:color="auto" w:fill="FFFFFF"/>
        </w:rPr>
        <w:t>针对固定噪声水平的高斯噪声的去噪，我们对原始数据进行处理，人工添加</w:t>
      </w:r>
      <w:r w:rsidRPr="00AD0631">
        <w:rPr>
          <w:position w:val="-6"/>
        </w:rPr>
        <w:object w:dxaOrig="700" w:dyaOrig="279">
          <v:shape id="_x0000_i3125" type="#_x0000_t75" style="width:35pt;height:14pt" o:ole="">
            <v:imagedata r:id="rId109" o:title=""/>
          </v:shape>
          <o:OLEObject Type="Embed" ProgID="Equation.DSMT4" ShapeID="_x0000_i3125" DrawAspect="Content" ObjectID="_1556652676" r:id="rId116"/>
        </w:object>
      </w:r>
      <w:r>
        <w:rPr>
          <w:rFonts w:hint="eastAsia"/>
        </w:rPr>
        <w:t>的高斯噪声</w:t>
      </w:r>
      <w:r w:rsidR="00EE4399">
        <w:rPr>
          <w:rFonts w:hint="eastAsia"/>
        </w:rPr>
        <w:t>，并使用该高斯噪声作为训练的标签。</w:t>
      </w:r>
    </w:p>
    <w:p w:rsidR="00EE4399" w:rsidRDefault="00EE4399" w:rsidP="00771813">
      <w:r>
        <w:tab/>
      </w:r>
      <w:r>
        <w:rPr>
          <w:rFonts w:hint="eastAsia"/>
        </w:rPr>
        <w:t>对于不固定噪声水平的高斯噪声的去噪，同样使用已经生成的</w:t>
      </w:r>
      <w:r>
        <w:rPr>
          <w:rFonts w:hint="eastAsia"/>
        </w:rPr>
        <w:t>2249</w:t>
      </w:r>
      <w:r>
        <w:rPr>
          <w:rFonts w:hint="eastAsia"/>
        </w:rPr>
        <w:t>张图像进行处理。对于</w:t>
      </w:r>
      <w:r>
        <w:rPr>
          <w:rFonts w:hint="eastAsia"/>
        </w:rPr>
        <w:t>2249</w:t>
      </w:r>
      <w:r>
        <w:rPr>
          <w:rFonts w:hint="eastAsia"/>
        </w:rPr>
        <w:t>张图像，手动随机添加</w:t>
      </w:r>
      <w:r w:rsidRPr="00EE4399">
        <w:rPr>
          <w:position w:val="-10"/>
        </w:rPr>
        <w:object w:dxaOrig="1040" w:dyaOrig="320">
          <v:shape id="_x0000_i3132" type="#_x0000_t75" style="width:52pt;height:16pt" o:ole="">
            <v:imagedata r:id="rId117" o:title=""/>
          </v:shape>
          <o:OLEObject Type="Embed" ProgID="Equation.DSMT4" ShapeID="_x0000_i3132" DrawAspect="Content" ObjectID="_1556652677" r:id="rId118"/>
        </w:object>
      </w:r>
      <w:r>
        <w:rPr>
          <w:rFonts w:hint="eastAsia"/>
        </w:rPr>
        <w:t>的高斯噪声，并使用该噪声作为训练标签，进行训练</w:t>
      </w:r>
      <w:r w:rsidR="006E3BA3">
        <w:rPr>
          <w:rFonts w:hint="eastAsia"/>
        </w:rPr>
        <w:t>。在此环节中，将涉及到更多的特征，网络深度有所增加。</w:t>
      </w:r>
    </w:p>
    <w:p w:rsidR="006E3BA3" w:rsidRDefault="006E3BA3" w:rsidP="006E3BA3">
      <w:pPr>
        <w:pStyle w:val="2"/>
        <w:spacing w:before="156" w:after="156"/>
        <w:rPr>
          <w:rFonts w:hint="eastAsia"/>
        </w:rPr>
      </w:pPr>
      <w:r>
        <w:rPr>
          <w:rFonts w:hint="eastAsia"/>
        </w:rPr>
        <w:t xml:space="preserve">4.2 </w:t>
      </w:r>
      <w:r>
        <w:rPr>
          <w:rFonts w:hint="eastAsia"/>
        </w:rPr>
        <w:t>测试</w:t>
      </w:r>
      <w:r w:rsidR="004C0E26">
        <w:rPr>
          <w:rFonts w:hint="eastAsia"/>
        </w:rPr>
        <w:t>数据</w:t>
      </w:r>
      <w:r w:rsidR="005E0186">
        <w:rPr>
          <w:rFonts w:hint="eastAsia"/>
        </w:rPr>
        <w:t>及对比</w:t>
      </w:r>
    </w:p>
    <w:p w:rsidR="00EE4399" w:rsidRDefault="00EE4399" w:rsidP="00771813">
      <w:r>
        <w:tab/>
      </w:r>
      <w:r>
        <w:rPr>
          <w:rFonts w:hint="eastAsia"/>
        </w:rPr>
        <w:t>在固定噪声水平的高斯去噪测试中，</w:t>
      </w:r>
      <w:r w:rsidR="006E3BA3">
        <w:rPr>
          <w:rFonts w:hint="eastAsia"/>
        </w:rPr>
        <w:t>在灰度图部分，</w:t>
      </w:r>
      <w:r>
        <w:rPr>
          <w:rFonts w:hint="eastAsia"/>
        </w:rPr>
        <w:t>使用经典的</w:t>
      </w:r>
      <w:proofErr w:type="spellStart"/>
      <w:r>
        <w:rPr>
          <w:rFonts w:hint="eastAsia"/>
        </w:rPr>
        <w:t>camearman</w:t>
      </w:r>
      <w:proofErr w:type="spellEnd"/>
      <w:r>
        <w:rPr>
          <w:rFonts w:hint="eastAsia"/>
        </w:rPr>
        <w:t>、</w:t>
      </w:r>
      <w:r>
        <w:rPr>
          <w:rFonts w:hint="eastAsia"/>
        </w:rPr>
        <w:t>boat</w:t>
      </w:r>
      <w:r>
        <w:rPr>
          <w:rFonts w:hint="eastAsia"/>
        </w:rPr>
        <w:t>、</w:t>
      </w:r>
      <w:proofErr w:type="spellStart"/>
      <w:r>
        <w:rPr>
          <w:rFonts w:hint="eastAsia"/>
        </w:rPr>
        <w:t>lena</w:t>
      </w:r>
      <w:proofErr w:type="spellEnd"/>
      <w:r>
        <w:rPr>
          <w:rFonts w:hint="eastAsia"/>
        </w:rPr>
        <w:t>、</w:t>
      </w:r>
      <w:r>
        <w:rPr>
          <w:rFonts w:hint="eastAsia"/>
        </w:rPr>
        <w:t>house</w:t>
      </w:r>
      <w:r>
        <w:rPr>
          <w:rFonts w:hint="eastAsia"/>
        </w:rPr>
        <w:t>、</w:t>
      </w:r>
      <w:proofErr w:type="spellStart"/>
      <w:r>
        <w:rPr>
          <w:rFonts w:hint="eastAsia"/>
        </w:rPr>
        <w:t>barbara</w:t>
      </w:r>
      <w:proofErr w:type="spellEnd"/>
      <w:r>
        <w:rPr>
          <w:rFonts w:hint="eastAsia"/>
        </w:rPr>
        <w:t>、</w:t>
      </w:r>
      <w:proofErr w:type="spellStart"/>
      <w:r>
        <w:rPr>
          <w:rFonts w:hint="eastAsia"/>
        </w:rPr>
        <w:t>pappers</w:t>
      </w:r>
      <w:proofErr w:type="spellEnd"/>
      <w:r>
        <w:rPr>
          <w:rFonts w:hint="eastAsia"/>
        </w:rPr>
        <w:t>、</w:t>
      </w:r>
      <w:r>
        <w:rPr>
          <w:rFonts w:hint="eastAsia"/>
        </w:rPr>
        <w:t>couple</w:t>
      </w:r>
      <w:r>
        <w:rPr>
          <w:rFonts w:hint="eastAsia"/>
        </w:rPr>
        <w:t>、</w:t>
      </w:r>
      <w:r>
        <w:rPr>
          <w:rFonts w:hint="eastAsia"/>
        </w:rPr>
        <w:t>hill</w:t>
      </w:r>
      <w:r>
        <w:rPr>
          <w:rFonts w:hint="eastAsia"/>
        </w:rPr>
        <w:t>以及</w:t>
      </w:r>
      <w:r>
        <w:rPr>
          <w:rFonts w:hint="eastAsia"/>
        </w:rPr>
        <w:t>man</w:t>
      </w:r>
      <w:r>
        <w:rPr>
          <w:rFonts w:hint="eastAsia"/>
        </w:rPr>
        <w:t>进行测试</w:t>
      </w:r>
      <w:r w:rsidR="006E3BA3">
        <w:rPr>
          <w:rFonts w:hint="eastAsia"/>
        </w:rPr>
        <w:t>。在彩色图部分，使用经典的</w:t>
      </w:r>
      <w:proofErr w:type="spellStart"/>
      <w:r w:rsidR="006E3BA3">
        <w:rPr>
          <w:rFonts w:hint="eastAsia"/>
        </w:rPr>
        <w:t>lena</w:t>
      </w:r>
      <w:proofErr w:type="spellEnd"/>
      <w:r w:rsidR="006E3BA3">
        <w:rPr>
          <w:rFonts w:hint="eastAsia"/>
        </w:rPr>
        <w:t>以及</w:t>
      </w:r>
      <w:r w:rsidR="00FE0BC7">
        <w:rPr>
          <w:rFonts w:hint="eastAsia"/>
        </w:rPr>
        <w:t>flower</w:t>
      </w:r>
      <w:r w:rsidR="006E3BA3">
        <w:rPr>
          <w:rFonts w:hint="eastAsia"/>
        </w:rPr>
        <w:t>图进行测试。</w:t>
      </w:r>
      <w:r w:rsidR="005D4E43">
        <w:rPr>
          <w:rFonts w:hint="eastAsia"/>
        </w:rPr>
        <w:t>对比的其他算法为传统的平均滤波算法以及</w:t>
      </w:r>
      <w:r w:rsidR="005D4E43">
        <w:rPr>
          <w:rFonts w:hint="eastAsia"/>
        </w:rPr>
        <w:t>BM</w:t>
      </w:r>
      <w:r w:rsidR="005D4E43">
        <w:t>3</w:t>
      </w:r>
      <w:r w:rsidR="005D4E43">
        <w:rPr>
          <w:rFonts w:hint="eastAsia"/>
        </w:rPr>
        <w:t>D</w:t>
      </w:r>
      <w:r w:rsidR="005D4E43">
        <w:rPr>
          <w:rFonts w:hint="eastAsia"/>
        </w:rPr>
        <w:t>算法。参与对比的项目有去噪后的峰值信噪比（</w:t>
      </w:r>
      <w:r w:rsidR="005D4E43">
        <w:rPr>
          <w:rFonts w:hint="eastAsia"/>
        </w:rPr>
        <w:t>PSNR</w:t>
      </w:r>
      <w:r w:rsidR="005D4E43">
        <w:rPr>
          <w:rFonts w:hint="eastAsia"/>
        </w:rPr>
        <w:t>）、算法运行时间以及具体细节对比。</w:t>
      </w:r>
    </w:p>
    <w:p w:rsidR="007866A5" w:rsidRDefault="007866A5" w:rsidP="007866A5">
      <w:pPr>
        <w:spacing w:line="240" w:lineRule="auto"/>
      </w:pPr>
      <w:r>
        <w:rPr>
          <w:noProof/>
        </w:rPr>
        <w:drawing>
          <wp:inline distT="0" distB="0" distL="0" distR="0">
            <wp:extent cx="1257300" cy="1257300"/>
            <wp:effectExtent l="0" t="0" r="0" b="0"/>
            <wp:docPr id="12" name="图片 12"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descr="C:\Users\lijin\AppData\Local\Microsoft\Windows\INetCache\Content.Word\01.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263996" cy="1263996"/>
                    </a:xfrm>
                    <a:prstGeom prst="rect">
                      <a:avLst/>
                    </a:prstGeom>
                    <a:noFill/>
                    <a:ln>
                      <a:noFill/>
                    </a:ln>
                  </pic:spPr>
                </pic:pic>
              </a:graphicData>
            </a:graphic>
          </wp:inline>
        </w:drawing>
      </w:r>
      <w:r>
        <w:rPr>
          <w:noProof/>
        </w:rPr>
        <w:drawing>
          <wp:inline distT="0" distB="0" distL="0" distR="0">
            <wp:extent cx="1230086" cy="1230086"/>
            <wp:effectExtent l="0" t="0" r="8255" b="8255"/>
            <wp:docPr id="18" name="图片 18"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descr="C:\Users\lijin\AppData\Local\Microsoft\Windows\INetCache\Content.Word\02.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245873" cy="1245873"/>
                    </a:xfrm>
                    <a:prstGeom prst="rect">
                      <a:avLst/>
                    </a:prstGeom>
                    <a:noFill/>
                    <a:ln>
                      <a:noFill/>
                    </a:ln>
                  </pic:spPr>
                </pic:pic>
              </a:graphicData>
            </a:graphic>
          </wp:inline>
        </w:drawing>
      </w:r>
      <w:r>
        <w:rPr>
          <w:noProof/>
        </w:rPr>
        <w:drawing>
          <wp:inline distT="0" distB="0" distL="0" distR="0">
            <wp:extent cx="1235529" cy="1235529"/>
            <wp:effectExtent l="0" t="0" r="3175" b="3175"/>
            <wp:docPr id="33" name="图片 33"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descr="C:\Users\lijin\AppData\Local\Microsoft\Windows\INetCache\Content.Word\03.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241671" cy="1241671"/>
                    </a:xfrm>
                    <a:prstGeom prst="rect">
                      <a:avLst/>
                    </a:prstGeom>
                    <a:noFill/>
                    <a:ln>
                      <a:noFill/>
                    </a:ln>
                  </pic:spPr>
                </pic:pic>
              </a:graphicData>
            </a:graphic>
          </wp:inline>
        </w:drawing>
      </w:r>
      <w:r>
        <w:rPr>
          <w:noProof/>
        </w:rPr>
        <w:drawing>
          <wp:inline distT="0" distB="0" distL="0" distR="0">
            <wp:extent cx="1202872" cy="1202872"/>
            <wp:effectExtent l="0" t="0" r="0" b="0"/>
            <wp:docPr id="34" name="图片 34"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descr="C:\Users\lijin\AppData\Local\Microsoft\Windows\INetCache\Content.Word\04.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212199" cy="1212199"/>
                    </a:xfrm>
                    <a:prstGeom prst="rect">
                      <a:avLst/>
                    </a:prstGeom>
                    <a:noFill/>
                    <a:ln>
                      <a:noFill/>
                    </a:ln>
                  </pic:spPr>
                </pic:pic>
              </a:graphicData>
            </a:graphic>
          </wp:inline>
        </w:drawing>
      </w:r>
      <w:r>
        <w:rPr>
          <w:noProof/>
        </w:rPr>
        <w:lastRenderedPageBreak/>
        <w:drawing>
          <wp:inline distT="0" distB="0" distL="0" distR="0">
            <wp:extent cx="1268186" cy="1268186"/>
            <wp:effectExtent l="0" t="0" r="8255" b="8255"/>
            <wp:docPr id="35" name="图片 35" descr="C:\Users\lijin\AppData\Local\Microsoft\Windows\INetCache\Content.Word\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descr="C:\Users\lijin\AppData\Local\Microsoft\Windows\INetCache\Content.Word\05.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275046" cy="1275046"/>
                    </a:xfrm>
                    <a:prstGeom prst="rect">
                      <a:avLst/>
                    </a:prstGeom>
                    <a:noFill/>
                    <a:ln>
                      <a:noFill/>
                    </a:ln>
                  </pic:spPr>
                </pic:pic>
              </a:graphicData>
            </a:graphic>
          </wp:inline>
        </w:drawing>
      </w:r>
      <w:r>
        <w:rPr>
          <w:noProof/>
        </w:rPr>
        <w:drawing>
          <wp:inline distT="0" distB="0" distL="0" distR="0">
            <wp:extent cx="1262743" cy="1262743"/>
            <wp:effectExtent l="0" t="0" r="0" b="0"/>
            <wp:docPr id="36" name="图片 36" descr="C:\Users\lijin\AppData\Local\Microsoft\Windows\INetCache\Content.Word\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descr="C:\Users\lijin\AppData\Local\Microsoft\Windows\INetCache\Content.Word\06.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284716" cy="1284716"/>
                    </a:xfrm>
                    <a:prstGeom prst="rect">
                      <a:avLst/>
                    </a:prstGeom>
                    <a:noFill/>
                    <a:ln>
                      <a:noFill/>
                    </a:ln>
                  </pic:spPr>
                </pic:pic>
              </a:graphicData>
            </a:graphic>
          </wp:inline>
        </w:drawing>
      </w:r>
      <w:r>
        <w:rPr>
          <w:noProof/>
        </w:rPr>
        <w:drawing>
          <wp:inline distT="0" distB="0" distL="0" distR="0">
            <wp:extent cx="1262743" cy="1262743"/>
            <wp:effectExtent l="0" t="0" r="0" b="0"/>
            <wp:docPr id="37" name="图片 37" descr="C:\Users\lijin\AppData\Local\Microsoft\Windows\INetCache\Content.Word\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descr="C:\Users\lijin\AppData\Local\Microsoft\Windows\INetCache\Content.Word\07.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274797" cy="1274797"/>
                    </a:xfrm>
                    <a:prstGeom prst="rect">
                      <a:avLst/>
                    </a:prstGeom>
                    <a:noFill/>
                    <a:ln>
                      <a:noFill/>
                    </a:ln>
                  </pic:spPr>
                </pic:pic>
              </a:graphicData>
            </a:graphic>
          </wp:inline>
        </w:drawing>
      </w:r>
      <w:r>
        <w:rPr>
          <w:noProof/>
        </w:rPr>
        <w:drawing>
          <wp:inline distT="0" distB="0" distL="0" distR="0">
            <wp:extent cx="1251857" cy="1251857"/>
            <wp:effectExtent l="0" t="0" r="5715" b="5715"/>
            <wp:docPr id="38" name="图片 38" descr="C:\Users\lijin\AppData\Local\Microsoft\Windows\INetCache\Content.Word\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descr="C:\Users\lijin\AppData\Local\Microsoft\Windows\INetCache\Content.Word\08.pn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265282" cy="1265282"/>
                    </a:xfrm>
                    <a:prstGeom prst="rect">
                      <a:avLst/>
                    </a:prstGeom>
                    <a:noFill/>
                    <a:ln>
                      <a:noFill/>
                    </a:ln>
                  </pic:spPr>
                </pic:pic>
              </a:graphicData>
            </a:graphic>
          </wp:inline>
        </w:drawing>
      </w:r>
      <w:r>
        <w:rPr>
          <w:rFonts w:hint="eastAsia"/>
          <w:noProof/>
        </w:rPr>
        <w:drawing>
          <wp:inline distT="0" distB="0" distL="0" distR="0">
            <wp:extent cx="1262743" cy="1262743"/>
            <wp:effectExtent l="0" t="0" r="0" b="0"/>
            <wp:docPr id="39" name="图片 39" descr="C:\Users\lijin\AppData\Local\Microsoft\Windows\INetCache\Content.Word\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descr="C:\Users\lijin\AppData\Local\Microsoft\Windows\INetCache\Content.Word\09.pn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272383" cy="1272383"/>
                    </a:xfrm>
                    <a:prstGeom prst="rect">
                      <a:avLst/>
                    </a:prstGeom>
                    <a:noFill/>
                    <a:ln>
                      <a:noFill/>
                    </a:ln>
                  </pic:spPr>
                </pic:pic>
              </a:graphicData>
            </a:graphic>
          </wp:inline>
        </w:drawing>
      </w:r>
      <w:r>
        <w:t xml:space="preserve"> </w:t>
      </w:r>
      <w:r>
        <w:rPr>
          <w:rFonts w:hint="eastAsia"/>
          <w:noProof/>
        </w:rPr>
        <w:drawing>
          <wp:inline distT="0" distB="0" distL="0" distR="0">
            <wp:extent cx="1257300" cy="1257300"/>
            <wp:effectExtent l="0" t="0" r="0" b="0"/>
            <wp:docPr id="40" name="图片 40" descr="C:\Users\lijin\AppData\Local\Microsoft\Windows\INetCache\Content.Wor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descr="C:\Users\lijin\AppData\Local\Microsoft\Windows\INetCache\Content.Word\10.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266889" cy="1266889"/>
                    </a:xfrm>
                    <a:prstGeom prst="rect">
                      <a:avLst/>
                    </a:prstGeom>
                    <a:noFill/>
                    <a:ln>
                      <a:noFill/>
                    </a:ln>
                  </pic:spPr>
                </pic:pic>
              </a:graphicData>
            </a:graphic>
          </wp:inline>
        </w:drawing>
      </w:r>
      <w:r>
        <w:t xml:space="preserve"> </w:t>
      </w:r>
      <w:r>
        <w:rPr>
          <w:rFonts w:hint="eastAsia"/>
          <w:noProof/>
        </w:rPr>
        <w:drawing>
          <wp:inline distT="0" distB="0" distL="0" distR="0">
            <wp:extent cx="1251857" cy="1251857"/>
            <wp:effectExtent l="0" t="0" r="5715" b="5715"/>
            <wp:docPr id="41" name="图片 41" descr="C:\Users\lijin\AppData\Local\Microsoft\Windows\INetCache\Content.Wor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descr="C:\Users\lijin\AppData\Local\Microsoft\Windows\INetCache\Content.Word\11.pn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263099" cy="1263099"/>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246414" cy="1246414"/>
            <wp:effectExtent l="0" t="0" r="0" b="0"/>
            <wp:docPr id="42" name="图片 42" descr="C:\Users\lijin\AppData\Local\Microsoft\Windows\INetCache\Content.Wor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descr="C:\Users\lijin\AppData\Local\Microsoft\Windows\INetCache\Content.Word\12.png"/>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250954" cy="1250954"/>
                    </a:xfrm>
                    <a:prstGeom prst="rect">
                      <a:avLst/>
                    </a:prstGeom>
                    <a:noFill/>
                    <a:ln>
                      <a:noFill/>
                    </a:ln>
                  </pic:spPr>
                </pic:pic>
              </a:graphicData>
            </a:graphic>
          </wp:inline>
        </w:drawing>
      </w:r>
    </w:p>
    <w:p w:rsidR="007866A5" w:rsidRDefault="007866A5" w:rsidP="007866A5">
      <w:pPr>
        <w:spacing w:line="240" w:lineRule="auto"/>
        <w:jc w:val="center"/>
        <w:rPr>
          <w:sz w:val="18"/>
        </w:rPr>
      </w:pPr>
      <w:r>
        <w:rPr>
          <w:rFonts w:hint="eastAsia"/>
          <w:sz w:val="18"/>
        </w:rPr>
        <w:t>图</w:t>
      </w:r>
      <w:r>
        <w:rPr>
          <w:rFonts w:hint="eastAsia"/>
          <w:sz w:val="18"/>
        </w:rPr>
        <w:t xml:space="preserve">4.1 </w:t>
      </w:r>
      <w:r w:rsidRPr="007866A5">
        <w:rPr>
          <w:rFonts w:hint="eastAsia"/>
          <w:sz w:val="18"/>
        </w:rPr>
        <w:t>灰度图部分测试图</w:t>
      </w:r>
    </w:p>
    <w:p w:rsidR="00FE0BC7" w:rsidRDefault="008E4E3E" w:rsidP="007866A5">
      <w:pPr>
        <w:spacing w:line="240" w:lineRule="auto"/>
        <w:jc w:val="center"/>
        <w:rPr>
          <w:rFonts w:hint="eastAsia"/>
          <w:sz w:val="18"/>
        </w:rPr>
      </w:pPr>
      <w:r>
        <w:rPr>
          <w:rFonts w:hint="eastAsia"/>
          <w:noProof/>
          <w:sz w:val="18"/>
        </w:rPr>
        <w:drawing>
          <wp:inline distT="0" distB="0" distL="0" distR="0">
            <wp:extent cx="1937658" cy="1937658"/>
            <wp:effectExtent l="0" t="0" r="5715" b="5715"/>
            <wp:docPr id="44" name="图片 44" descr="C:\Users\lijin\AppData\Local\Microsoft\Windows\INetCache\Content.Word\le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descr="C:\Users\lijin\AppData\Local\Microsoft\Windows\INetCache\Content.Word\lena.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946451" cy="1946451"/>
                    </a:xfrm>
                    <a:prstGeom prst="rect">
                      <a:avLst/>
                    </a:prstGeom>
                    <a:noFill/>
                    <a:ln>
                      <a:noFill/>
                    </a:ln>
                  </pic:spPr>
                </pic:pic>
              </a:graphicData>
            </a:graphic>
          </wp:inline>
        </w:drawing>
      </w:r>
      <w:r>
        <w:rPr>
          <w:rFonts w:hint="eastAsia"/>
          <w:sz w:val="18"/>
        </w:rPr>
        <w:t xml:space="preserve">      </w:t>
      </w:r>
      <w:r>
        <w:rPr>
          <w:rFonts w:hint="eastAsia"/>
          <w:noProof/>
          <w:sz w:val="18"/>
        </w:rPr>
        <w:drawing>
          <wp:inline distT="0" distB="0" distL="0" distR="0">
            <wp:extent cx="1948815" cy="1948815"/>
            <wp:effectExtent l="0" t="0" r="0" b="0"/>
            <wp:docPr id="45" name="图片 4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descr="C:\Users\lijin\AppData\Local\Microsoft\Windows\INetCache\Content.Word\flower.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948815" cy="1948815"/>
                    </a:xfrm>
                    <a:prstGeom prst="rect">
                      <a:avLst/>
                    </a:prstGeom>
                    <a:noFill/>
                    <a:ln>
                      <a:noFill/>
                    </a:ln>
                  </pic:spPr>
                </pic:pic>
              </a:graphicData>
            </a:graphic>
          </wp:inline>
        </w:drawing>
      </w:r>
    </w:p>
    <w:p w:rsidR="00FE0BC7" w:rsidRPr="007866A5" w:rsidRDefault="00FE0BC7" w:rsidP="007866A5">
      <w:pPr>
        <w:spacing w:line="240" w:lineRule="auto"/>
        <w:jc w:val="center"/>
        <w:rPr>
          <w:rFonts w:hint="eastAsia"/>
          <w:sz w:val="18"/>
        </w:rPr>
      </w:pPr>
      <w:r>
        <w:rPr>
          <w:rFonts w:hint="eastAsia"/>
          <w:sz w:val="18"/>
        </w:rPr>
        <w:t>图</w:t>
      </w:r>
      <w:r>
        <w:rPr>
          <w:rFonts w:hint="eastAsia"/>
          <w:sz w:val="18"/>
        </w:rPr>
        <w:t xml:space="preserve"> 4.1 </w:t>
      </w:r>
      <w:r>
        <w:rPr>
          <w:rFonts w:hint="eastAsia"/>
          <w:sz w:val="18"/>
        </w:rPr>
        <w:t>彩色图测试部分</w:t>
      </w:r>
    </w:p>
    <w:p w:rsidR="006E3BA3" w:rsidRDefault="006E3BA3" w:rsidP="00771813">
      <w:r>
        <w:tab/>
      </w:r>
      <w:r>
        <w:rPr>
          <w:rFonts w:hint="eastAsia"/>
        </w:rPr>
        <w:t>在不固定噪声水平的高斯噪声去噪测试中，使用经典的</w:t>
      </w:r>
      <w:proofErr w:type="spellStart"/>
      <w:r>
        <w:rPr>
          <w:rFonts w:hint="eastAsia"/>
        </w:rPr>
        <w:t>lena</w:t>
      </w:r>
      <w:proofErr w:type="spellEnd"/>
      <w:r>
        <w:rPr>
          <w:rFonts w:hint="eastAsia"/>
        </w:rPr>
        <w:t>图像进行。对于</w:t>
      </w:r>
      <w:proofErr w:type="spellStart"/>
      <w:r>
        <w:rPr>
          <w:rFonts w:hint="eastAsia"/>
        </w:rPr>
        <w:t>lena</w:t>
      </w:r>
      <w:proofErr w:type="spellEnd"/>
      <w:r>
        <w:rPr>
          <w:rFonts w:hint="eastAsia"/>
        </w:rPr>
        <w:t>图像，已经实现做好了添加了</w:t>
      </w:r>
      <w:r w:rsidRPr="00EE4399">
        <w:rPr>
          <w:position w:val="-10"/>
        </w:rPr>
        <w:object w:dxaOrig="1040" w:dyaOrig="320">
          <v:shape id="_x0000_i3133" type="#_x0000_t75" style="width:52pt;height:16pt" o:ole="">
            <v:imagedata r:id="rId117" o:title=""/>
          </v:shape>
          <o:OLEObject Type="Embed" ProgID="Equation.DSMT4" ShapeID="_x0000_i3133" DrawAspect="Content" ObjectID="_1556652678" r:id="rId132"/>
        </w:object>
      </w:r>
      <w:r>
        <w:rPr>
          <w:rFonts w:hint="eastAsia"/>
        </w:rPr>
        <w:t>的高斯噪声的测试样例，方便进行测试的进行。</w:t>
      </w:r>
      <w:r w:rsidR="005D4E43">
        <w:rPr>
          <w:rFonts w:hint="eastAsia"/>
        </w:rPr>
        <w:t>这里参与对比是</w:t>
      </w:r>
      <w:r w:rsidR="005D4E43">
        <w:rPr>
          <w:rFonts w:hint="eastAsia"/>
        </w:rPr>
        <w:t>BM</w:t>
      </w:r>
      <w:r w:rsidR="005D4E43">
        <w:t>3</w:t>
      </w:r>
      <w:r w:rsidR="005D4E43">
        <w:rPr>
          <w:rFonts w:hint="eastAsia"/>
        </w:rPr>
        <w:t>D</w:t>
      </w:r>
      <w:r w:rsidR="005D4E43">
        <w:rPr>
          <w:rFonts w:hint="eastAsia"/>
        </w:rPr>
        <w:t>算法</w:t>
      </w:r>
      <w:r w:rsidR="007D5CE0">
        <w:rPr>
          <w:rFonts w:hint="eastAsia"/>
        </w:rPr>
        <w:t>在指定</w:t>
      </w:r>
      <w:r w:rsidR="007D5CE0" w:rsidRPr="00AD0631">
        <w:rPr>
          <w:position w:val="-6"/>
        </w:rPr>
        <w:object w:dxaOrig="700" w:dyaOrig="279">
          <v:shape id="_x0000_i3136" type="#_x0000_t75" style="width:35pt;height:14pt" o:ole="">
            <v:imagedata r:id="rId133" o:title=""/>
          </v:shape>
          <o:OLEObject Type="Embed" ProgID="Equation.DSMT4" ShapeID="_x0000_i3136" DrawAspect="Content" ObjectID="_1556652679" r:id="rId134"/>
        </w:object>
      </w:r>
      <w:r w:rsidR="007D5CE0">
        <w:rPr>
          <w:rFonts w:hint="eastAsia"/>
        </w:rPr>
        <w:t>以及</w:t>
      </w:r>
      <w:r w:rsidR="007D5CE0" w:rsidRPr="00AD0631">
        <w:rPr>
          <w:position w:val="-6"/>
        </w:rPr>
        <w:object w:dxaOrig="720" w:dyaOrig="279">
          <v:shape id="_x0000_i3142" type="#_x0000_t75" style="width:36pt;height:14pt" o:ole="">
            <v:imagedata r:id="rId135" o:title=""/>
          </v:shape>
          <o:OLEObject Type="Embed" ProgID="Equation.DSMT4" ShapeID="_x0000_i3142" DrawAspect="Content" ObjectID="_1556652680" r:id="rId136"/>
        </w:object>
      </w:r>
      <w:r w:rsidR="007D5CE0">
        <w:rPr>
          <w:rFonts w:hint="eastAsia"/>
        </w:rPr>
        <w:t>情况下对以上测试样例进行去噪。</w:t>
      </w:r>
    </w:p>
    <w:p w:rsidR="00F82801" w:rsidRDefault="00F82801" w:rsidP="00771813">
      <w:r>
        <w:tab/>
      </w:r>
      <w:r>
        <w:rPr>
          <w:rFonts w:hint="eastAsia"/>
        </w:rPr>
        <w:t>对于以上所提出的训练以及测试任务，均使用</w:t>
      </w:r>
      <w:proofErr w:type="spellStart"/>
      <w:r>
        <w:rPr>
          <w:rFonts w:hint="eastAsia"/>
        </w:rPr>
        <w:t>PyCharm</w:t>
      </w:r>
      <w:proofErr w:type="spellEnd"/>
      <w:r>
        <w:t xml:space="preserve"> 2017.1.2</w:t>
      </w:r>
      <w:r>
        <w:rPr>
          <w:rFonts w:hint="eastAsia"/>
        </w:rPr>
        <w:t>进行。所使用</w:t>
      </w:r>
      <w:r>
        <w:rPr>
          <w:rFonts w:hint="eastAsia"/>
        </w:rPr>
        <w:t>PC</w:t>
      </w:r>
      <w:r>
        <w:rPr>
          <w:rFonts w:hint="eastAsia"/>
        </w:rPr>
        <w:t>环境为</w:t>
      </w:r>
      <w:r>
        <w:rPr>
          <w:rFonts w:hint="eastAsia"/>
        </w:rPr>
        <w:t>CPU</w:t>
      </w:r>
      <w:r>
        <w:rPr>
          <w:rFonts w:hint="eastAsia"/>
        </w:rPr>
        <w:t>：</w:t>
      </w:r>
      <w:r>
        <w:rPr>
          <w:rFonts w:hint="eastAsia"/>
        </w:rPr>
        <w:t>Intel(</w:t>
      </w:r>
      <w:r>
        <w:t>R</w:t>
      </w:r>
      <w:r>
        <w:rPr>
          <w:rFonts w:hint="eastAsia"/>
        </w:rPr>
        <w:t>)</w:t>
      </w:r>
      <w:r>
        <w:t xml:space="preserve"> Core(TM) i7-4710HQ 2.5GHz</w:t>
      </w:r>
      <w:r>
        <w:rPr>
          <w:rFonts w:hint="eastAsia"/>
        </w:rPr>
        <w:t>，</w:t>
      </w:r>
      <w:r>
        <w:rPr>
          <w:rFonts w:hint="eastAsia"/>
        </w:rPr>
        <w:t>GPU</w:t>
      </w:r>
      <w:r>
        <w:rPr>
          <w:rFonts w:hint="eastAsia"/>
        </w:rPr>
        <w:t>：</w:t>
      </w:r>
      <w:proofErr w:type="spellStart"/>
      <w:r>
        <w:rPr>
          <w:rFonts w:hint="eastAsia"/>
        </w:rPr>
        <w:t>Nvidia</w:t>
      </w:r>
      <w:proofErr w:type="spellEnd"/>
      <w:r>
        <w:t xml:space="preserve"> </w:t>
      </w:r>
      <w:r>
        <w:rPr>
          <w:rFonts w:hint="eastAsia"/>
        </w:rPr>
        <w:t>GTX</w:t>
      </w:r>
      <w:r>
        <w:t>850</w:t>
      </w:r>
      <w:r>
        <w:rPr>
          <w:rFonts w:hint="eastAsia"/>
        </w:rPr>
        <w:t>M</w:t>
      </w:r>
      <w:r>
        <w:rPr>
          <w:rFonts w:hint="eastAsia"/>
        </w:rPr>
        <w:t>。进行测试前，对固定噪声水平的去噪模型进行了</w:t>
      </w:r>
      <w:r w:rsidR="007D0C21">
        <w:t>9</w:t>
      </w:r>
      <w:r>
        <w:rPr>
          <w:rFonts w:hint="eastAsia"/>
        </w:rPr>
        <w:t>个小时的训练，对不固定噪声水平额去噪模型进行了</w:t>
      </w:r>
      <w:r w:rsidR="007D0C21">
        <w:rPr>
          <w:rFonts w:hint="eastAsia"/>
        </w:rPr>
        <w:t>12</w:t>
      </w:r>
      <w:r>
        <w:rPr>
          <w:rFonts w:hint="eastAsia"/>
        </w:rPr>
        <w:t>个小时的训练。</w:t>
      </w:r>
    </w:p>
    <w:p w:rsidR="002C602F" w:rsidRDefault="002C602F" w:rsidP="002C602F">
      <w:pPr>
        <w:pStyle w:val="2"/>
        <w:spacing w:before="156" w:after="156"/>
        <w:rPr>
          <w:rFonts w:hint="eastAsia"/>
        </w:rPr>
      </w:pPr>
      <w:r>
        <w:rPr>
          <w:rFonts w:hint="eastAsia"/>
        </w:rPr>
        <w:t xml:space="preserve">4.3 </w:t>
      </w:r>
      <w:r>
        <w:rPr>
          <w:rFonts w:hint="eastAsia"/>
        </w:rPr>
        <w:t>测试结果</w:t>
      </w:r>
      <w:r w:rsidR="00C80527">
        <w:rPr>
          <w:rFonts w:hint="eastAsia"/>
        </w:rPr>
        <w:t>及分析</w:t>
      </w:r>
    </w:p>
    <w:p w:rsidR="00BF3C65" w:rsidRDefault="007866A5" w:rsidP="00771813">
      <w:r>
        <w:tab/>
      </w:r>
      <w:r w:rsidR="00052A4F">
        <w:rPr>
          <w:rFonts w:hint="eastAsia"/>
        </w:rPr>
        <w:t>首先针对固定噪声水平的高斯去噪。</w:t>
      </w:r>
      <w:r w:rsidR="007B52D5">
        <w:rPr>
          <w:rFonts w:hint="eastAsia"/>
        </w:rPr>
        <w:t>在这次对比中，分别对本文提出的</w:t>
      </w:r>
      <w:r w:rsidR="007B52D5">
        <w:rPr>
          <w:rFonts w:hint="eastAsia"/>
        </w:rPr>
        <w:t>CNN</w:t>
      </w:r>
      <w:r w:rsidR="007B52D5">
        <w:rPr>
          <w:rFonts w:hint="eastAsia"/>
        </w:rPr>
        <w:t>去噪、</w:t>
      </w:r>
      <w:r w:rsidR="007B52D5">
        <w:rPr>
          <w:rFonts w:hint="eastAsia"/>
        </w:rPr>
        <w:t>BM</w:t>
      </w:r>
      <w:r w:rsidR="007B52D5">
        <w:t>3</w:t>
      </w:r>
      <w:r w:rsidR="007B52D5">
        <w:rPr>
          <w:rFonts w:hint="eastAsia"/>
        </w:rPr>
        <w:t>D</w:t>
      </w:r>
      <w:r w:rsidR="007B52D5">
        <w:rPr>
          <w:rFonts w:hint="eastAsia"/>
        </w:rPr>
        <w:t>去噪、以及传统的平均滤波去噪分分别进行</w:t>
      </w:r>
      <w:r w:rsidR="00BF3C65">
        <w:rPr>
          <w:rFonts w:hint="eastAsia"/>
        </w:rPr>
        <w:t>去噪后峰值信噪比</w:t>
      </w:r>
      <w:r w:rsidR="00BF3C65">
        <w:rPr>
          <w:rFonts w:hint="eastAsia"/>
        </w:rPr>
        <w:lastRenderedPageBreak/>
        <w:t>（</w:t>
      </w:r>
      <w:r w:rsidR="00BF3C65">
        <w:rPr>
          <w:rFonts w:hint="eastAsia"/>
        </w:rPr>
        <w:t>PSNR</w:t>
      </w:r>
      <w:r w:rsidR="00BF3C65">
        <w:rPr>
          <w:rFonts w:hint="eastAsia"/>
        </w:rPr>
        <w:t>）以及运行时间的对比。</w:t>
      </w:r>
      <w:r w:rsidR="0087402E">
        <w:rPr>
          <w:rFonts w:hint="eastAsia"/>
        </w:rPr>
        <w:t>该测试在高斯噪声水平为</w:t>
      </w:r>
      <w:r w:rsidR="0087402E" w:rsidRPr="0087402E">
        <w:rPr>
          <w:position w:val="-6"/>
        </w:rPr>
        <w:object w:dxaOrig="680" w:dyaOrig="279">
          <v:shape id="_x0000_i3187" type="#_x0000_t75" style="width:34pt;height:14pt" o:ole="">
            <v:imagedata r:id="rId137" o:title=""/>
          </v:shape>
          <o:OLEObject Type="Embed" ProgID="Equation.DSMT4" ShapeID="_x0000_i3187" DrawAspect="Content" ObjectID="_1556652681" r:id="rId138"/>
        </w:object>
      </w:r>
      <w:r w:rsidR="0087402E">
        <w:rPr>
          <w:rFonts w:hint="eastAsia"/>
        </w:rPr>
        <w:t>情况下进行。</w:t>
      </w:r>
    </w:p>
    <w:p w:rsidR="00F82801" w:rsidRDefault="00BF3C65" w:rsidP="008102FA">
      <w:pPr>
        <w:spacing w:line="240" w:lineRule="auto"/>
        <w:jc w:val="center"/>
      </w:pPr>
      <w:r>
        <w:rPr>
          <w:rFonts w:hint="eastAsia"/>
          <w:noProof/>
        </w:rPr>
        <w:drawing>
          <wp:inline distT="0" distB="0" distL="0" distR="0">
            <wp:extent cx="1295400" cy="1295400"/>
            <wp:effectExtent l="0" t="0" r="0" b="0"/>
            <wp:docPr id="46" name="图片 46"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descr="C:\Users\lijin\AppData\Local\Microsoft\Windows\INetCache\Content.Word\01.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295400" cy="1295400"/>
                    </a:xfrm>
                    <a:prstGeom prst="rect">
                      <a:avLst/>
                    </a:prstGeom>
                    <a:noFill/>
                    <a:ln>
                      <a:noFill/>
                    </a:ln>
                  </pic:spPr>
                </pic:pic>
              </a:graphicData>
            </a:graphic>
          </wp:inline>
        </w:drawing>
      </w:r>
      <w:r w:rsidR="008102FA">
        <w:rPr>
          <w:rFonts w:hint="eastAsia"/>
        </w:rPr>
        <w:t xml:space="preserve"> </w:t>
      </w:r>
      <w:r w:rsidR="008102FA">
        <w:rPr>
          <w:rFonts w:hint="eastAsia"/>
          <w:noProof/>
        </w:rPr>
        <w:drawing>
          <wp:inline distT="0" distB="0" distL="0" distR="0">
            <wp:extent cx="1295400" cy="1295400"/>
            <wp:effectExtent l="0" t="0" r="0" b="0"/>
            <wp:docPr id="47" name="图片 47"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descr="C:\Users\lijin\AppData\Local\Microsoft\Windows\INetCache\Content.Word\01.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295400" cy="1295400"/>
                    </a:xfrm>
                    <a:prstGeom prst="rect">
                      <a:avLst/>
                    </a:prstGeom>
                    <a:noFill/>
                    <a:ln>
                      <a:noFill/>
                    </a:ln>
                  </pic:spPr>
                </pic:pic>
              </a:graphicData>
            </a:graphic>
          </wp:inline>
        </w:drawing>
      </w:r>
      <w:r w:rsidR="008102FA">
        <w:t xml:space="preserve"> </w:t>
      </w:r>
      <w:r w:rsidR="008102FA">
        <w:rPr>
          <w:rFonts w:hint="eastAsia"/>
          <w:noProof/>
        </w:rPr>
        <w:drawing>
          <wp:inline distT="0" distB="0" distL="0" distR="0">
            <wp:extent cx="1301750" cy="1301750"/>
            <wp:effectExtent l="0" t="0" r="0" b="0"/>
            <wp:docPr id="48" name="图片 48"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descr="C:\Users\lijin\AppData\Local\Microsoft\Windows\INetCache\Content.Word\01.png"/>
                    <pic:cNvPicPr>
                      <a:picLocks noChangeAspect="1" noChangeArrowheads="1"/>
                    </pic:cNvPicPr>
                  </pic:nvPicPr>
                  <pic:blipFill>
                    <a:blip r:embed="rId141">
                      <a:extLst>
                        <a:ext uri="{BEBA8EAE-BF5A-486C-A8C5-ECC9F3942E4B}">
                          <a14:imgProps xmlns:a14="http://schemas.microsoft.com/office/drawing/2010/main">
                            <a14:imgLayer r:embed="rId142">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301750" cy="1301750"/>
                    </a:xfrm>
                    <a:prstGeom prst="rect">
                      <a:avLst/>
                    </a:prstGeom>
                    <a:noFill/>
                    <a:ln>
                      <a:noFill/>
                    </a:ln>
                  </pic:spPr>
                </pic:pic>
              </a:graphicData>
            </a:graphic>
          </wp:inline>
        </w:drawing>
      </w:r>
    </w:p>
    <w:p w:rsidR="008102FA" w:rsidRPr="008102FA" w:rsidRDefault="0087402E" w:rsidP="008102FA">
      <w:pPr>
        <w:spacing w:line="240" w:lineRule="auto"/>
        <w:jc w:val="center"/>
        <w:rPr>
          <w:sz w:val="18"/>
        </w:rPr>
      </w:pPr>
      <w:r>
        <w:rPr>
          <w:rFonts w:hint="eastAsia"/>
          <w:sz w:val="18"/>
        </w:rPr>
        <w:t>a.</w:t>
      </w:r>
      <w:r w:rsidR="008102FA" w:rsidRPr="008102FA">
        <w:rPr>
          <w:rFonts w:hint="eastAsia"/>
          <w:sz w:val="18"/>
        </w:rPr>
        <w:t>包含噪声的图像</w:t>
      </w:r>
      <w:r w:rsidR="008102FA">
        <w:rPr>
          <w:rFonts w:hint="eastAsia"/>
          <w:sz w:val="18"/>
        </w:rPr>
        <w:t xml:space="preserve">   </w:t>
      </w:r>
      <w:r>
        <w:rPr>
          <w:sz w:val="18"/>
        </w:rPr>
        <w:t xml:space="preserve"> </w:t>
      </w:r>
      <w:r w:rsidR="008102FA">
        <w:rPr>
          <w:sz w:val="18"/>
        </w:rPr>
        <w:t xml:space="preserve">     </w:t>
      </w:r>
      <w:r>
        <w:rPr>
          <w:sz w:val="18"/>
        </w:rPr>
        <w:t xml:space="preserve">  b.</w:t>
      </w:r>
      <w:r w:rsidR="008102FA">
        <w:rPr>
          <w:rFonts w:hint="eastAsia"/>
          <w:sz w:val="18"/>
        </w:rPr>
        <w:t>去噪后图像</w:t>
      </w:r>
      <w:r w:rsidR="008102FA">
        <w:rPr>
          <w:rFonts w:hint="eastAsia"/>
          <w:sz w:val="18"/>
        </w:rPr>
        <w:t xml:space="preserve"> </w:t>
      </w:r>
      <w:r w:rsidR="008102FA">
        <w:rPr>
          <w:sz w:val="18"/>
        </w:rPr>
        <w:t xml:space="preserve">       </w:t>
      </w:r>
      <w:r w:rsidR="008102FA">
        <w:rPr>
          <w:rFonts w:hint="eastAsia"/>
          <w:sz w:val="18"/>
        </w:rPr>
        <w:t xml:space="preserve">  </w:t>
      </w:r>
      <w:r>
        <w:rPr>
          <w:sz w:val="18"/>
        </w:rPr>
        <w:t>c.</w:t>
      </w:r>
      <w:r w:rsidR="008102FA">
        <w:rPr>
          <w:rFonts w:hint="eastAsia"/>
          <w:sz w:val="18"/>
        </w:rPr>
        <w:t>提取出来的噪声</w:t>
      </w:r>
    </w:p>
    <w:p w:rsidR="008102FA" w:rsidRDefault="008102FA" w:rsidP="008102FA">
      <w:pPr>
        <w:spacing w:line="240" w:lineRule="auto"/>
        <w:jc w:val="center"/>
        <w:rPr>
          <w:sz w:val="18"/>
        </w:rPr>
      </w:pPr>
      <w:r w:rsidRPr="008102FA">
        <w:rPr>
          <w:rFonts w:hint="eastAsia"/>
          <w:sz w:val="18"/>
        </w:rPr>
        <w:t>图</w:t>
      </w:r>
      <w:r w:rsidRPr="008102FA">
        <w:rPr>
          <w:rFonts w:hint="eastAsia"/>
          <w:sz w:val="18"/>
        </w:rPr>
        <w:t>4.2</w:t>
      </w:r>
      <w:r>
        <w:rPr>
          <w:sz w:val="18"/>
        </w:rPr>
        <w:t xml:space="preserve"> </w:t>
      </w:r>
      <w:r>
        <w:rPr>
          <w:rFonts w:hint="eastAsia"/>
          <w:sz w:val="18"/>
        </w:rPr>
        <w:t>使用</w:t>
      </w:r>
      <w:r>
        <w:rPr>
          <w:rFonts w:hint="eastAsia"/>
          <w:sz w:val="18"/>
        </w:rPr>
        <w:t>CNN</w:t>
      </w:r>
      <w:r>
        <w:rPr>
          <w:rFonts w:hint="eastAsia"/>
          <w:sz w:val="18"/>
        </w:rPr>
        <w:t>去噪</w:t>
      </w:r>
    </w:p>
    <w:p w:rsidR="0087402E" w:rsidRDefault="0087402E" w:rsidP="0087402E">
      <w:pPr>
        <w:rPr>
          <w:rFonts w:hint="eastAsia"/>
        </w:rPr>
      </w:pPr>
      <w:r>
        <w:rPr>
          <w:rFonts w:hint="eastAsia"/>
        </w:rPr>
        <w:t>图</w:t>
      </w:r>
      <w:r>
        <w:rPr>
          <w:rFonts w:hint="eastAsia"/>
        </w:rPr>
        <w:t>4.2</w:t>
      </w:r>
      <w:r>
        <w:rPr>
          <w:rFonts w:hint="eastAsia"/>
        </w:rPr>
        <w:t>所示为该去噪模型去噪过程的展示，</w:t>
      </w:r>
      <w:r>
        <w:rPr>
          <w:rFonts w:hint="eastAsia"/>
        </w:rPr>
        <w:t>a</w:t>
      </w:r>
      <w:r>
        <w:rPr>
          <w:rFonts w:hint="eastAsia"/>
        </w:rPr>
        <w:t>图即为</w:t>
      </w:r>
      <w:r>
        <w:rPr>
          <w:rFonts w:hint="eastAsia"/>
        </w:rPr>
        <w:t>b</w:t>
      </w:r>
      <w:r>
        <w:rPr>
          <w:rFonts w:hint="eastAsia"/>
        </w:rPr>
        <w:t>图与</w:t>
      </w:r>
      <w:r>
        <w:rPr>
          <w:rFonts w:hint="eastAsia"/>
        </w:rPr>
        <w:t>c</w:t>
      </w:r>
      <w:r>
        <w:rPr>
          <w:rFonts w:hint="eastAsia"/>
        </w:rPr>
        <w:t>图的叠加。该去噪网络从中提取出了</w:t>
      </w:r>
      <w:r>
        <w:rPr>
          <w:rFonts w:hint="eastAsia"/>
        </w:rPr>
        <w:t>c</w:t>
      </w:r>
      <w:r>
        <w:rPr>
          <w:rFonts w:hint="eastAsia"/>
        </w:rPr>
        <w:t>，即得到了</w:t>
      </w:r>
      <w:r>
        <w:rPr>
          <w:rFonts w:hint="eastAsia"/>
        </w:rPr>
        <w:t>b</w:t>
      </w:r>
      <w:r>
        <w:rPr>
          <w:rFonts w:hint="eastAsia"/>
        </w:rPr>
        <w:t>。图</w:t>
      </w:r>
      <w:r>
        <w:rPr>
          <w:rFonts w:hint="eastAsia"/>
        </w:rPr>
        <w:t>4.3</w:t>
      </w:r>
      <w:r>
        <w:rPr>
          <w:rFonts w:hint="eastAsia"/>
        </w:rPr>
        <w:t>展示了该去噪网络的细节保留能力。通常情况下，去噪会丢失部分细节，仔细观察女孩衣服上的条纹以及</w:t>
      </w:r>
      <w:proofErr w:type="spellStart"/>
      <w:r>
        <w:rPr>
          <w:rFonts w:hint="eastAsia"/>
        </w:rPr>
        <w:t>lena</w:t>
      </w:r>
      <w:proofErr w:type="spellEnd"/>
      <w:r>
        <w:rPr>
          <w:rFonts w:hint="eastAsia"/>
        </w:rPr>
        <w:t>的头发，即可发现，本文所述网络中，细节并没有过多的丢失。</w:t>
      </w:r>
      <w:bookmarkStart w:id="2" w:name="_GoBack"/>
      <w:bookmarkEnd w:id="2"/>
    </w:p>
    <w:p w:rsidR="00F810E2" w:rsidRDefault="00F810E2" w:rsidP="00F810E2">
      <w:pPr>
        <w:spacing w:line="240" w:lineRule="auto"/>
        <w:jc w:val="center"/>
        <w:rPr>
          <w:sz w:val="18"/>
        </w:rPr>
      </w:pPr>
      <w:r>
        <w:rPr>
          <w:noProof/>
          <w:sz w:val="18"/>
        </w:rPr>
        <w:drawing>
          <wp:inline distT="0" distB="0" distL="0" distR="0" wp14:anchorId="1D5E4E98" wp14:editId="45F9ECCB">
            <wp:extent cx="2063750" cy="2063750"/>
            <wp:effectExtent l="0" t="0" r="0" b="0"/>
            <wp:docPr id="70" name="图片 70" descr="C:\Users\lijin\AppData\Local\Microsoft\Windows\INetCache\Content.Word\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descr="C:\Users\lijin\AppData\Local\Microsoft\Windows\INetCache\Content.Word\09.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063750" cy="2063750"/>
                    </a:xfrm>
                    <a:prstGeom prst="rect">
                      <a:avLst/>
                    </a:prstGeom>
                    <a:noFill/>
                    <a:ln>
                      <a:noFill/>
                    </a:ln>
                  </pic:spPr>
                </pic:pic>
              </a:graphicData>
            </a:graphic>
          </wp:inline>
        </w:drawing>
      </w:r>
      <w:r>
        <w:rPr>
          <w:rFonts w:hint="eastAsia"/>
          <w:sz w:val="18"/>
        </w:rPr>
        <w:t xml:space="preserve">  </w:t>
      </w:r>
      <w:r>
        <w:rPr>
          <w:noProof/>
          <w:sz w:val="18"/>
        </w:rPr>
        <w:drawing>
          <wp:inline distT="0" distB="0" distL="0" distR="0" wp14:anchorId="1FFDFDD7" wp14:editId="6DFFEFA1">
            <wp:extent cx="2051050" cy="2051050"/>
            <wp:effectExtent l="0" t="0" r="6350" b="6350"/>
            <wp:docPr id="69" name="图片 69" descr="C:\Users\lijin\AppData\Local\Microsoft\Windows\INetCache\Content.Word\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descr="C:\Users\lijin\AppData\Local\Microsoft\Windows\INetCache\Content.Word\09.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051050" cy="2051050"/>
                    </a:xfrm>
                    <a:prstGeom prst="rect">
                      <a:avLst/>
                    </a:prstGeom>
                    <a:noFill/>
                    <a:ln>
                      <a:noFill/>
                    </a:ln>
                  </pic:spPr>
                </pic:pic>
              </a:graphicData>
            </a:graphic>
          </wp:inline>
        </w:drawing>
      </w:r>
    </w:p>
    <w:p w:rsidR="00F810E2" w:rsidRDefault="00F810E2" w:rsidP="00F810E2">
      <w:pPr>
        <w:spacing w:line="240" w:lineRule="auto"/>
        <w:jc w:val="center"/>
        <w:rPr>
          <w:rFonts w:hint="eastAsia"/>
          <w:sz w:val="18"/>
        </w:rPr>
      </w:pPr>
      <w:r>
        <w:rPr>
          <w:noProof/>
          <w:sz w:val="18"/>
        </w:rPr>
        <w:drawing>
          <wp:inline distT="0" distB="0" distL="0" distR="0" wp14:anchorId="0E98DB1E" wp14:editId="191AC978">
            <wp:extent cx="1905000" cy="1905000"/>
            <wp:effectExtent l="0" t="0" r="0" b="0"/>
            <wp:docPr id="71" name="图片 71" descr="C:\Users\lijin\AppData\Local\Microsoft\Windows\INetCache\Content.Word\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descr="C:\Users\lijin\AppData\Local\Microsoft\Windows\INetCache\Content.Word\08.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r>
        <w:rPr>
          <w:rFonts w:hint="eastAsia"/>
          <w:sz w:val="18"/>
        </w:rPr>
        <w:t xml:space="preserve"> </w:t>
      </w:r>
      <w:r>
        <w:rPr>
          <w:sz w:val="18"/>
        </w:rPr>
        <w:t xml:space="preserve"> </w:t>
      </w:r>
      <w:r>
        <w:rPr>
          <w:rFonts w:hint="eastAsia"/>
          <w:noProof/>
          <w:sz w:val="18"/>
        </w:rPr>
        <w:drawing>
          <wp:inline distT="0" distB="0" distL="0" distR="0" wp14:anchorId="33AFC395" wp14:editId="78EEED70">
            <wp:extent cx="1911350" cy="1911350"/>
            <wp:effectExtent l="0" t="0" r="0" b="0"/>
            <wp:docPr id="72" name="图片 72" descr="C:\Users\lijin\AppData\Local\Microsoft\Windows\INetCache\Content.Word\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descr="C:\Users\lijin\AppData\Local\Microsoft\Windows\INetCache\Content.Word\08.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911350" cy="1911350"/>
                    </a:xfrm>
                    <a:prstGeom prst="rect">
                      <a:avLst/>
                    </a:prstGeom>
                    <a:noFill/>
                    <a:ln>
                      <a:noFill/>
                    </a:ln>
                  </pic:spPr>
                </pic:pic>
              </a:graphicData>
            </a:graphic>
          </wp:inline>
        </w:drawing>
      </w:r>
    </w:p>
    <w:p w:rsidR="00F810E2" w:rsidRPr="008102FA" w:rsidRDefault="00F810E2" w:rsidP="00F810E2">
      <w:pPr>
        <w:spacing w:line="240" w:lineRule="auto"/>
        <w:jc w:val="center"/>
        <w:rPr>
          <w:rFonts w:hint="eastAsia"/>
          <w:sz w:val="18"/>
        </w:rPr>
      </w:pPr>
      <w:r>
        <w:rPr>
          <w:rFonts w:hint="eastAsia"/>
          <w:sz w:val="18"/>
        </w:rPr>
        <w:t>图</w:t>
      </w:r>
      <w:r>
        <w:rPr>
          <w:rFonts w:hint="eastAsia"/>
          <w:sz w:val="18"/>
        </w:rPr>
        <w:t>4.3</w:t>
      </w:r>
      <w:r>
        <w:rPr>
          <w:rFonts w:hint="eastAsia"/>
          <w:sz w:val="18"/>
        </w:rPr>
        <w:t xml:space="preserve"> </w:t>
      </w:r>
      <w:r>
        <w:rPr>
          <w:rFonts w:hint="eastAsia"/>
          <w:sz w:val="18"/>
        </w:rPr>
        <w:t>细节对比</w:t>
      </w:r>
    </w:p>
    <w:p w:rsidR="00F810E2" w:rsidRDefault="00F810E2" w:rsidP="008102FA">
      <w:pPr>
        <w:spacing w:line="240" w:lineRule="auto"/>
        <w:jc w:val="center"/>
        <w:rPr>
          <w:rFonts w:hint="eastAsia"/>
          <w:sz w:val="18"/>
        </w:rPr>
      </w:pPr>
    </w:p>
    <w:p w:rsidR="008102FA" w:rsidRDefault="008102FA" w:rsidP="008102FA">
      <w:pPr>
        <w:spacing w:line="240" w:lineRule="auto"/>
        <w:jc w:val="center"/>
        <w:rPr>
          <w:rFonts w:hint="eastAsia"/>
          <w:sz w:val="18"/>
        </w:rPr>
      </w:pPr>
      <w:r>
        <w:rPr>
          <w:rFonts w:hint="eastAsia"/>
          <w:noProof/>
          <w:sz w:val="18"/>
        </w:rPr>
        <w:lastRenderedPageBreak/>
        <w:drawing>
          <wp:inline distT="0" distB="0" distL="0" distR="0">
            <wp:extent cx="1117600" cy="1117600"/>
            <wp:effectExtent l="0" t="0" r="6350" b="6350"/>
            <wp:docPr id="49" name="图片 49"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descr="C:\Users\lijin\AppData\Local\Microsoft\Windows\INetCache\Content.Word\01.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117600" cy="1117600"/>
                    </a:xfrm>
                    <a:prstGeom prst="rect">
                      <a:avLst/>
                    </a:prstGeom>
                    <a:noFill/>
                    <a:ln>
                      <a:noFill/>
                    </a:ln>
                  </pic:spPr>
                </pic:pic>
              </a:graphicData>
            </a:graphic>
          </wp:inline>
        </w:drawing>
      </w:r>
      <w:r>
        <w:rPr>
          <w:rFonts w:hint="eastAsia"/>
          <w:noProof/>
          <w:sz w:val="18"/>
        </w:rPr>
        <w:drawing>
          <wp:inline distT="0" distB="0" distL="0" distR="0" wp14:anchorId="0389412D" wp14:editId="4396200F">
            <wp:extent cx="1117600" cy="1117600"/>
            <wp:effectExtent l="0" t="0" r="6350" b="6350"/>
            <wp:docPr id="53" name="图片 53"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descr="C:\Users\lijin\AppData\Local\Microsoft\Windows\INetCache\Content.Word\01.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117600" cy="1117600"/>
                    </a:xfrm>
                    <a:prstGeom prst="rect">
                      <a:avLst/>
                    </a:prstGeom>
                    <a:noFill/>
                    <a:ln>
                      <a:noFill/>
                    </a:ln>
                  </pic:spPr>
                </pic:pic>
              </a:graphicData>
            </a:graphic>
          </wp:inline>
        </w:drawing>
      </w:r>
      <w:r>
        <w:rPr>
          <w:rFonts w:hint="eastAsia"/>
          <w:noProof/>
          <w:sz w:val="18"/>
        </w:rPr>
        <w:drawing>
          <wp:inline distT="0" distB="0" distL="0" distR="0">
            <wp:extent cx="1123950" cy="1123950"/>
            <wp:effectExtent l="0" t="0" r="0" b="0"/>
            <wp:docPr id="58" name="图片 58"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descr="C:\Users\lijin\AppData\Local\Microsoft\Windows\INetCache\Content.Word\01.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r>
        <w:rPr>
          <w:rFonts w:hint="eastAsia"/>
          <w:noProof/>
          <w:sz w:val="18"/>
        </w:rPr>
        <w:drawing>
          <wp:inline distT="0" distB="0" distL="0" distR="0">
            <wp:extent cx="1117600" cy="1117600"/>
            <wp:effectExtent l="0" t="0" r="6350" b="6350"/>
            <wp:docPr id="63" name="图片 63" descr="C:\Users\lijin\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descr="C:\Users\lijin\AppData\Local\Microsoft\Windows\INetCache\Content.Word\01.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117600" cy="1117600"/>
                    </a:xfrm>
                    <a:prstGeom prst="rect">
                      <a:avLst/>
                    </a:prstGeom>
                    <a:noFill/>
                    <a:ln>
                      <a:noFill/>
                    </a:ln>
                  </pic:spPr>
                </pic:pic>
              </a:graphicData>
            </a:graphic>
          </wp:inline>
        </w:drawing>
      </w:r>
      <w:r>
        <w:rPr>
          <w:rFonts w:hint="eastAsia"/>
          <w:noProof/>
          <w:sz w:val="18"/>
        </w:rPr>
        <w:drawing>
          <wp:inline distT="0" distB="0" distL="0" distR="0">
            <wp:extent cx="1104900" cy="1104900"/>
            <wp:effectExtent l="0" t="0" r="0" b="0"/>
            <wp:docPr id="50" name="图片 50"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descr="C:\Users\lijin\AppData\Local\Microsoft\Windows\INetCache\Content.Word\02.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104900" cy="1104900"/>
                    </a:xfrm>
                    <a:prstGeom prst="rect">
                      <a:avLst/>
                    </a:prstGeom>
                    <a:noFill/>
                    <a:ln>
                      <a:noFill/>
                    </a:ln>
                  </pic:spPr>
                </pic:pic>
              </a:graphicData>
            </a:graphic>
          </wp:inline>
        </w:drawing>
      </w:r>
      <w:r>
        <w:rPr>
          <w:rFonts w:hint="eastAsia"/>
          <w:noProof/>
          <w:sz w:val="18"/>
        </w:rPr>
        <w:drawing>
          <wp:inline distT="0" distB="0" distL="0" distR="0" wp14:anchorId="4F65CB7F" wp14:editId="0F3C9BF6">
            <wp:extent cx="1098550" cy="1098550"/>
            <wp:effectExtent l="0" t="0" r="6350" b="6350"/>
            <wp:docPr id="55" name="图片 55"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descr="C:\Users\lijin\AppData\Local\Microsoft\Windows\INetCache\Content.Word\02.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098550" cy="1098550"/>
                    </a:xfrm>
                    <a:prstGeom prst="rect">
                      <a:avLst/>
                    </a:prstGeom>
                    <a:noFill/>
                    <a:ln>
                      <a:noFill/>
                    </a:ln>
                  </pic:spPr>
                </pic:pic>
              </a:graphicData>
            </a:graphic>
          </wp:inline>
        </w:drawing>
      </w:r>
      <w:r>
        <w:rPr>
          <w:rFonts w:hint="eastAsia"/>
          <w:noProof/>
          <w:sz w:val="18"/>
        </w:rPr>
        <w:drawing>
          <wp:inline distT="0" distB="0" distL="0" distR="0" wp14:anchorId="19329126" wp14:editId="43F72ADB">
            <wp:extent cx="1098550" cy="1098550"/>
            <wp:effectExtent l="0" t="0" r="6350" b="6350"/>
            <wp:docPr id="59" name="图片 59"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descr="C:\Users\lijin\AppData\Local\Microsoft\Windows\INetCache\Content.Word\02.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098550" cy="1098550"/>
                    </a:xfrm>
                    <a:prstGeom prst="rect">
                      <a:avLst/>
                    </a:prstGeom>
                    <a:noFill/>
                    <a:ln>
                      <a:noFill/>
                    </a:ln>
                  </pic:spPr>
                </pic:pic>
              </a:graphicData>
            </a:graphic>
          </wp:inline>
        </w:drawing>
      </w:r>
      <w:r>
        <w:rPr>
          <w:rFonts w:hint="eastAsia"/>
          <w:noProof/>
          <w:sz w:val="18"/>
        </w:rPr>
        <w:drawing>
          <wp:inline distT="0" distB="0" distL="0" distR="0">
            <wp:extent cx="1111250" cy="1111250"/>
            <wp:effectExtent l="0" t="0" r="0" b="0"/>
            <wp:docPr id="64" name="图片 64" descr="C:\Users\lijin\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descr="C:\Users\lijin\AppData\Local\Microsoft\Windows\INetCache\Content.Word\02.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111250" cy="1111250"/>
                    </a:xfrm>
                    <a:prstGeom prst="rect">
                      <a:avLst/>
                    </a:prstGeom>
                    <a:noFill/>
                    <a:ln>
                      <a:noFill/>
                    </a:ln>
                  </pic:spPr>
                </pic:pic>
              </a:graphicData>
            </a:graphic>
          </wp:inline>
        </w:drawing>
      </w:r>
      <w:r>
        <w:rPr>
          <w:rFonts w:hint="eastAsia"/>
          <w:noProof/>
          <w:sz w:val="18"/>
        </w:rPr>
        <w:drawing>
          <wp:inline distT="0" distB="0" distL="0" distR="0">
            <wp:extent cx="1162050" cy="1162050"/>
            <wp:effectExtent l="0" t="0" r="0" b="0"/>
            <wp:docPr id="51" name="图片 51"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descr="C:\Users\lijin\AppData\Local\Microsoft\Windows\INetCache\Content.Word\03.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inline>
        </w:drawing>
      </w:r>
      <w:r>
        <w:rPr>
          <w:rFonts w:hint="eastAsia"/>
          <w:noProof/>
          <w:sz w:val="18"/>
        </w:rPr>
        <w:drawing>
          <wp:inline distT="0" distB="0" distL="0" distR="0" wp14:anchorId="68D26F7C" wp14:editId="6C0BCAF3">
            <wp:extent cx="1162050" cy="1162050"/>
            <wp:effectExtent l="0" t="0" r="0" b="0"/>
            <wp:docPr id="56" name="图片 56"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descr="C:\Users\lijin\AppData\Local\Microsoft\Windows\INetCache\Content.Word\03.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inline>
        </w:drawing>
      </w:r>
      <w:r>
        <w:rPr>
          <w:rFonts w:hint="eastAsia"/>
          <w:noProof/>
          <w:sz w:val="18"/>
        </w:rPr>
        <w:drawing>
          <wp:inline distT="0" distB="0" distL="0" distR="0" wp14:anchorId="4134FF20" wp14:editId="292C5521">
            <wp:extent cx="1155700" cy="1155700"/>
            <wp:effectExtent l="0" t="0" r="6350" b="6350"/>
            <wp:docPr id="60" name="图片 60"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descr="C:\Users\lijin\AppData\Local\Microsoft\Windows\INetCache\Content.Word\03.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155700" cy="1155700"/>
                    </a:xfrm>
                    <a:prstGeom prst="rect">
                      <a:avLst/>
                    </a:prstGeom>
                    <a:noFill/>
                    <a:ln>
                      <a:noFill/>
                    </a:ln>
                  </pic:spPr>
                </pic:pic>
              </a:graphicData>
            </a:graphic>
          </wp:inline>
        </w:drawing>
      </w:r>
      <w:r w:rsidR="00D2298C">
        <w:rPr>
          <w:rFonts w:hint="eastAsia"/>
          <w:noProof/>
          <w:sz w:val="18"/>
        </w:rPr>
        <w:drawing>
          <wp:inline distT="0" distB="0" distL="0" distR="0">
            <wp:extent cx="1162050" cy="1162050"/>
            <wp:effectExtent l="0" t="0" r="0" b="0"/>
            <wp:docPr id="65" name="图片 65" descr="C:\Users\lijin\AppData\Local\Microsoft\Windows\INetCache\Content.Word\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descr="C:\Users\lijin\AppData\Local\Microsoft\Windows\INetCache\Content.Word\03.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flipH="1">
                      <a:off x="0" y="0"/>
                      <a:ext cx="1162050" cy="1162050"/>
                    </a:xfrm>
                    <a:prstGeom prst="rect">
                      <a:avLst/>
                    </a:prstGeom>
                    <a:noFill/>
                    <a:ln>
                      <a:noFill/>
                    </a:ln>
                  </pic:spPr>
                </pic:pic>
              </a:graphicData>
            </a:graphic>
          </wp:inline>
        </w:drawing>
      </w:r>
      <w:r>
        <w:rPr>
          <w:rFonts w:hint="eastAsia"/>
          <w:noProof/>
          <w:sz w:val="18"/>
        </w:rPr>
        <w:drawing>
          <wp:inline distT="0" distB="0" distL="0" distR="0">
            <wp:extent cx="1162050" cy="1162050"/>
            <wp:effectExtent l="0" t="0" r="0" b="0"/>
            <wp:docPr id="52" name="图片 52"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descr="C:\Users\lijin\AppData\Local\Microsoft\Windows\INetCache\Content.Word\04.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inline>
        </w:drawing>
      </w:r>
      <w:r>
        <w:rPr>
          <w:rFonts w:hint="eastAsia"/>
          <w:noProof/>
          <w:sz w:val="18"/>
        </w:rPr>
        <w:drawing>
          <wp:inline distT="0" distB="0" distL="0" distR="0" wp14:anchorId="307A8C21" wp14:editId="685E935F">
            <wp:extent cx="1155700" cy="1155700"/>
            <wp:effectExtent l="0" t="0" r="6350" b="6350"/>
            <wp:docPr id="57" name="图片 57"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descr="C:\Users\lijin\AppData\Local\Microsoft\Windows\INetCache\Content.Word\04.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155700" cy="1155700"/>
                    </a:xfrm>
                    <a:prstGeom prst="rect">
                      <a:avLst/>
                    </a:prstGeom>
                    <a:noFill/>
                    <a:ln>
                      <a:noFill/>
                    </a:ln>
                  </pic:spPr>
                </pic:pic>
              </a:graphicData>
            </a:graphic>
          </wp:inline>
        </w:drawing>
      </w:r>
      <w:r>
        <w:rPr>
          <w:rFonts w:hint="eastAsia"/>
          <w:noProof/>
          <w:sz w:val="18"/>
        </w:rPr>
        <w:drawing>
          <wp:inline distT="0" distB="0" distL="0" distR="0" wp14:anchorId="3CFB1C68" wp14:editId="087DA4B1">
            <wp:extent cx="1162050" cy="1162050"/>
            <wp:effectExtent l="0" t="0" r="0" b="0"/>
            <wp:docPr id="61" name="图片 61"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descr="C:\Users\lijin\AppData\Local\Microsoft\Windows\INetCache\Content.Word\04.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inline>
        </w:drawing>
      </w:r>
      <w:r w:rsidR="00D2298C">
        <w:rPr>
          <w:rFonts w:hint="eastAsia"/>
          <w:noProof/>
          <w:sz w:val="18"/>
        </w:rPr>
        <w:drawing>
          <wp:inline distT="0" distB="0" distL="0" distR="0">
            <wp:extent cx="1155700" cy="1155700"/>
            <wp:effectExtent l="0" t="0" r="6350" b="6350"/>
            <wp:docPr id="68" name="图片 68" descr="C:\Users\lijin\AppData\Local\Microsoft\Windows\INetCache\Content.Word\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descr="C:\Users\lijin\AppData\Local\Microsoft\Windows\INetCache\Content.Word\04.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155700" cy="1155700"/>
                    </a:xfrm>
                    <a:prstGeom prst="rect">
                      <a:avLst/>
                    </a:prstGeom>
                    <a:noFill/>
                    <a:ln>
                      <a:noFill/>
                    </a:ln>
                  </pic:spPr>
                </pic:pic>
              </a:graphicData>
            </a:graphic>
          </wp:inline>
        </w:drawing>
      </w:r>
    </w:p>
    <w:p w:rsidR="008102FA" w:rsidRDefault="008102FA" w:rsidP="008102FA">
      <w:pPr>
        <w:spacing w:line="240" w:lineRule="auto"/>
        <w:jc w:val="center"/>
        <w:rPr>
          <w:sz w:val="18"/>
        </w:rPr>
      </w:pPr>
      <w:r>
        <w:rPr>
          <w:rFonts w:hint="eastAsia"/>
          <w:sz w:val="18"/>
        </w:rPr>
        <w:t>图</w:t>
      </w:r>
      <w:r w:rsidR="00F810E2">
        <w:rPr>
          <w:rFonts w:hint="eastAsia"/>
          <w:sz w:val="18"/>
        </w:rPr>
        <w:t>4.4</w:t>
      </w:r>
      <w:r>
        <w:rPr>
          <w:rFonts w:hint="eastAsia"/>
          <w:sz w:val="18"/>
        </w:rPr>
        <w:t xml:space="preserve"> </w:t>
      </w:r>
      <w:r>
        <w:rPr>
          <w:rFonts w:hint="eastAsia"/>
          <w:sz w:val="18"/>
        </w:rPr>
        <w:t>包含噪声原图</w:t>
      </w:r>
      <w:r w:rsidR="00D2298C">
        <w:rPr>
          <w:rFonts w:hint="eastAsia"/>
          <w:sz w:val="18"/>
        </w:rPr>
        <w:t>、</w:t>
      </w:r>
      <w:r>
        <w:rPr>
          <w:rFonts w:hint="eastAsia"/>
          <w:sz w:val="18"/>
        </w:rPr>
        <w:t>使用</w:t>
      </w:r>
      <w:r>
        <w:rPr>
          <w:rFonts w:hint="eastAsia"/>
          <w:sz w:val="18"/>
        </w:rPr>
        <w:t>CNN</w:t>
      </w:r>
      <w:r>
        <w:rPr>
          <w:rFonts w:hint="eastAsia"/>
          <w:sz w:val="18"/>
        </w:rPr>
        <w:t>去噪</w:t>
      </w:r>
      <w:r w:rsidR="00D2298C">
        <w:rPr>
          <w:rFonts w:hint="eastAsia"/>
          <w:sz w:val="18"/>
        </w:rPr>
        <w:t>、</w:t>
      </w:r>
      <w:r>
        <w:rPr>
          <w:rFonts w:hint="eastAsia"/>
          <w:sz w:val="18"/>
        </w:rPr>
        <w:t>BM</w:t>
      </w:r>
      <w:r>
        <w:rPr>
          <w:sz w:val="18"/>
        </w:rPr>
        <w:t>3</w:t>
      </w:r>
      <w:r>
        <w:rPr>
          <w:rFonts w:hint="eastAsia"/>
          <w:sz w:val="18"/>
        </w:rPr>
        <w:t>D</w:t>
      </w:r>
      <w:r>
        <w:rPr>
          <w:rFonts w:hint="eastAsia"/>
          <w:sz w:val="18"/>
        </w:rPr>
        <w:t>去噪</w:t>
      </w:r>
      <w:r w:rsidR="00D2298C">
        <w:rPr>
          <w:rFonts w:hint="eastAsia"/>
          <w:sz w:val="18"/>
        </w:rPr>
        <w:t>、</w:t>
      </w:r>
      <w:r>
        <w:rPr>
          <w:rFonts w:hint="eastAsia"/>
          <w:sz w:val="18"/>
        </w:rPr>
        <w:t>平均滤波去噪对比</w:t>
      </w:r>
      <w:r w:rsidR="00D2298C">
        <w:rPr>
          <w:rFonts w:hint="eastAsia"/>
          <w:sz w:val="18"/>
        </w:rPr>
        <w:t>。</w:t>
      </w:r>
    </w:p>
    <w:p w:rsidR="00D2298C" w:rsidRDefault="00D2298C" w:rsidP="008102FA">
      <w:pPr>
        <w:spacing w:line="240" w:lineRule="auto"/>
        <w:jc w:val="center"/>
        <w:rPr>
          <w:sz w:val="18"/>
        </w:rPr>
      </w:pPr>
      <w:r>
        <w:rPr>
          <w:rFonts w:hint="eastAsia"/>
          <w:sz w:val="18"/>
        </w:rPr>
        <w:t>从左到右分别为</w:t>
      </w:r>
      <w:r>
        <w:rPr>
          <w:rFonts w:hint="eastAsia"/>
          <w:sz w:val="18"/>
        </w:rPr>
        <w:t>包含噪声原图、使用</w:t>
      </w:r>
      <w:r>
        <w:rPr>
          <w:rFonts w:hint="eastAsia"/>
          <w:sz w:val="18"/>
        </w:rPr>
        <w:t>CNN</w:t>
      </w:r>
      <w:r>
        <w:rPr>
          <w:rFonts w:hint="eastAsia"/>
          <w:sz w:val="18"/>
        </w:rPr>
        <w:t>去噪、</w:t>
      </w:r>
      <w:r>
        <w:rPr>
          <w:rFonts w:hint="eastAsia"/>
          <w:sz w:val="18"/>
        </w:rPr>
        <w:t>BM</w:t>
      </w:r>
      <w:r>
        <w:rPr>
          <w:sz w:val="18"/>
        </w:rPr>
        <w:t>3</w:t>
      </w:r>
      <w:r>
        <w:rPr>
          <w:rFonts w:hint="eastAsia"/>
          <w:sz w:val="18"/>
        </w:rPr>
        <w:t>D</w:t>
      </w:r>
      <w:r>
        <w:rPr>
          <w:rFonts w:hint="eastAsia"/>
          <w:sz w:val="18"/>
        </w:rPr>
        <w:t>去噪、平均滤波去噪</w:t>
      </w:r>
    </w:p>
    <w:p w:rsidR="005E0186" w:rsidRPr="00EE4399" w:rsidRDefault="005E0186" w:rsidP="00771813">
      <w:pPr>
        <w:rPr>
          <w:rFonts w:hint="eastAsia"/>
          <w:shd w:val="clear" w:color="auto" w:fill="FFFFFF"/>
        </w:rPr>
      </w:pPr>
    </w:p>
    <w:p w:rsidR="00E31269" w:rsidRPr="00B80139" w:rsidRDefault="00E31269" w:rsidP="00E31269">
      <w:pPr>
        <w:pStyle w:val="2"/>
        <w:spacing w:before="156" w:after="156"/>
        <w:rPr>
          <w:rFonts w:hint="eastAsia"/>
          <w:shd w:val="clear" w:color="auto" w:fill="FFFFFF"/>
        </w:rPr>
      </w:pPr>
    </w:p>
    <w:p w:rsidR="003536B8" w:rsidRDefault="003536B8" w:rsidP="009A658A">
      <w:pPr>
        <w:pStyle w:val="11"/>
        <w:spacing w:before="156" w:after="156"/>
        <w:rPr>
          <w:shd w:val="clear" w:color="auto" w:fill="FFFFFF"/>
        </w:rPr>
      </w:pPr>
      <w:r>
        <w:rPr>
          <w:rFonts w:hint="eastAsia"/>
          <w:shd w:val="clear" w:color="auto" w:fill="FFFFFF"/>
        </w:rPr>
        <w:t>第五章</w:t>
      </w:r>
      <w:r>
        <w:rPr>
          <w:rFonts w:hint="eastAsia"/>
          <w:shd w:val="clear" w:color="auto" w:fill="FFFFFF"/>
        </w:rPr>
        <w:t xml:space="preserve"> </w:t>
      </w:r>
      <w:r>
        <w:rPr>
          <w:rFonts w:hint="eastAsia"/>
          <w:shd w:val="clear" w:color="auto" w:fill="FFFFFF"/>
        </w:rPr>
        <w:t>全文展望</w:t>
      </w:r>
    </w:p>
    <w:p w:rsidR="00824BF3" w:rsidRPr="00824BF3" w:rsidRDefault="00D60D9F" w:rsidP="00D60D9F">
      <w:pPr>
        <w:rPr>
          <w:shd w:val="clear" w:color="auto" w:fill="FFFFFF"/>
        </w:rPr>
      </w:pPr>
      <w:r>
        <w:rPr>
          <w:shd w:val="clear" w:color="auto" w:fill="FFFFFF"/>
        </w:rPr>
        <w:tab/>
      </w:r>
    </w:p>
    <w:p w:rsidR="000337EF" w:rsidRDefault="000337EF" w:rsidP="00515829">
      <w:pPr>
        <w:pStyle w:val="ab"/>
        <w:rPr>
          <w:shd w:val="clear" w:color="auto" w:fill="FFFFFF"/>
        </w:rPr>
      </w:pP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Default="000337EF" w:rsidP="00515829">
      <w:pPr>
        <w:pStyle w:val="ab"/>
        <w:rPr>
          <w:shd w:val="clear" w:color="auto" w:fill="FFFFFF"/>
        </w:rPr>
      </w:pPr>
      <w:r>
        <w:rPr>
          <w:rFonts w:hint="eastAsia"/>
          <w:shd w:val="clear" w:color="auto" w:fill="FFFFFF"/>
        </w:rPr>
        <w:lastRenderedPageBreak/>
        <w:t>参考文献</w:t>
      </w:r>
    </w:p>
    <w:p w:rsidR="000337EF" w:rsidRDefault="000337EF" w:rsidP="00515829">
      <w:pPr>
        <w:pStyle w:val="ab"/>
        <w:rPr>
          <w:shd w:val="clear" w:color="auto" w:fill="FFFFFF"/>
        </w:rPr>
      </w:pPr>
      <w:r>
        <w:rPr>
          <w:rFonts w:hint="eastAsia"/>
          <w:shd w:val="clear" w:color="auto" w:fill="FFFFFF"/>
        </w:rPr>
        <w:t>附录</w:t>
      </w:r>
    </w:p>
    <w:p w:rsidR="003C1D80" w:rsidRDefault="003C1D80" w:rsidP="00515829">
      <w:pPr>
        <w:pStyle w:val="ab"/>
      </w:pPr>
    </w:p>
    <w:sectPr w:rsidR="003C1D80" w:rsidSect="00BF7A10">
      <w:headerReference w:type="default" r:id="rId159"/>
      <w:footerReference w:type="default" r:id="rId160"/>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04848" w:rsidRDefault="00804848" w:rsidP="00676F0F">
      <w:pPr>
        <w:spacing w:line="240" w:lineRule="auto"/>
      </w:pPr>
      <w:r>
        <w:separator/>
      </w:r>
    </w:p>
  </w:endnote>
  <w:endnote w:type="continuationSeparator" w:id="0">
    <w:p w:rsidR="00804848" w:rsidRDefault="00804848"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Content>
      <w:p w:rsidR="005E0186" w:rsidRDefault="005E0186">
        <w:pPr>
          <w:pStyle w:val="a9"/>
          <w:jc w:val="center"/>
        </w:pPr>
        <w:r>
          <w:fldChar w:fldCharType="begin"/>
        </w:r>
        <w:r>
          <w:instrText>PAGE   \* MERGEFORMAT</w:instrText>
        </w:r>
        <w:r>
          <w:fldChar w:fldCharType="separate"/>
        </w:r>
        <w:r w:rsidR="0087402E" w:rsidRPr="0087402E">
          <w:rPr>
            <w:noProof/>
            <w:lang w:val="zh-CN"/>
          </w:rPr>
          <w:t>27</w:t>
        </w:r>
        <w:r>
          <w:fldChar w:fldCharType="end"/>
        </w:r>
      </w:p>
    </w:sdtContent>
  </w:sdt>
  <w:p w:rsidR="005E0186" w:rsidRDefault="005E0186">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04848" w:rsidRDefault="00804848" w:rsidP="00676F0F">
      <w:pPr>
        <w:spacing w:line="240" w:lineRule="auto"/>
      </w:pPr>
      <w:r>
        <w:separator/>
      </w:r>
    </w:p>
  </w:footnote>
  <w:footnote w:type="continuationSeparator" w:id="0">
    <w:p w:rsidR="00804848" w:rsidRDefault="00804848"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186" w:rsidRDefault="005E0186"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179D6"/>
    <w:multiLevelType w:val="hybridMultilevel"/>
    <w:tmpl w:val="567AFA20"/>
    <w:lvl w:ilvl="0" w:tplc="462ED3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F2109A9"/>
    <w:multiLevelType w:val="hybridMultilevel"/>
    <w:tmpl w:val="F724DD1E"/>
    <w:lvl w:ilvl="0" w:tplc="507AAD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DDD361E"/>
    <w:multiLevelType w:val="hybridMultilevel"/>
    <w:tmpl w:val="F8E65C20"/>
    <w:lvl w:ilvl="0" w:tplc="B40E1DA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DF013B7"/>
    <w:multiLevelType w:val="hybridMultilevel"/>
    <w:tmpl w:val="D61EC19A"/>
    <w:lvl w:ilvl="0" w:tplc="11BA5E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F12659E"/>
    <w:multiLevelType w:val="hybridMultilevel"/>
    <w:tmpl w:val="5A387C50"/>
    <w:lvl w:ilvl="0" w:tplc="67963ED2">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2"/>
  </w:num>
  <w:num w:numId="3">
    <w:abstractNumId w:val="5"/>
  </w:num>
  <w:num w:numId="4">
    <w:abstractNumId w:val="3"/>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3613"/>
    <w:rsid w:val="000058C1"/>
    <w:rsid w:val="00013EBE"/>
    <w:rsid w:val="000211A2"/>
    <w:rsid w:val="0002463A"/>
    <w:rsid w:val="000337EF"/>
    <w:rsid w:val="0003591B"/>
    <w:rsid w:val="00040DC4"/>
    <w:rsid w:val="00045F00"/>
    <w:rsid w:val="00050282"/>
    <w:rsid w:val="00052A4F"/>
    <w:rsid w:val="00055503"/>
    <w:rsid w:val="00057CEF"/>
    <w:rsid w:val="00065BC0"/>
    <w:rsid w:val="00066DD6"/>
    <w:rsid w:val="00071078"/>
    <w:rsid w:val="00075022"/>
    <w:rsid w:val="0008494F"/>
    <w:rsid w:val="00086747"/>
    <w:rsid w:val="0009110D"/>
    <w:rsid w:val="00091756"/>
    <w:rsid w:val="000927CE"/>
    <w:rsid w:val="000A1A05"/>
    <w:rsid w:val="000A356D"/>
    <w:rsid w:val="000A3B74"/>
    <w:rsid w:val="000A4026"/>
    <w:rsid w:val="000A437F"/>
    <w:rsid w:val="000A5A76"/>
    <w:rsid w:val="000B2B00"/>
    <w:rsid w:val="000B6DA2"/>
    <w:rsid w:val="000C1361"/>
    <w:rsid w:val="000C172A"/>
    <w:rsid w:val="000C1D26"/>
    <w:rsid w:val="000C4286"/>
    <w:rsid w:val="000C528A"/>
    <w:rsid w:val="000D1603"/>
    <w:rsid w:val="000E78DB"/>
    <w:rsid w:val="000F4C00"/>
    <w:rsid w:val="001018E9"/>
    <w:rsid w:val="00104981"/>
    <w:rsid w:val="00114079"/>
    <w:rsid w:val="0012539D"/>
    <w:rsid w:val="0014633E"/>
    <w:rsid w:val="00150FC0"/>
    <w:rsid w:val="001544D6"/>
    <w:rsid w:val="00160186"/>
    <w:rsid w:val="00166F61"/>
    <w:rsid w:val="001811B9"/>
    <w:rsid w:val="00181DDE"/>
    <w:rsid w:val="001A04EE"/>
    <w:rsid w:val="001A0BC6"/>
    <w:rsid w:val="001A123A"/>
    <w:rsid w:val="001A7230"/>
    <w:rsid w:val="001A756F"/>
    <w:rsid w:val="001B5C8A"/>
    <w:rsid w:val="001C377E"/>
    <w:rsid w:val="001C571F"/>
    <w:rsid w:val="001C6AF1"/>
    <w:rsid w:val="001E2199"/>
    <w:rsid w:val="001E4534"/>
    <w:rsid w:val="001E7898"/>
    <w:rsid w:val="001F1F82"/>
    <w:rsid w:val="001F607C"/>
    <w:rsid w:val="00202CEE"/>
    <w:rsid w:val="0020791C"/>
    <w:rsid w:val="00211708"/>
    <w:rsid w:val="0021205E"/>
    <w:rsid w:val="002220DF"/>
    <w:rsid w:val="002306A9"/>
    <w:rsid w:val="0023084C"/>
    <w:rsid w:val="00232D68"/>
    <w:rsid w:val="002351EF"/>
    <w:rsid w:val="00240191"/>
    <w:rsid w:val="00243FA7"/>
    <w:rsid w:val="00245B30"/>
    <w:rsid w:val="00245D67"/>
    <w:rsid w:val="002471D7"/>
    <w:rsid w:val="002517D2"/>
    <w:rsid w:val="00254559"/>
    <w:rsid w:val="00254CE5"/>
    <w:rsid w:val="0026310D"/>
    <w:rsid w:val="00264BA5"/>
    <w:rsid w:val="00265325"/>
    <w:rsid w:val="0026576A"/>
    <w:rsid w:val="002726A4"/>
    <w:rsid w:val="00273E78"/>
    <w:rsid w:val="00277E4A"/>
    <w:rsid w:val="00294EB9"/>
    <w:rsid w:val="002A02DD"/>
    <w:rsid w:val="002A34D1"/>
    <w:rsid w:val="002B0CF2"/>
    <w:rsid w:val="002B21D9"/>
    <w:rsid w:val="002C1CEC"/>
    <w:rsid w:val="002C602F"/>
    <w:rsid w:val="002D2F52"/>
    <w:rsid w:val="002D4E2A"/>
    <w:rsid w:val="002E22E7"/>
    <w:rsid w:val="002E797B"/>
    <w:rsid w:val="00300034"/>
    <w:rsid w:val="00305644"/>
    <w:rsid w:val="00312790"/>
    <w:rsid w:val="00314FA6"/>
    <w:rsid w:val="003228ED"/>
    <w:rsid w:val="00343952"/>
    <w:rsid w:val="003536B8"/>
    <w:rsid w:val="00360A64"/>
    <w:rsid w:val="00363B40"/>
    <w:rsid w:val="00365B23"/>
    <w:rsid w:val="00366066"/>
    <w:rsid w:val="00366C84"/>
    <w:rsid w:val="00377D5A"/>
    <w:rsid w:val="0038792A"/>
    <w:rsid w:val="0039304D"/>
    <w:rsid w:val="00396FFA"/>
    <w:rsid w:val="003A6EC8"/>
    <w:rsid w:val="003B33B4"/>
    <w:rsid w:val="003C1D80"/>
    <w:rsid w:val="003C48CC"/>
    <w:rsid w:val="003C73A7"/>
    <w:rsid w:val="003D17B3"/>
    <w:rsid w:val="003E5184"/>
    <w:rsid w:val="003F5931"/>
    <w:rsid w:val="00401386"/>
    <w:rsid w:val="00412666"/>
    <w:rsid w:val="00414BD1"/>
    <w:rsid w:val="00414F89"/>
    <w:rsid w:val="00417E58"/>
    <w:rsid w:val="00423C02"/>
    <w:rsid w:val="004328EE"/>
    <w:rsid w:val="00433E13"/>
    <w:rsid w:val="00436C94"/>
    <w:rsid w:val="00441914"/>
    <w:rsid w:val="0045078A"/>
    <w:rsid w:val="004515E7"/>
    <w:rsid w:val="00455DDE"/>
    <w:rsid w:val="00460B27"/>
    <w:rsid w:val="00461AE2"/>
    <w:rsid w:val="00480056"/>
    <w:rsid w:val="0049284F"/>
    <w:rsid w:val="004A7548"/>
    <w:rsid w:val="004B0F51"/>
    <w:rsid w:val="004B126E"/>
    <w:rsid w:val="004B6197"/>
    <w:rsid w:val="004B77E2"/>
    <w:rsid w:val="004C0E26"/>
    <w:rsid w:val="004C1E9F"/>
    <w:rsid w:val="004D0271"/>
    <w:rsid w:val="004E0DFF"/>
    <w:rsid w:val="005021B2"/>
    <w:rsid w:val="00512C8B"/>
    <w:rsid w:val="00514A01"/>
    <w:rsid w:val="00515829"/>
    <w:rsid w:val="005226E0"/>
    <w:rsid w:val="00530C42"/>
    <w:rsid w:val="00531911"/>
    <w:rsid w:val="00531B70"/>
    <w:rsid w:val="005334C8"/>
    <w:rsid w:val="005376D2"/>
    <w:rsid w:val="00542E51"/>
    <w:rsid w:val="00551929"/>
    <w:rsid w:val="00552908"/>
    <w:rsid w:val="00554054"/>
    <w:rsid w:val="00554B19"/>
    <w:rsid w:val="005652C8"/>
    <w:rsid w:val="0056653C"/>
    <w:rsid w:val="00566EF4"/>
    <w:rsid w:val="0057177A"/>
    <w:rsid w:val="00571D11"/>
    <w:rsid w:val="00572722"/>
    <w:rsid w:val="00572BC0"/>
    <w:rsid w:val="00572C45"/>
    <w:rsid w:val="00576C71"/>
    <w:rsid w:val="00592075"/>
    <w:rsid w:val="00592385"/>
    <w:rsid w:val="00593AF3"/>
    <w:rsid w:val="005972DE"/>
    <w:rsid w:val="005A470E"/>
    <w:rsid w:val="005A7AEE"/>
    <w:rsid w:val="005B787E"/>
    <w:rsid w:val="005D307E"/>
    <w:rsid w:val="005D323D"/>
    <w:rsid w:val="005D4945"/>
    <w:rsid w:val="005D4E43"/>
    <w:rsid w:val="005E0186"/>
    <w:rsid w:val="005E570A"/>
    <w:rsid w:val="005F6101"/>
    <w:rsid w:val="00602C76"/>
    <w:rsid w:val="00603028"/>
    <w:rsid w:val="00605331"/>
    <w:rsid w:val="00610650"/>
    <w:rsid w:val="006169D0"/>
    <w:rsid w:val="00617911"/>
    <w:rsid w:val="006269C5"/>
    <w:rsid w:val="00626A88"/>
    <w:rsid w:val="00630A78"/>
    <w:rsid w:val="00643804"/>
    <w:rsid w:val="0064709D"/>
    <w:rsid w:val="0065115C"/>
    <w:rsid w:val="00660555"/>
    <w:rsid w:val="006609FC"/>
    <w:rsid w:val="00662740"/>
    <w:rsid w:val="00667EA9"/>
    <w:rsid w:val="00670C13"/>
    <w:rsid w:val="006730F9"/>
    <w:rsid w:val="00675CF6"/>
    <w:rsid w:val="00676F0F"/>
    <w:rsid w:val="00676FDD"/>
    <w:rsid w:val="006834F1"/>
    <w:rsid w:val="00694864"/>
    <w:rsid w:val="006A26BB"/>
    <w:rsid w:val="006B65AA"/>
    <w:rsid w:val="006C3705"/>
    <w:rsid w:val="006D1515"/>
    <w:rsid w:val="006D291F"/>
    <w:rsid w:val="006D320C"/>
    <w:rsid w:val="006E24CC"/>
    <w:rsid w:val="006E3BA3"/>
    <w:rsid w:val="006E5277"/>
    <w:rsid w:val="006E55E8"/>
    <w:rsid w:val="006F004D"/>
    <w:rsid w:val="006F4BB1"/>
    <w:rsid w:val="0070066E"/>
    <w:rsid w:val="00707098"/>
    <w:rsid w:val="007243B0"/>
    <w:rsid w:val="007327A2"/>
    <w:rsid w:val="00741866"/>
    <w:rsid w:val="00741BA8"/>
    <w:rsid w:val="00742E9E"/>
    <w:rsid w:val="00750E2A"/>
    <w:rsid w:val="00755A05"/>
    <w:rsid w:val="00764DF7"/>
    <w:rsid w:val="00771813"/>
    <w:rsid w:val="0078488B"/>
    <w:rsid w:val="00785754"/>
    <w:rsid w:val="007866A5"/>
    <w:rsid w:val="00793841"/>
    <w:rsid w:val="007964E2"/>
    <w:rsid w:val="00796B87"/>
    <w:rsid w:val="00797B18"/>
    <w:rsid w:val="007B0C58"/>
    <w:rsid w:val="007B51EF"/>
    <w:rsid w:val="007B52D5"/>
    <w:rsid w:val="007C0BAE"/>
    <w:rsid w:val="007D0C21"/>
    <w:rsid w:val="007D3948"/>
    <w:rsid w:val="007D5CE0"/>
    <w:rsid w:val="007D6065"/>
    <w:rsid w:val="007D71C8"/>
    <w:rsid w:val="007E1FB6"/>
    <w:rsid w:val="007E5869"/>
    <w:rsid w:val="007F3EAA"/>
    <w:rsid w:val="007F5D41"/>
    <w:rsid w:val="008046AC"/>
    <w:rsid w:val="00804848"/>
    <w:rsid w:val="008102FA"/>
    <w:rsid w:val="00810763"/>
    <w:rsid w:val="0081479D"/>
    <w:rsid w:val="00816A06"/>
    <w:rsid w:val="00817E37"/>
    <w:rsid w:val="00824B43"/>
    <w:rsid w:val="00824BF3"/>
    <w:rsid w:val="0083403E"/>
    <w:rsid w:val="00836BB5"/>
    <w:rsid w:val="00840DB9"/>
    <w:rsid w:val="0084414E"/>
    <w:rsid w:val="0085459D"/>
    <w:rsid w:val="00854C52"/>
    <w:rsid w:val="00861043"/>
    <w:rsid w:val="0087402E"/>
    <w:rsid w:val="00874B65"/>
    <w:rsid w:val="00875C63"/>
    <w:rsid w:val="00876B41"/>
    <w:rsid w:val="008855F5"/>
    <w:rsid w:val="00896366"/>
    <w:rsid w:val="008968E2"/>
    <w:rsid w:val="00896E44"/>
    <w:rsid w:val="008A57DC"/>
    <w:rsid w:val="008C0197"/>
    <w:rsid w:val="008D499B"/>
    <w:rsid w:val="008E07ED"/>
    <w:rsid w:val="008E0CFE"/>
    <w:rsid w:val="008E270D"/>
    <w:rsid w:val="008E4E3E"/>
    <w:rsid w:val="008F04EC"/>
    <w:rsid w:val="008F1191"/>
    <w:rsid w:val="008F1758"/>
    <w:rsid w:val="008F4BA2"/>
    <w:rsid w:val="00904861"/>
    <w:rsid w:val="009116A4"/>
    <w:rsid w:val="00926D9F"/>
    <w:rsid w:val="00945BD4"/>
    <w:rsid w:val="00956139"/>
    <w:rsid w:val="00956D05"/>
    <w:rsid w:val="00960C9F"/>
    <w:rsid w:val="00964101"/>
    <w:rsid w:val="009654EB"/>
    <w:rsid w:val="00973AFB"/>
    <w:rsid w:val="00977129"/>
    <w:rsid w:val="00992081"/>
    <w:rsid w:val="00996D03"/>
    <w:rsid w:val="009A3792"/>
    <w:rsid w:val="009A4860"/>
    <w:rsid w:val="009A658A"/>
    <w:rsid w:val="009B2B43"/>
    <w:rsid w:val="009D01FA"/>
    <w:rsid w:val="009D0221"/>
    <w:rsid w:val="009D1A9A"/>
    <w:rsid w:val="009D2340"/>
    <w:rsid w:val="009D4FCD"/>
    <w:rsid w:val="009E3C3F"/>
    <w:rsid w:val="009F02BA"/>
    <w:rsid w:val="009F1897"/>
    <w:rsid w:val="009F3BCD"/>
    <w:rsid w:val="00A015B5"/>
    <w:rsid w:val="00A03149"/>
    <w:rsid w:val="00A12B37"/>
    <w:rsid w:val="00A2415E"/>
    <w:rsid w:val="00A2685C"/>
    <w:rsid w:val="00A4174A"/>
    <w:rsid w:val="00A41ACB"/>
    <w:rsid w:val="00A44741"/>
    <w:rsid w:val="00A50102"/>
    <w:rsid w:val="00A52B09"/>
    <w:rsid w:val="00A706B8"/>
    <w:rsid w:val="00A71276"/>
    <w:rsid w:val="00A7193F"/>
    <w:rsid w:val="00A735A3"/>
    <w:rsid w:val="00A75883"/>
    <w:rsid w:val="00A76B13"/>
    <w:rsid w:val="00A76BDC"/>
    <w:rsid w:val="00A84D30"/>
    <w:rsid w:val="00A85E1E"/>
    <w:rsid w:val="00A90684"/>
    <w:rsid w:val="00A93113"/>
    <w:rsid w:val="00A93524"/>
    <w:rsid w:val="00A9573C"/>
    <w:rsid w:val="00AA059B"/>
    <w:rsid w:val="00AA1077"/>
    <w:rsid w:val="00AA41D2"/>
    <w:rsid w:val="00AB09E0"/>
    <w:rsid w:val="00AB4DAF"/>
    <w:rsid w:val="00AB57D2"/>
    <w:rsid w:val="00AB748E"/>
    <w:rsid w:val="00AD0631"/>
    <w:rsid w:val="00AD0E68"/>
    <w:rsid w:val="00AD168B"/>
    <w:rsid w:val="00AD2EFA"/>
    <w:rsid w:val="00AD5050"/>
    <w:rsid w:val="00AF0B14"/>
    <w:rsid w:val="00B00286"/>
    <w:rsid w:val="00B07453"/>
    <w:rsid w:val="00B12B4A"/>
    <w:rsid w:val="00B12FFD"/>
    <w:rsid w:val="00B26F05"/>
    <w:rsid w:val="00B27FA1"/>
    <w:rsid w:val="00B32000"/>
    <w:rsid w:val="00B3233B"/>
    <w:rsid w:val="00B33E0A"/>
    <w:rsid w:val="00B37E88"/>
    <w:rsid w:val="00B44AC8"/>
    <w:rsid w:val="00B467E2"/>
    <w:rsid w:val="00B50F21"/>
    <w:rsid w:val="00B57914"/>
    <w:rsid w:val="00B754B9"/>
    <w:rsid w:val="00B80139"/>
    <w:rsid w:val="00B80444"/>
    <w:rsid w:val="00B94856"/>
    <w:rsid w:val="00B94D3F"/>
    <w:rsid w:val="00B96FD4"/>
    <w:rsid w:val="00BA5326"/>
    <w:rsid w:val="00BA64A0"/>
    <w:rsid w:val="00BA6F64"/>
    <w:rsid w:val="00BA7551"/>
    <w:rsid w:val="00BB242E"/>
    <w:rsid w:val="00BB70AE"/>
    <w:rsid w:val="00BB70C7"/>
    <w:rsid w:val="00BC17D0"/>
    <w:rsid w:val="00BD5BB9"/>
    <w:rsid w:val="00BE0161"/>
    <w:rsid w:val="00BE1F5B"/>
    <w:rsid w:val="00BE42EF"/>
    <w:rsid w:val="00BE643F"/>
    <w:rsid w:val="00BF3C65"/>
    <w:rsid w:val="00BF445D"/>
    <w:rsid w:val="00BF7A10"/>
    <w:rsid w:val="00C0478B"/>
    <w:rsid w:val="00C0636F"/>
    <w:rsid w:val="00C16C83"/>
    <w:rsid w:val="00C2281D"/>
    <w:rsid w:val="00C27880"/>
    <w:rsid w:val="00C41DA6"/>
    <w:rsid w:val="00C572EF"/>
    <w:rsid w:val="00C606B4"/>
    <w:rsid w:val="00C629E7"/>
    <w:rsid w:val="00C62ACC"/>
    <w:rsid w:val="00C65013"/>
    <w:rsid w:val="00C66265"/>
    <w:rsid w:val="00C6686F"/>
    <w:rsid w:val="00C71ABD"/>
    <w:rsid w:val="00C72289"/>
    <w:rsid w:val="00C72852"/>
    <w:rsid w:val="00C749A9"/>
    <w:rsid w:val="00C75CB3"/>
    <w:rsid w:val="00C80527"/>
    <w:rsid w:val="00C831B0"/>
    <w:rsid w:val="00C869DC"/>
    <w:rsid w:val="00C93341"/>
    <w:rsid w:val="00C93569"/>
    <w:rsid w:val="00C93AEC"/>
    <w:rsid w:val="00CA1081"/>
    <w:rsid w:val="00CD61F3"/>
    <w:rsid w:val="00CE0598"/>
    <w:rsid w:val="00CE10CF"/>
    <w:rsid w:val="00CE4B6F"/>
    <w:rsid w:val="00CE73B3"/>
    <w:rsid w:val="00D05831"/>
    <w:rsid w:val="00D05E68"/>
    <w:rsid w:val="00D15B9F"/>
    <w:rsid w:val="00D2298C"/>
    <w:rsid w:val="00D27897"/>
    <w:rsid w:val="00D30023"/>
    <w:rsid w:val="00D30286"/>
    <w:rsid w:val="00D326D6"/>
    <w:rsid w:val="00D328E0"/>
    <w:rsid w:val="00D60D9F"/>
    <w:rsid w:val="00D6111F"/>
    <w:rsid w:val="00D63B4F"/>
    <w:rsid w:val="00D75324"/>
    <w:rsid w:val="00D93D17"/>
    <w:rsid w:val="00DA2107"/>
    <w:rsid w:val="00DB01AB"/>
    <w:rsid w:val="00DB0445"/>
    <w:rsid w:val="00DB06B9"/>
    <w:rsid w:val="00DB5536"/>
    <w:rsid w:val="00DB645C"/>
    <w:rsid w:val="00DB68AC"/>
    <w:rsid w:val="00DC5343"/>
    <w:rsid w:val="00DC7874"/>
    <w:rsid w:val="00DD0A2F"/>
    <w:rsid w:val="00DD2F74"/>
    <w:rsid w:val="00DD705F"/>
    <w:rsid w:val="00DF4EFF"/>
    <w:rsid w:val="00DF69D9"/>
    <w:rsid w:val="00DF7ABB"/>
    <w:rsid w:val="00E03D0E"/>
    <w:rsid w:val="00E045F1"/>
    <w:rsid w:val="00E05856"/>
    <w:rsid w:val="00E062B5"/>
    <w:rsid w:val="00E07EB2"/>
    <w:rsid w:val="00E17CCB"/>
    <w:rsid w:val="00E223E6"/>
    <w:rsid w:val="00E25291"/>
    <w:rsid w:val="00E31269"/>
    <w:rsid w:val="00E41E7B"/>
    <w:rsid w:val="00E45364"/>
    <w:rsid w:val="00E47547"/>
    <w:rsid w:val="00E522A5"/>
    <w:rsid w:val="00E60990"/>
    <w:rsid w:val="00E66165"/>
    <w:rsid w:val="00E71425"/>
    <w:rsid w:val="00E72649"/>
    <w:rsid w:val="00E807A8"/>
    <w:rsid w:val="00E83EBC"/>
    <w:rsid w:val="00E84856"/>
    <w:rsid w:val="00EA0931"/>
    <w:rsid w:val="00EB28C9"/>
    <w:rsid w:val="00EC1027"/>
    <w:rsid w:val="00EC1264"/>
    <w:rsid w:val="00EC3874"/>
    <w:rsid w:val="00EC413E"/>
    <w:rsid w:val="00EE0184"/>
    <w:rsid w:val="00EE1EE9"/>
    <w:rsid w:val="00EE3846"/>
    <w:rsid w:val="00EE4399"/>
    <w:rsid w:val="00EF3929"/>
    <w:rsid w:val="00EF6012"/>
    <w:rsid w:val="00F01C53"/>
    <w:rsid w:val="00F07057"/>
    <w:rsid w:val="00F10DB6"/>
    <w:rsid w:val="00F14C16"/>
    <w:rsid w:val="00F20811"/>
    <w:rsid w:val="00F3251D"/>
    <w:rsid w:val="00F32CBA"/>
    <w:rsid w:val="00F32FD9"/>
    <w:rsid w:val="00F408BF"/>
    <w:rsid w:val="00F4119B"/>
    <w:rsid w:val="00F5016D"/>
    <w:rsid w:val="00F6423A"/>
    <w:rsid w:val="00F70F5D"/>
    <w:rsid w:val="00F71D3E"/>
    <w:rsid w:val="00F779BD"/>
    <w:rsid w:val="00F810E2"/>
    <w:rsid w:val="00F81715"/>
    <w:rsid w:val="00F81B10"/>
    <w:rsid w:val="00F82801"/>
    <w:rsid w:val="00F85408"/>
    <w:rsid w:val="00F94B49"/>
    <w:rsid w:val="00F96656"/>
    <w:rsid w:val="00FA156E"/>
    <w:rsid w:val="00FB0EEB"/>
    <w:rsid w:val="00FC1846"/>
    <w:rsid w:val="00FD0B12"/>
    <w:rsid w:val="00FD2226"/>
    <w:rsid w:val="00FD4346"/>
    <w:rsid w:val="00FE0BC7"/>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E82E7B"/>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paragraph" w:styleId="4">
    <w:name w:val="heading 4"/>
    <w:basedOn w:val="a"/>
    <w:next w:val="a"/>
    <w:link w:val="40"/>
    <w:uiPriority w:val="9"/>
    <w:semiHidden/>
    <w:unhideWhenUsed/>
    <w:qFormat/>
    <w:rsid w:val="000E78DB"/>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12539D"/>
    <w:rPr>
      <w:sz w:val="28"/>
      <w:u w:val="single"/>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12539D"/>
    <w:rPr>
      <w:rFonts w:ascii="Times New Roman" w:hAnsi="Times New Roman"/>
      <w:kern w:val="2"/>
      <w:sz w:val="28"/>
      <w:u w:val="single"/>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875C63"/>
    <w:pPr>
      <w:jc w:val="center"/>
      <w:outlineLvl w:val="0"/>
    </w:pPr>
    <w:rPr>
      <w:rFonts w:eastAsia="黑体"/>
      <w:sz w:val="36"/>
      <w:u w:val="none"/>
    </w:rPr>
  </w:style>
  <w:style w:type="paragraph" w:customStyle="1" w:styleId="11">
    <w:name w:val="1章标题"/>
    <w:basedOn w:val="ab"/>
    <w:link w:val="12"/>
    <w:qFormat/>
    <w:rsid w:val="00875C63"/>
    <w:pPr>
      <w:spacing w:beforeLines="50" w:before="50" w:afterLines="50" w:after="50"/>
      <w:outlineLvl w:val="1"/>
    </w:pPr>
    <w:rPr>
      <w:sz w:val="32"/>
    </w:rPr>
  </w:style>
  <w:style w:type="character" w:customStyle="1" w:styleId="ac">
    <w:name w:val="大标题(致谢摘要等) 字符"/>
    <w:basedOn w:val="a6"/>
    <w:link w:val="ab"/>
    <w:rsid w:val="00875C63"/>
    <w:rPr>
      <w:rFonts w:ascii="Times New Roman" w:eastAsia="黑体" w:hAnsi="Times New Roman"/>
      <w:kern w:val="2"/>
      <w:sz w:val="36"/>
      <w:u w:val="single"/>
    </w:rPr>
  </w:style>
  <w:style w:type="paragraph" w:customStyle="1" w:styleId="2">
    <w:name w:val="2节标题"/>
    <w:basedOn w:val="11"/>
    <w:link w:val="20"/>
    <w:qFormat/>
    <w:rsid w:val="009B2B43"/>
    <w:pPr>
      <w:spacing w:line="480" w:lineRule="auto"/>
      <w:outlineLvl w:val="2"/>
    </w:pPr>
    <w:rPr>
      <w:sz w:val="30"/>
    </w:rPr>
  </w:style>
  <w:style w:type="character" w:customStyle="1" w:styleId="12">
    <w:name w:val="1章标题 字符"/>
    <w:basedOn w:val="ac"/>
    <w:link w:val="11"/>
    <w:rsid w:val="00875C63"/>
    <w:rPr>
      <w:rFonts w:ascii="Times New Roman" w:eastAsia="黑体" w:hAnsi="Times New Roman"/>
      <w:kern w:val="2"/>
      <w:sz w:val="32"/>
      <w:u w:val="single"/>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9B2B43"/>
    <w:rPr>
      <w:rFonts w:ascii="Times New Roman" w:eastAsia="黑体" w:hAnsi="Times New Roman"/>
      <w:kern w:val="2"/>
      <w:sz w:val="30"/>
      <w:u w:val="single"/>
    </w:rPr>
  </w:style>
  <w:style w:type="character" w:customStyle="1" w:styleId="30">
    <w:name w:val="3段标题 字符"/>
    <w:basedOn w:val="20"/>
    <w:link w:val="3"/>
    <w:rsid w:val="003C1D80"/>
    <w:rPr>
      <w:rFonts w:ascii="Times New Roman" w:eastAsia="黑体" w:hAnsi="Times New Roman"/>
      <w:kern w:val="2"/>
      <w:sz w:val="28"/>
      <w:u w:val="single"/>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 w:type="paragraph" w:styleId="af1">
    <w:name w:val="List Paragraph"/>
    <w:basedOn w:val="a"/>
    <w:uiPriority w:val="34"/>
    <w:qFormat/>
    <w:rsid w:val="00676FDD"/>
    <w:pPr>
      <w:ind w:firstLineChars="200" w:firstLine="420"/>
    </w:pPr>
  </w:style>
  <w:style w:type="paragraph" w:styleId="31">
    <w:name w:val="toc 3"/>
    <w:basedOn w:val="a"/>
    <w:next w:val="a"/>
    <w:autoRedefine/>
    <w:uiPriority w:val="39"/>
    <w:unhideWhenUsed/>
    <w:rsid w:val="00314FA6"/>
    <w:pPr>
      <w:ind w:leftChars="400" w:left="840"/>
    </w:pPr>
  </w:style>
  <w:style w:type="character" w:customStyle="1" w:styleId="40">
    <w:name w:val="标题 4 字符"/>
    <w:basedOn w:val="a0"/>
    <w:link w:val="4"/>
    <w:uiPriority w:val="9"/>
    <w:semiHidden/>
    <w:rsid w:val="000E78DB"/>
    <w:rPr>
      <w:rFonts w:asciiTheme="majorHAnsi" w:eastAsiaTheme="majorEastAsia" w:hAnsiTheme="majorHAnsi" w:cstheme="majorBidi"/>
      <w:b/>
      <w:bCs/>
      <w:kern w:val="2"/>
      <w:sz w:val="28"/>
      <w:szCs w:val="28"/>
    </w:rPr>
  </w:style>
  <w:style w:type="paragraph" w:styleId="HTML">
    <w:name w:val="HTML Preformatted"/>
    <w:basedOn w:val="a"/>
    <w:link w:val="HTML0"/>
    <w:uiPriority w:val="99"/>
    <w:semiHidden/>
    <w:unhideWhenUsed/>
    <w:rsid w:val="00BE42E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BE42EF"/>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5121817">
      <w:bodyDiv w:val="1"/>
      <w:marLeft w:val="0"/>
      <w:marRight w:val="0"/>
      <w:marTop w:val="0"/>
      <w:marBottom w:val="0"/>
      <w:divBdr>
        <w:top w:val="none" w:sz="0" w:space="0" w:color="auto"/>
        <w:left w:val="none" w:sz="0" w:space="0" w:color="auto"/>
        <w:bottom w:val="none" w:sz="0" w:space="0" w:color="auto"/>
        <w:right w:val="none" w:sz="0" w:space="0" w:color="auto"/>
      </w:divBdr>
    </w:div>
    <w:div w:id="416176035">
      <w:bodyDiv w:val="1"/>
      <w:marLeft w:val="0"/>
      <w:marRight w:val="0"/>
      <w:marTop w:val="0"/>
      <w:marBottom w:val="0"/>
      <w:divBdr>
        <w:top w:val="none" w:sz="0" w:space="0" w:color="auto"/>
        <w:left w:val="none" w:sz="0" w:space="0" w:color="auto"/>
        <w:bottom w:val="none" w:sz="0" w:space="0" w:color="auto"/>
        <w:right w:val="none" w:sz="0" w:space="0" w:color="auto"/>
      </w:divBdr>
    </w:div>
    <w:div w:id="668752409">
      <w:bodyDiv w:val="1"/>
      <w:marLeft w:val="0"/>
      <w:marRight w:val="0"/>
      <w:marTop w:val="0"/>
      <w:marBottom w:val="0"/>
      <w:divBdr>
        <w:top w:val="none" w:sz="0" w:space="0" w:color="auto"/>
        <w:left w:val="none" w:sz="0" w:space="0" w:color="auto"/>
        <w:bottom w:val="none" w:sz="0" w:space="0" w:color="auto"/>
        <w:right w:val="none" w:sz="0" w:space="0" w:color="auto"/>
      </w:divBdr>
    </w:div>
    <w:div w:id="768310667">
      <w:bodyDiv w:val="1"/>
      <w:marLeft w:val="0"/>
      <w:marRight w:val="0"/>
      <w:marTop w:val="0"/>
      <w:marBottom w:val="0"/>
      <w:divBdr>
        <w:top w:val="none" w:sz="0" w:space="0" w:color="auto"/>
        <w:left w:val="none" w:sz="0" w:space="0" w:color="auto"/>
        <w:bottom w:val="none" w:sz="0" w:space="0" w:color="auto"/>
        <w:right w:val="none" w:sz="0" w:space="0" w:color="auto"/>
      </w:divBdr>
    </w:div>
    <w:div w:id="1015883700">
      <w:bodyDiv w:val="1"/>
      <w:marLeft w:val="0"/>
      <w:marRight w:val="0"/>
      <w:marTop w:val="0"/>
      <w:marBottom w:val="0"/>
      <w:divBdr>
        <w:top w:val="none" w:sz="0" w:space="0" w:color="auto"/>
        <w:left w:val="none" w:sz="0" w:space="0" w:color="auto"/>
        <w:bottom w:val="none" w:sz="0" w:space="0" w:color="auto"/>
        <w:right w:val="none" w:sz="0" w:space="0" w:color="auto"/>
      </w:divBdr>
    </w:div>
    <w:div w:id="1038820189">
      <w:bodyDiv w:val="1"/>
      <w:marLeft w:val="0"/>
      <w:marRight w:val="0"/>
      <w:marTop w:val="0"/>
      <w:marBottom w:val="0"/>
      <w:divBdr>
        <w:top w:val="none" w:sz="0" w:space="0" w:color="auto"/>
        <w:left w:val="none" w:sz="0" w:space="0" w:color="auto"/>
        <w:bottom w:val="none" w:sz="0" w:space="0" w:color="auto"/>
        <w:right w:val="none" w:sz="0" w:space="0" w:color="auto"/>
      </w:divBdr>
    </w:div>
    <w:div w:id="1314985877">
      <w:bodyDiv w:val="1"/>
      <w:marLeft w:val="0"/>
      <w:marRight w:val="0"/>
      <w:marTop w:val="0"/>
      <w:marBottom w:val="0"/>
      <w:divBdr>
        <w:top w:val="none" w:sz="0" w:space="0" w:color="auto"/>
        <w:left w:val="none" w:sz="0" w:space="0" w:color="auto"/>
        <w:bottom w:val="none" w:sz="0" w:space="0" w:color="auto"/>
        <w:right w:val="none" w:sz="0" w:space="0" w:color="auto"/>
      </w:divBdr>
    </w:div>
    <w:div w:id="1946422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oleObject" Target="embeddings/oleObject5.bin"/><Relationship Id="rId42" Type="http://schemas.openxmlformats.org/officeDocument/2006/relationships/oleObject" Target="embeddings/oleObject14.bin"/><Relationship Id="rId63" Type="http://schemas.openxmlformats.org/officeDocument/2006/relationships/image" Target="media/image35.wmf"/><Relationship Id="rId84" Type="http://schemas.openxmlformats.org/officeDocument/2006/relationships/image" Target="media/image45.png"/><Relationship Id="rId138" Type="http://schemas.openxmlformats.org/officeDocument/2006/relationships/oleObject" Target="embeddings/oleObject47.bin"/><Relationship Id="rId159" Type="http://schemas.openxmlformats.org/officeDocument/2006/relationships/header" Target="header1.xml"/><Relationship Id="rId107" Type="http://schemas.openxmlformats.org/officeDocument/2006/relationships/image" Target="media/image59.png"/><Relationship Id="rId11" Type="http://schemas.openxmlformats.org/officeDocument/2006/relationships/image" Target="media/image4.wmf"/><Relationship Id="rId32" Type="http://schemas.openxmlformats.org/officeDocument/2006/relationships/oleObject" Target="embeddings/oleObject9.bin"/><Relationship Id="rId53" Type="http://schemas.openxmlformats.org/officeDocument/2006/relationships/image" Target="media/image27.wmf"/><Relationship Id="rId74" Type="http://schemas.openxmlformats.org/officeDocument/2006/relationships/image" Target="media/image40.wmf"/><Relationship Id="rId128" Type="http://schemas.openxmlformats.org/officeDocument/2006/relationships/image" Target="media/image74.jpeg"/><Relationship Id="rId149" Type="http://schemas.openxmlformats.org/officeDocument/2006/relationships/image" Target="media/image90.png"/><Relationship Id="rId5" Type="http://schemas.openxmlformats.org/officeDocument/2006/relationships/webSettings" Target="webSettings.xml"/><Relationship Id="rId95" Type="http://schemas.openxmlformats.org/officeDocument/2006/relationships/image" Target="media/image53.png"/><Relationship Id="rId160" Type="http://schemas.openxmlformats.org/officeDocument/2006/relationships/footer" Target="footer1.xml"/><Relationship Id="rId22" Type="http://schemas.openxmlformats.org/officeDocument/2006/relationships/image" Target="media/image10.png"/><Relationship Id="rId43" Type="http://schemas.openxmlformats.org/officeDocument/2006/relationships/image" Target="media/image22.wmf"/><Relationship Id="rId64" Type="http://schemas.openxmlformats.org/officeDocument/2006/relationships/oleObject" Target="embeddings/oleObject22.bin"/><Relationship Id="rId118" Type="http://schemas.openxmlformats.org/officeDocument/2006/relationships/oleObject" Target="embeddings/oleObject43.bin"/><Relationship Id="rId139" Type="http://schemas.openxmlformats.org/officeDocument/2006/relationships/image" Target="media/image81.png"/><Relationship Id="rId85" Type="http://schemas.openxmlformats.org/officeDocument/2006/relationships/image" Target="media/image46.png"/><Relationship Id="rId150" Type="http://schemas.openxmlformats.org/officeDocument/2006/relationships/image" Target="media/image91.png"/><Relationship Id="rId12" Type="http://schemas.openxmlformats.org/officeDocument/2006/relationships/oleObject" Target="embeddings/oleObject1.bin"/><Relationship Id="rId17" Type="http://schemas.openxmlformats.org/officeDocument/2006/relationships/image" Target="media/image7.png"/><Relationship Id="rId33" Type="http://schemas.openxmlformats.org/officeDocument/2006/relationships/image" Target="media/image17.wmf"/><Relationship Id="rId38" Type="http://schemas.openxmlformats.org/officeDocument/2006/relationships/oleObject" Target="embeddings/oleObject12.bin"/><Relationship Id="rId59" Type="http://schemas.openxmlformats.org/officeDocument/2006/relationships/image" Target="media/image32.png"/><Relationship Id="rId103" Type="http://schemas.openxmlformats.org/officeDocument/2006/relationships/chart" Target="charts/chart1.xml"/><Relationship Id="rId108" Type="http://schemas.microsoft.com/office/2007/relationships/hdphoto" Target="media/hdphoto2.wdp"/><Relationship Id="rId124" Type="http://schemas.openxmlformats.org/officeDocument/2006/relationships/image" Target="media/image70.png"/><Relationship Id="rId129" Type="http://schemas.openxmlformats.org/officeDocument/2006/relationships/image" Target="media/image75.jpeg"/><Relationship Id="rId54" Type="http://schemas.openxmlformats.org/officeDocument/2006/relationships/oleObject" Target="embeddings/oleObject20.bin"/><Relationship Id="rId70" Type="http://schemas.openxmlformats.org/officeDocument/2006/relationships/image" Target="media/image38.wmf"/><Relationship Id="rId75" Type="http://schemas.openxmlformats.org/officeDocument/2006/relationships/oleObject" Target="embeddings/oleObject28.bin"/><Relationship Id="rId91" Type="http://schemas.openxmlformats.org/officeDocument/2006/relationships/oleObject" Target="embeddings/oleObject34.bin"/><Relationship Id="rId96" Type="http://schemas.openxmlformats.org/officeDocument/2006/relationships/image" Target="media/image54.jpeg"/><Relationship Id="rId140" Type="http://schemas.openxmlformats.org/officeDocument/2006/relationships/image" Target="media/image82.png"/><Relationship Id="rId145" Type="http://schemas.openxmlformats.org/officeDocument/2006/relationships/image" Target="media/image86.jpeg"/><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oleObject" Target="embeddings/oleObject7.bin"/><Relationship Id="rId49" Type="http://schemas.openxmlformats.org/officeDocument/2006/relationships/image" Target="media/image25.wmf"/><Relationship Id="rId114" Type="http://schemas.openxmlformats.org/officeDocument/2006/relationships/image" Target="media/image63.wmf"/><Relationship Id="rId119" Type="http://schemas.openxmlformats.org/officeDocument/2006/relationships/image" Target="media/image65.png"/><Relationship Id="rId44" Type="http://schemas.openxmlformats.org/officeDocument/2006/relationships/oleObject" Target="embeddings/oleObject15.bin"/><Relationship Id="rId60" Type="http://schemas.openxmlformats.org/officeDocument/2006/relationships/image" Target="media/image33.png"/><Relationship Id="rId65" Type="http://schemas.openxmlformats.org/officeDocument/2006/relationships/image" Target="media/image36.wmf"/><Relationship Id="rId81" Type="http://schemas.openxmlformats.org/officeDocument/2006/relationships/oleObject" Target="embeddings/oleObject31.bin"/><Relationship Id="rId86" Type="http://schemas.openxmlformats.org/officeDocument/2006/relationships/image" Target="media/image47.png"/><Relationship Id="rId130" Type="http://schemas.openxmlformats.org/officeDocument/2006/relationships/image" Target="media/image76.jpeg"/><Relationship Id="rId135" Type="http://schemas.openxmlformats.org/officeDocument/2006/relationships/image" Target="media/image79.wmf"/><Relationship Id="rId151" Type="http://schemas.openxmlformats.org/officeDocument/2006/relationships/image" Target="media/image92.png"/><Relationship Id="rId156" Type="http://schemas.openxmlformats.org/officeDocument/2006/relationships/image" Target="media/image97.png"/><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20.wmf"/><Relationship Id="rId109" Type="http://schemas.openxmlformats.org/officeDocument/2006/relationships/image" Target="media/image60.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8.png"/><Relationship Id="rId76" Type="http://schemas.openxmlformats.org/officeDocument/2006/relationships/image" Target="media/image41.wmf"/><Relationship Id="rId97" Type="http://schemas.openxmlformats.org/officeDocument/2006/relationships/image" Target="media/image55.wmf"/><Relationship Id="rId104" Type="http://schemas.openxmlformats.org/officeDocument/2006/relationships/chart" Target="charts/chart2.xml"/><Relationship Id="rId120" Type="http://schemas.openxmlformats.org/officeDocument/2006/relationships/image" Target="media/image66.png"/><Relationship Id="rId125" Type="http://schemas.openxmlformats.org/officeDocument/2006/relationships/image" Target="media/image71.png"/><Relationship Id="rId141" Type="http://schemas.openxmlformats.org/officeDocument/2006/relationships/image" Target="media/image83.png"/><Relationship Id="rId146" Type="http://schemas.openxmlformats.org/officeDocument/2006/relationships/image" Target="media/image87.jpeg"/><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51.w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oleObject" Target="embeddings/oleObject23.bin"/><Relationship Id="rId87" Type="http://schemas.openxmlformats.org/officeDocument/2006/relationships/image" Target="media/image48.jpeg"/><Relationship Id="rId110" Type="http://schemas.openxmlformats.org/officeDocument/2006/relationships/oleObject" Target="embeddings/oleObject39.bin"/><Relationship Id="rId115" Type="http://schemas.openxmlformats.org/officeDocument/2006/relationships/oleObject" Target="embeddings/oleObject41.bin"/><Relationship Id="rId131" Type="http://schemas.openxmlformats.org/officeDocument/2006/relationships/image" Target="media/image77.png"/><Relationship Id="rId136" Type="http://schemas.openxmlformats.org/officeDocument/2006/relationships/oleObject" Target="embeddings/oleObject46.bin"/><Relationship Id="rId157" Type="http://schemas.openxmlformats.org/officeDocument/2006/relationships/image" Target="media/image98.png"/><Relationship Id="rId61" Type="http://schemas.openxmlformats.org/officeDocument/2006/relationships/image" Target="media/image34.wmf"/><Relationship Id="rId82" Type="http://schemas.openxmlformats.org/officeDocument/2006/relationships/image" Target="media/image44.wmf"/><Relationship Id="rId152" Type="http://schemas.openxmlformats.org/officeDocument/2006/relationships/image" Target="media/image93.png"/><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oleObject" Target="embeddings/oleObject8.bin"/><Relationship Id="rId35" Type="http://schemas.openxmlformats.org/officeDocument/2006/relationships/image" Target="media/image18.wmf"/><Relationship Id="rId56" Type="http://schemas.openxmlformats.org/officeDocument/2006/relationships/image" Target="media/image29.png"/><Relationship Id="rId77" Type="http://schemas.openxmlformats.org/officeDocument/2006/relationships/oleObject" Target="embeddings/oleObject29.bin"/><Relationship Id="rId100" Type="http://schemas.openxmlformats.org/officeDocument/2006/relationships/oleObject" Target="embeddings/oleObject37.bin"/><Relationship Id="rId105" Type="http://schemas.openxmlformats.org/officeDocument/2006/relationships/image" Target="media/image58.png"/><Relationship Id="rId126" Type="http://schemas.openxmlformats.org/officeDocument/2006/relationships/image" Target="media/image72.jpeg"/><Relationship Id="rId147" Type="http://schemas.openxmlformats.org/officeDocument/2006/relationships/image" Target="media/image88.png"/><Relationship Id="rId8" Type="http://schemas.openxmlformats.org/officeDocument/2006/relationships/image" Target="media/image1.jpeg"/><Relationship Id="rId51" Type="http://schemas.openxmlformats.org/officeDocument/2006/relationships/image" Target="media/image26.wmf"/><Relationship Id="rId72" Type="http://schemas.openxmlformats.org/officeDocument/2006/relationships/image" Target="media/image39.wmf"/><Relationship Id="rId93" Type="http://schemas.openxmlformats.org/officeDocument/2006/relationships/oleObject" Target="embeddings/oleObject35.bin"/><Relationship Id="rId98" Type="http://schemas.openxmlformats.org/officeDocument/2006/relationships/oleObject" Target="embeddings/oleObject36.bin"/><Relationship Id="rId121" Type="http://schemas.openxmlformats.org/officeDocument/2006/relationships/image" Target="media/image67.png"/><Relationship Id="rId142" Type="http://schemas.microsoft.com/office/2007/relationships/hdphoto" Target="media/hdphoto3.wdp"/><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oleObject" Target="embeddings/oleObject16.bin"/><Relationship Id="rId67" Type="http://schemas.openxmlformats.org/officeDocument/2006/relationships/oleObject" Target="embeddings/oleObject24.bin"/><Relationship Id="rId116" Type="http://schemas.openxmlformats.org/officeDocument/2006/relationships/oleObject" Target="embeddings/oleObject42.bin"/><Relationship Id="rId137" Type="http://schemas.openxmlformats.org/officeDocument/2006/relationships/image" Target="media/image80.wmf"/><Relationship Id="rId158" Type="http://schemas.openxmlformats.org/officeDocument/2006/relationships/image" Target="media/image99.png"/><Relationship Id="rId20" Type="http://schemas.openxmlformats.org/officeDocument/2006/relationships/image" Target="media/image9.wmf"/><Relationship Id="rId41" Type="http://schemas.openxmlformats.org/officeDocument/2006/relationships/image" Target="media/image21.wmf"/><Relationship Id="rId62" Type="http://schemas.openxmlformats.org/officeDocument/2006/relationships/oleObject" Target="embeddings/oleObject21.bin"/><Relationship Id="rId83" Type="http://schemas.openxmlformats.org/officeDocument/2006/relationships/oleObject" Target="embeddings/oleObject32.bin"/><Relationship Id="rId88" Type="http://schemas.openxmlformats.org/officeDocument/2006/relationships/image" Target="media/image49.wmf"/><Relationship Id="rId111" Type="http://schemas.openxmlformats.org/officeDocument/2006/relationships/image" Target="media/image61.png"/><Relationship Id="rId132" Type="http://schemas.openxmlformats.org/officeDocument/2006/relationships/oleObject" Target="embeddings/oleObject44.bin"/><Relationship Id="rId153" Type="http://schemas.openxmlformats.org/officeDocument/2006/relationships/image" Target="media/image94.png"/><Relationship Id="rId15" Type="http://schemas.openxmlformats.org/officeDocument/2006/relationships/image" Target="media/image6.wmf"/><Relationship Id="rId36" Type="http://schemas.openxmlformats.org/officeDocument/2006/relationships/oleObject" Target="embeddings/oleObject11.bin"/><Relationship Id="rId57" Type="http://schemas.openxmlformats.org/officeDocument/2006/relationships/image" Target="media/image30.png"/><Relationship Id="rId106" Type="http://schemas.microsoft.com/office/2007/relationships/hdphoto" Target="media/hdphoto1.wdp"/><Relationship Id="rId127" Type="http://schemas.openxmlformats.org/officeDocument/2006/relationships/image" Target="media/image73.jpeg"/><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oleObject" Target="embeddings/oleObject19.bin"/><Relationship Id="rId73" Type="http://schemas.openxmlformats.org/officeDocument/2006/relationships/oleObject" Target="embeddings/oleObject27.bin"/><Relationship Id="rId78" Type="http://schemas.openxmlformats.org/officeDocument/2006/relationships/image" Target="media/image42.wmf"/><Relationship Id="rId94" Type="http://schemas.openxmlformats.org/officeDocument/2006/relationships/image" Target="media/image52.jpeg"/><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image" Target="media/image68.png"/><Relationship Id="rId143" Type="http://schemas.openxmlformats.org/officeDocument/2006/relationships/image" Target="media/image84.jpeg"/><Relationship Id="rId148" Type="http://schemas.openxmlformats.org/officeDocument/2006/relationships/image" Target="media/image89.png"/><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3.png"/><Relationship Id="rId47" Type="http://schemas.openxmlformats.org/officeDocument/2006/relationships/image" Target="media/image24.wmf"/><Relationship Id="rId68" Type="http://schemas.openxmlformats.org/officeDocument/2006/relationships/image" Target="media/image37.wmf"/><Relationship Id="rId89" Type="http://schemas.openxmlformats.org/officeDocument/2006/relationships/oleObject" Target="embeddings/oleObject33.bin"/><Relationship Id="rId112" Type="http://schemas.openxmlformats.org/officeDocument/2006/relationships/image" Target="media/image62.png"/><Relationship Id="rId133" Type="http://schemas.openxmlformats.org/officeDocument/2006/relationships/image" Target="media/image78.wmf"/><Relationship Id="rId154" Type="http://schemas.openxmlformats.org/officeDocument/2006/relationships/image" Target="media/image95.png"/><Relationship Id="rId16" Type="http://schemas.openxmlformats.org/officeDocument/2006/relationships/oleObject" Target="embeddings/oleObject3.bin"/><Relationship Id="rId37" Type="http://schemas.openxmlformats.org/officeDocument/2006/relationships/image" Target="media/image19.wmf"/><Relationship Id="rId58" Type="http://schemas.openxmlformats.org/officeDocument/2006/relationships/image" Target="media/image31.png"/><Relationship Id="rId79" Type="http://schemas.openxmlformats.org/officeDocument/2006/relationships/oleObject" Target="embeddings/oleObject30.bin"/><Relationship Id="rId102" Type="http://schemas.openxmlformats.org/officeDocument/2006/relationships/oleObject" Target="embeddings/oleObject38.bin"/><Relationship Id="rId123" Type="http://schemas.openxmlformats.org/officeDocument/2006/relationships/image" Target="media/image69.png"/><Relationship Id="rId144" Type="http://schemas.openxmlformats.org/officeDocument/2006/relationships/image" Target="media/image85.jpeg"/><Relationship Id="rId90" Type="http://schemas.openxmlformats.org/officeDocument/2006/relationships/image" Target="media/image50.wmf"/><Relationship Id="rId27" Type="http://schemas.openxmlformats.org/officeDocument/2006/relationships/image" Target="media/image14.wmf"/><Relationship Id="rId48" Type="http://schemas.openxmlformats.org/officeDocument/2006/relationships/oleObject" Target="embeddings/oleObject17.bin"/><Relationship Id="rId69" Type="http://schemas.openxmlformats.org/officeDocument/2006/relationships/oleObject" Target="embeddings/oleObject25.bin"/><Relationship Id="rId113" Type="http://schemas.openxmlformats.org/officeDocument/2006/relationships/oleObject" Target="embeddings/oleObject40.bin"/><Relationship Id="rId134" Type="http://schemas.openxmlformats.org/officeDocument/2006/relationships/oleObject" Target="embeddings/oleObject45.bin"/><Relationship Id="rId80" Type="http://schemas.openxmlformats.org/officeDocument/2006/relationships/image" Target="media/image43.wmf"/><Relationship Id="rId155" Type="http://schemas.openxmlformats.org/officeDocument/2006/relationships/image" Target="media/image96.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27213504786722"/>
          <c:y val="0.15527950310559005"/>
          <c:w val="0.86415472346532218"/>
          <c:h val="0.47111067638284343"/>
        </c:manualLayout>
      </c:layout>
      <c:lineChart>
        <c:grouping val="standard"/>
        <c:varyColors val="0"/>
        <c:ser>
          <c:idx val="0"/>
          <c:order val="0"/>
          <c:tx>
            <c:v>使用批量归一化</c:v>
          </c:tx>
          <c:spPr>
            <a:ln w="28575" cap="rnd">
              <a:solidFill>
                <a:schemeClr val="accent1"/>
              </a:solidFill>
              <a:round/>
            </a:ln>
            <a:effectLst/>
          </c:spPr>
          <c:marker>
            <c:symbol val="none"/>
          </c:marker>
          <c:cat>
            <c:numRef>
              <c:f>'new 2'!$A$15:$A$449</c:f>
              <c:numCache>
                <c:formatCode>General</c:formatCode>
                <c:ptCount val="435"/>
                <c:pt idx="1">
                  <c:v>0</c:v>
                </c:pt>
                <c:pt idx="2">
                  <c:v>10</c:v>
                </c:pt>
                <c:pt idx="3">
                  <c:v>20</c:v>
                </c:pt>
                <c:pt idx="4">
                  <c:v>30</c:v>
                </c:pt>
                <c:pt idx="5">
                  <c:v>40</c:v>
                </c:pt>
                <c:pt idx="6">
                  <c:v>50</c:v>
                </c:pt>
                <c:pt idx="7">
                  <c:v>60</c:v>
                </c:pt>
                <c:pt idx="8">
                  <c:v>70</c:v>
                </c:pt>
                <c:pt idx="9">
                  <c:v>80</c:v>
                </c:pt>
                <c:pt idx="10">
                  <c:v>90</c:v>
                </c:pt>
                <c:pt idx="11">
                  <c:v>100</c:v>
                </c:pt>
                <c:pt idx="12">
                  <c:v>110</c:v>
                </c:pt>
                <c:pt idx="13">
                  <c:v>120</c:v>
                </c:pt>
                <c:pt idx="14">
                  <c:v>130</c:v>
                </c:pt>
                <c:pt idx="15">
                  <c:v>140</c:v>
                </c:pt>
                <c:pt idx="16">
                  <c:v>150</c:v>
                </c:pt>
                <c:pt idx="17">
                  <c:v>160</c:v>
                </c:pt>
                <c:pt idx="18">
                  <c:v>170</c:v>
                </c:pt>
                <c:pt idx="19">
                  <c:v>180</c:v>
                </c:pt>
                <c:pt idx="20">
                  <c:v>190</c:v>
                </c:pt>
                <c:pt idx="21">
                  <c:v>200</c:v>
                </c:pt>
                <c:pt idx="22">
                  <c:v>210</c:v>
                </c:pt>
                <c:pt idx="23">
                  <c:v>220</c:v>
                </c:pt>
                <c:pt idx="24">
                  <c:v>230</c:v>
                </c:pt>
                <c:pt idx="25">
                  <c:v>240</c:v>
                </c:pt>
                <c:pt idx="26">
                  <c:v>250</c:v>
                </c:pt>
                <c:pt idx="27">
                  <c:v>260</c:v>
                </c:pt>
                <c:pt idx="28">
                  <c:v>270</c:v>
                </c:pt>
                <c:pt idx="29">
                  <c:v>280</c:v>
                </c:pt>
                <c:pt idx="30">
                  <c:v>290</c:v>
                </c:pt>
                <c:pt idx="31">
                  <c:v>300</c:v>
                </c:pt>
                <c:pt idx="32">
                  <c:v>310</c:v>
                </c:pt>
                <c:pt idx="33">
                  <c:v>320</c:v>
                </c:pt>
                <c:pt idx="34">
                  <c:v>330</c:v>
                </c:pt>
                <c:pt idx="35">
                  <c:v>340</c:v>
                </c:pt>
                <c:pt idx="36">
                  <c:v>350</c:v>
                </c:pt>
                <c:pt idx="37">
                  <c:v>360</c:v>
                </c:pt>
                <c:pt idx="38">
                  <c:v>370</c:v>
                </c:pt>
                <c:pt idx="39">
                  <c:v>380</c:v>
                </c:pt>
                <c:pt idx="40">
                  <c:v>390</c:v>
                </c:pt>
                <c:pt idx="41">
                  <c:v>400</c:v>
                </c:pt>
                <c:pt idx="42">
                  <c:v>410</c:v>
                </c:pt>
                <c:pt idx="43">
                  <c:v>420</c:v>
                </c:pt>
                <c:pt idx="44">
                  <c:v>430</c:v>
                </c:pt>
                <c:pt idx="45">
                  <c:v>440</c:v>
                </c:pt>
                <c:pt idx="46">
                  <c:v>450</c:v>
                </c:pt>
                <c:pt idx="47">
                  <c:v>460</c:v>
                </c:pt>
                <c:pt idx="48">
                  <c:v>470</c:v>
                </c:pt>
                <c:pt idx="49">
                  <c:v>480</c:v>
                </c:pt>
                <c:pt idx="50">
                  <c:v>490</c:v>
                </c:pt>
                <c:pt idx="51">
                  <c:v>500</c:v>
                </c:pt>
                <c:pt idx="52">
                  <c:v>510</c:v>
                </c:pt>
                <c:pt idx="53">
                  <c:v>520</c:v>
                </c:pt>
                <c:pt idx="54">
                  <c:v>530</c:v>
                </c:pt>
                <c:pt idx="55">
                  <c:v>540</c:v>
                </c:pt>
                <c:pt idx="56">
                  <c:v>550</c:v>
                </c:pt>
                <c:pt idx="57">
                  <c:v>560</c:v>
                </c:pt>
                <c:pt idx="58">
                  <c:v>570</c:v>
                </c:pt>
                <c:pt idx="59">
                  <c:v>580</c:v>
                </c:pt>
                <c:pt idx="60">
                  <c:v>590</c:v>
                </c:pt>
                <c:pt idx="61">
                  <c:v>600</c:v>
                </c:pt>
                <c:pt idx="62">
                  <c:v>610</c:v>
                </c:pt>
                <c:pt idx="63">
                  <c:v>620</c:v>
                </c:pt>
                <c:pt idx="64">
                  <c:v>630</c:v>
                </c:pt>
                <c:pt idx="65">
                  <c:v>640</c:v>
                </c:pt>
                <c:pt idx="66">
                  <c:v>650</c:v>
                </c:pt>
                <c:pt idx="67">
                  <c:v>660</c:v>
                </c:pt>
                <c:pt idx="68">
                  <c:v>670</c:v>
                </c:pt>
                <c:pt idx="69">
                  <c:v>680</c:v>
                </c:pt>
                <c:pt idx="70">
                  <c:v>690</c:v>
                </c:pt>
                <c:pt idx="71">
                  <c:v>700</c:v>
                </c:pt>
                <c:pt idx="72">
                  <c:v>710</c:v>
                </c:pt>
                <c:pt idx="73">
                  <c:v>720</c:v>
                </c:pt>
                <c:pt idx="74">
                  <c:v>730</c:v>
                </c:pt>
                <c:pt idx="75">
                  <c:v>740</c:v>
                </c:pt>
                <c:pt idx="76">
                  <c:v>750</c:v>
                </c:pt>
                <c:pt idx="77">
                  <c:v>760</c:v>
                </c:pt>
                <c:pt idx="78">
                  <c:v>770</c:v>
                </c:pt>
                <c:pt idx="79">
                  <c:v>780</c:v>
                </c:pt>
                <c:pt idx="80">
                  <c:v>790</c:v>
                </c:pt>
                <c:pt idx="81">
                  <c:v>800</c:v>
                </c:pt>
                <c:pt idx="82">
                  <c:v>810</c:v>
                </c:pt>
                <c:pt idx="83">
                  <c:v>820</c:v>
                </c:pt>
                <c:pt idx="84">
                  <c:v>830</c:v>
                </c:pt>
                <c:pt idx="85">
                  <c:v>840</c:v>
                </c:pt>
                <c:pt idx="86">
                  <c:v>850</c:v>
                </c:pt>
                <c:pt idx="87">
                  <c:v>860</c:v>
                </c:pt>
                <c:pt idx="88">
                  <c:v>870</c:v>
                </c:pt>
                <c:pt idx="89">
                  <c:v>880</c:v>
                </c:pt>
                <c:pt idx="90">
                  <c:v>890</c:v>
                </c:pt>
                <c:pt idx="91">
                  <c:v>900</c:v>
                </c:pt>
                <c:pt idx="92">
                  <c:v>910</c:v>
                </c:pt>
                <c:pt idx="93">
                  <c:v>920</c:v>
                </c:pt>
                <c:pt idx="94">
                  <c:v>930</c:v>
                </c:pt>
                <c:pt idx="95">
                  <c:v>940</c:v>
                </c:pt>
                <c:pt idx="96">
                  <c:v>950</c:v>
                </c:pt>
                <c:pt idx="97">
                  <c:v>960</c:v>
                </c:pt>
                <c:pt idx="98">
                  <c:v>970</c:v>
                </c:pt>
                <c:pt idx="99">
                  <c:v>980</c:v>
                </c:pt>
                <c:pt idx="100">
                  <c:v>990</c:v>
                </c:pt>
                <c:pt idx="101">
                  <c:v>1000</c:v>
                </c:pt>
                <c:pt idx="102">
                  <c:v>1010</c:v>
                </c:pt>
                <c:pt idx="103">
                  <c:v>1020</c:v>
                </c:pt>
                <c:pt idx="104">
                  <c:v>1030</c:v>
                </c:pt>
                <c:pt idx="105">
                  <c:v>1040</c:v>
                </c:pt>
                <c:pt idx="106">
                  <c:v>1050</c:v>
                </c:pt>
                <c:pt idx="107">
                  <c:v>1060</c:v>
                </c:pt>
                <c:pt idx="108">
                  <c:v>1070</c:v>
                </c:pt>
                <c:pt idx="109">
                  <c:v>1080</c:v>
                </c:pt>
                <c:pt idx="110">
                  <c:v>1090</c:v>
                </c:pt>
                <c:pt idx="111">
                  <c:v>1100</c:v>
                </c:pt>
                <c:pt idx="112">
                  <c:v>1110</c:v>
                </c:pt>
                <c:pt idx="113">
                  <c:v>1120</c:v>
                </c:pt>
                <c:pt idx="114">
                  <c:v>1130</c:v>
                </c:pt>
                <c:pt idx="115">
                  <c:v>1140</c:v>
                </c:pt>
                <c:pt idx="116">
                  <c:v>1150</c:v>
                </c:pt>
                <c:pt idx="117">
                  <c:v>1160</c:v>
                </c:pt>
                <c:pt idx="118">
                  <c:v>1170</c:v>
                </c:pt>
                <c:pt idx="119">
                  <c:v>1180</c:v>
                </c:pt>
                <c:pt idx="120">
                  <c:v>1190</c:v>
                </c:pt>
                <c:pt idx="121">
                  <c:v>1200</c:v>
                </c:pt>
                <c:pt idx="122">
                  <c:v>1210</c:v>
                </c:pt>
                <c:pt idx="123">
                  <c:v>1220</c:v>
                </c:pt>
                <c:pt idx="124">
                  <c:v>1230</c:v>
                </c:pt>
                <c:pt idx="125">
                  <c:v>1240</c:v>
                </c:pt>
                <c:pt idx="126">
                  <c:v>1250</c:v>
                </c:pt>
                <c:pt idx="127">
                  <c:v>1260</c:v>
                </c:pt>
                <c:pt idx="128">
                  <c:v>1270</c:v>
                </c:pt>
                <c:pt idx="129">
                  <c:v>1280</c:v>
                </c:pt>
                <c:pt idx="130">
                  <c:v>1290</c:v>
                </c:pt>
                <c:pt idx="131">
                  <c:v>1300</c:v>
                </c:pt>
                <c:pt idx="132">
                  <c:v>1310</c:v>
                </c:pt>
                <c:pt idx="133">
                  <c:v>1320</c:v>
                </c:pt>
                <c:pt idx="134">
                  <c:v>1330</c:v>
                </c:pt>
                <c:pt idx="135">
                  <c:v>1340</c:v>
                </c:pt>
                <c:pt idx="136">
                  <c:v>1350</c:v>
                </c:pt>
                <c:pt idx="137">
                  <c:v>1360</c:v>
                </c:pt>
                <c:pt idx="138">
                  <c:v>1370</c:v>
                </c:pt>
                <c:pt idx="139">
                  <c:v>1380</c:v>
                </c:pt>
                <c:pt idx="140">
                  <c:v>1390</c:v>
                </c:pt>
                <c:pt idx="141">
                  <c:v>1400</c:v>
                </c:pt>
                <c:pt idx="142">
                  <c:v>1410</c:v>
                </c:pt>
                <c:pt idx="143">
                  <c:v>1420</c:v>
                </c:pt>
                <c:pt idx="144">
                  <c:v>1430</c:v>
                </c:pt>
                <c:pt idx="145">
                  <c:v>1440</c:v>
                </c:pt>
                <c:pt idx="146">
                  <c:v>1450</c:v>
                </c:pt>
                <c:pt idx="147">
                  <c:v>1460</c:v>
                </c:pt>
                <c:pt idx="148">
                  <c:v>1470</c:v>
                </c:pt>
                <c:pt idx="149">
                  <c:v>1480</c:v>
                </c:pt>
                <c:pt idx="150">
                  <c:v>1490</c:v>
                </c:pt>
                <c:pt idx="151">
                  <c:v>1500</c:v>
                </c:pt>
                <c:pt idx="152">
                  <c:v>1510</c:v>
                </c:pt>
                <c:pt idx="153">
                  <c:v>1520</c:v>
                </c:pt>
                <c:pt idx="154">
                  <c:v>1530</c:v>
                </c:pt>
                <c:pt idx="155">
                  <c:v>1540</c:v>
                </c:pt>
                <c:pt idx="156">
                  <c:v>1550</c:v>
                </c:pt>
                <c:pt idx="157">
                  <c:v>1560</c:v>
                </c:pt>
                <c:pt idx="158">
                  <c:v>1570</c:v>
                </c:pt>
                <c:pt idx="159">
                  <c:v>1580</c:v>
                </c:pt>
                <c:pt idx="160">
                  <c:v>1590</c:v>
                </c:pt>
                <c:pt idx="161">
                  <c:v>1600</c:v>
                </c:pt>
                <c:pt idx="162">
                  <c:v>1610</c:v>
                </c:pt>
                <c:pt idx="163">
                  <c:v>1620</c:v>
                </c:pt>
                <c:pt idx="164">
                  <c:v>1630</c:v>
                </c:pt>
                <c:pt idx="165">
                  <c:v>1640</c:v>
                </c:pt>
                <c:pt idx="166">
                  <c:v>1650</c:v>
                </c:pt>
                <c:pt idx="167">
                  <c:v>1660</c:v>
                </c:pt>
                <c:pt idx="168">
                  <c:v>1670</c:v>
                </c:pt>
                <c:pt idx="169">
                  <c:v>1680</c:v>
                </c:pt>
                <c:pt idx="170">
                  <c:v>1690</c:v>
                </c:pt>
                <c:pt idx="171">
                  <c:v>1700</c:v>
                </c:pt>
                <c:pt idx="172">
                  <c:v>1710</c:v>
                </c:pt>
                <c:pt idx="173">
                  <c:v>1720</c:v>
                </c:pt>
                <c:pt idx="174">
                  <c:v>1730</c:v>
                </c:pt>
                <c:pt idx="175">
                  <c:v>1740</c:v>
                </c:pt>
                <c:pt idx="176">
                  <c:v>1750</c:v>
                </c:pt>
                <c:pt idx="177">
                  <c:v>1760</c:v>
                </c:pt>
                <c:pt idx="178">
                  <c:v>1770</c:v>
                </c:pt>
                <c:pt idx="179">
                  <c:v>1780</c:v>
                </c:pt>
                <c:pt idx="180">
                  <c:v>1790</c:v>
                </c:pt>
                <c:pt idx="181">
                  <c:v>1800</c:v>
                </c:pt>
                <c:pt idx="182">
                  <c:v>1810</c:v>
                </c:pt>
                <c:pt idx="183">
                  <c:v>1820</c:v>
                </c:pt>
                <c:pt idx="184">
                  <c:v>1830</c:v>
                </c:pt>
                <c:pt idx="185">
                  <c:v>1840</c:v>
                </c:pt>
                <c:pt idx="186">
                  <c:v>1850</c:v>
                </c:pt>
                <c:pt idx="187">
                  <c:v>1860</c:v>
                </c:pt>
                <c:pt idx="188">
                  <c:v>1870</c:v>
                </c:pt>
                <c:pt idx="189">
                  <c:v>1880</c:v>
                </c:pt>
                <c:pt idx="190">
                  <c:v>1890</c:v>
                </c:pt>
                <c:pt idx="191">
                  <c:v>1900</c:v>
                </c:pt>
                <c:pt idx="192">
                  <c:v>1910</c:v>
                </c:pt>
                <c:pt idx="193">
                  <c:v>1920</c:v>
                </c:pt>
                <c:pt idx="194">
                  <c:v>1930</c:v>
                </c:pt>
                <c:pt idx="195">
                  <c:v>1940</c:v>
                </c:pt>
                <c:pt idx="196">
                  <c:v>1950</c:v>
                </c:pt>
                <c:pt idx="197">
                  <c:v>1960</c:v>
                </c:pt>
                <c:pt idx="198">
                  <c:v>1970</c:v>
                </c:pt>
                <c:pt idx="199">
                  <c:v>1980</c:v>
                </c:pt>
                <c:pt idx="200">
                  <c:v>1990</c:v>
                </c:pt>
                <c:pt idx="201">
                  <c:v>2000</c:v>
                </c:pt>
                <c:pt idx="202">
                  <c:v>2010</c:v>
                </c:pt>
                <c:pt idx="203">
                  <c:v>2020</c:v>
                </c:pt>
                <c:pt idx="204">
                  <c:v>2030</c:v>
                </c:pt>
                <c:pt idx="205">
                  <c:v>2040</c:v>
                </c:pt>
                <c:pt idx="206">
                  <c:v>2050</c:v>
                </c:pt>
                <c:pt idx="207">
                  <c:v>2060</c:v>
                </c:pt>
                <c:pt idx="208">
                  <c:v>2070</c:v>
                </c:pt>
                <c:pt idx="209">
                  <c:v>2080</c:v>
                </c:pt>
                <c:pt idx="210">
                  <c:v>2090</c:v>
                </c:pt>
                <c:pt idx="211">
                  <c:v>2100</c:v>
                </c:pt>
                <c:pt idx="212">
                  <c:v>2110</c:v>
                </c:pt>
                <c:pt idx="213">
                  <c:v>2120</c:v>
                </c:pt>
                <c:pt idx="214">
                  <c:v>2130</c:v>
                </c:pt>
                <c:pt idx="215">
                  <c:v>2140</c:v>
                </c:pt>
                <c:pt idx="216">
                  <c:v>2150</c:v>
                </c:pt>
                <c:pt idx="217">
                  <c:v>2160</c:v>
                </c:pt>
                <c:pt idx="218">
                  <c:v>2170</c:v>
                </c:pt>
                <c:pt idx="219">
                  <c:v>2180</c:v>
                </c:pt>
                <c:pt idx="220">
                  <c:v>2190</c:v>
                </c:pt>
                <c:pt idx="221">
                  <c:v>2200</c:v>
                </c:pt>
                <c:pt idx="222">
                  <c:v>2210</c:v>
                </c:pt>
                <c:pt idx="223">
                  <c:v>2220</c:v>
                </c:pt>
                <c:pt idx="224">
                  <c:v>2230</c:v>
                </c:pt>
                <c:pt idx="225">
                  <c:v>2240</c:v>
                </c:pt>
                <c:pt idx="226">
                  <c:v>2250</c:v>
                </c:pt>
                <c:pt idx="227">
                  <c:v>2260</c:v>
                </c:pt>
                <c:pt idx="228">
                  <c:v>2270</c:v>
                </c:pt>
                <c:pt idx="229">
                  <c:v>2280</c:v>
                </c:pt>
                <c:pt idx="230">
                  <c:v>2290</c:v>
                </c:pt>
                <c:pt idx="231">
                  <c:v>2300</c:v>
                </c:pt>
                <c:pt idx="232">
                  <c:v>2310</c:v>
                </c:pt>
                <c:pt idx="233">
                  <c:v>2320</c:v>
                </c:pt>
                <c:pt idx="234">
                  <c:v>2330</c:v>
                </c:pt>
                <c:pt idx="235">
                  <c:v>2340</c:v>
                </c:pt>
                <c:pt idx="236">
                  <c:v>2350</c:v>
                </c:pt>
                <c:pt idx="237">
                  <c:v>2360</c:v>
                </c:pt>
                <c:pt idx="238">
                  <c:v>2370</c:v>
                </c:pt>
                <c:pt idx="239">
                  <c:v>2380</c:v>
                </c:pt>
                <c:pt idx="240">
                  <c:v>2390</c:v>
                </c:pt>
                <c:pt idx="241">
                  <c:v>2400</c:v>
                </c:pt>
                <c:pt idx="242">
                  <c:v>2410</c:v>
                </c:pt>
                <c:pt idx="243">
                  <c:v>2420</c:v>
                </c:pt>
                <c:pt idx="244">
                  <c:v>2430</c:v>
                </c:pt>
                <c:pt idx="245">
                  <c:v>2440</c:v>
                </c:pt>
                <c:pt idx="246">
                  <c:v>2450</c:v>
                </c:pt>
                <c:pt idx="247">
                  <c:v>2460</c:v>
                </c:pt>
                <c:pt idx="248">
                  <c:v>2470</c:v>
                </c:pt>
                <c:pt idx="249">
                  <c:v>2480</c:v>
                </c:pt>
                <c:pt idx="250">
                  <c:v>2490</c:v>
                </c:pt>
                <c:pt idx="251">
                  <c:v>2500</c:v>
                </c:pt>
                <c:pt idx="252">
                  <c:v>2510</c:v>
                </c:pt>
                <c:pt idx="253">
                  <c:v>2520</c:v>
                </c:pt>
                <c:pt idx="254">
                  <c:v>2530</c:v>
                </c:pt>
                <c:pt idx="255">
                  <c:v>2540</c:v>
                </c:pt>
                <c:pt idx="256">
                  <c:v>2550</c:v>
                </c:pt>
                <c:pt idx="257">
                  <c:v>2560</c:v>
                </c:pt>
                <c:pt idx="258">
                  <c:v>2570</c:v>
                </c:pt>
                <c:pt idx="259">
                  <c:v>2580</c:v>
                </c:pt>
                <c:pt idx="260">
                  <c:v>2590</c:v>
                </c:pt>
                <c:pt idx="261">
                  <c:v>2600</c:v>
                </c:pt>
                <c:pt idx="262">
                  <c:v>2610</c:v>
                </c:pt>
                <c:pt idx="263">
                  <c:v>2620</c:v>
                </c:pt>
                <c:pt idx="264">
                  <c:v>2630</c:v>
                </c:pt>
                <c:pt idx="265">
                  <c:v>2640</c:v>
                </c:pt>
                <c:pt idx="266">
                  <c:v>2650</c:v>
                </c:pt>
                <c:pt idx="267">
                  <c:v>2660</c:v>
                </c:pt>
                <c:pt idx="268">
                  <c:v>2670</c:v>
                </c:pt>
                <c:pt idx="269">
                  <c:v>2680</c:v>
                </c:pt>
                <c:pt idx="270">
                  <c:v>2690</c:v>
                </c:pt>
                <c:pt idx="271">
                  <c:v>2700</c:v>
                </c:pt>
                <c:pt idx="272">
                  <c:v>2710</c:v>
                </c:pt>
                <c:pt idx="273">
                  <c:v>2720</c:v>
                </c:pt>
                <c:pt idx="274">
                  <c:v>2730</c:v>
                </c:pt>
                <c:pt idx="275">
                  <c:v>2740</c:v>
                </c:pt>
                <c:pt idx="276">
                  <c:v>2750</c:v>
                </c:pt>
                <c:pt idx="277">
                  <c:v>2760</c:v>
                </c:pt>
                <c:pt idx="278">
                  <c:v>2770</c:v>
                </c:pt>
                <c:pt idx="279">
                  <c:v>2780</c:v>
                </c:pt>
                <c:pt idx="280">
                  <c:v>2790</c:v>
                </c:pt>
                <c:pt idx="281">
                  <c:v>2800</c:v>
                </c:pt>
                <c:pt idx="282">
                  <c:v>2810</c:v>
                </c:pt>
                <c:pt idx="283">
                  <c:v>2820</c:v>
                </c:pt>
                <c:pt idx="284">
                  <c:v>2830</c:v>
                </c:pt>
                <c:pt idx="285">
                  <c:v>2840</c:v>
                </c:pt>
                <c:pt idx="286">
                  <c:v>2850</c:v>
                </c:pt>
                <c:pt idx="287">
                  <c:v>2860</c:v>
                </c:pt>
                <c:pt idx="288">
                  <c:v>2870</c:v>
                </c:pt>
                <c:pt idx="289">
                  <c:v>2880</c:v>
                </c:pt>
                <c:pt idx="290">
                  <c:v>2890</c:v>
                </c:pt>
                <c:pt idx="291">
                  <c:v>2900</c:v>
                </c:pt>
                <c:pt idx="292">
                  <c:v>2910</c:v>
                </c:pt>
                <c:pt idx="293">
                  <c:v>2920</c:v>
                </c:pt>
                <c:pt idx="294">
                  <c:v>2930</c:v>
                </c:pt>
                <c:pt idx="295">
                  <c:v>2940</c:v>
                </c:pt>
                <c:pt idx="296">
                  <c:v>2950</c:v>
                </c:pt>
                <c:pt idx="297">
                  <c:v>2960</c:v>
                </c:pt>
                <c:pt idx="298">
                  <c:v>2970</c:v>
                </c:pt>
                <c:pt idx="299">
                  <c:v>2980</c:v>
                </c:pt>
                <c:pt idx="300">
                  <c:v>2990</c:v>
                </c:pt>
                <c:pt idx="301">
                  <c:v>3000</c:v>
                </c:pt>
                <c:pt idx="302">
                  <c:v>3010</c:v>
                </c:pt>
                <c:pt idx="303">
                  <c:v>3020</c:v>
                </c:pt>
                <c:pt idx="304">
                  <c:v>3030</c:v>
                </c:pt>
                <c:pt idx="305">
                  <c:v>3040</c:v>
                </c:pt>
                <c:pt idx="306">
                  <c:v>3050</c:v>
                </c:pt>
                <c:pt idx="307">
                  <c:v>3060</c:v>
                </c:pt>
                <c:pt idx="308">
                  <c:v>3070</c:v>
                </c:pt>
                <c:pt idx="309">
                  <c:v>3080</c:v>
                </c:pt>
                <c:pt idx="310">
                  <c:v>3090</c:v>
                </c:pt>
                <c:pt idx="311">
                  <c:v>3100</c:v>
                </c:pt>
                <c:pt idx="312">
                  <c:v>3110</c:v>
                </c:pt>
                <c:pt idx="313">
                  <c:v>3120</c:v>
                </c:pt>
                <c:pt idx="314">
                  <c:v>3130</c:v>
                </c:pt>
                <c:pt idx="315">
                  <c:v>3140</c:v>
                </c:pt>
                <c:pt idx="316">
                  <c:v>3150</c:v>
                </c:pt>
                <c:pt idx="317">
                  <c:v>3160</c:v>
                </c:pt>
                <c:pt idx="318">
                  <c:v>3170</c:v>
                </c:pt>
                <c:pt idx="319">
                  <c:v>3180</c:v>
                </c:pt>
                <c:pt idx="320">
                  <c:v>3190</c:v>
                </c:pt>
                <c:pt idx="321">
                  <c:v>3200</c:v>
                </c:pt>
                <c:pt idx="322">
                  <c:v>3210</c:v>
                </c:pt>
                <c:pt idx="323">
                  <c:v>3220</c:v>
                </c:pt>
                <c:pt idx="324">
                  <c:v>3230</c:v>
                </c:pt>
                <c:pt idx="325">
                  <c:v>3240</c:v>
                </c:pt>
                <c:pt idx="326">
                  <c:v>3250</c:v>
                </c:pt>
                <c:pt idx="327">
                  <c:v>3260</c:v>
                </c:pt>
                <c:pt idx="328">
                  <c:v>3270</c:v>
                </c:pt>
                <c:pt idx="329">
                  <c:v>3280</c:v>
                </c:pt>
                <c:pt idx="330">
                  <c:v>3290</c:v>
                </c:pt>
                <c:pt idx="331">
                  <c:v>3300</c:v>
                </c:pt>
                <c:pt idx="332">
                  <c:v>3310</c:v>
                </c:pt>
                <c:pt idx="333">
                  <c:v>3320</c:v>
                </c:pt>
                <c:pt idx="334">
                  <c:v>3330</c:v>
                </c:pt>
                <c:pt idx="335">
                  <c:v>3340</c:v>
                </c:pt>
                <c:pt idx="336">
                  <c:v>3350</c:v>
                </c:pt>
                <c:pt idx="337">
                  <c:v>3360</c:v>
                </c:pt>
                <c:pt idx="338">
                  <c:v>3370</c:v>
                </c:pt>
                <c:pt idx="339">
                  <c:v>3380</c:v>
                </c:pt>
                <c:pt idx="340">
                  <c:v>3390</c:v>
                </c:pt>
                <c:pt idx="341">
                  <c:v>3400</c:v>
                </c:pt>
                <c:pt idx="342">
                  <c:v>3410</c:v>
                </c:pt>
                <c:pt idx="343">
                  <c:v>3420</c:v>
                </c:pt>
                <c:pt idx="344">
                  <c:v>3430</c:v>
                </c:pt>
                <c:pt idx="345">
                  <c:v>3440</c:v>
                </c:pt>
                <c:pt idx="346">
                  <c:v>3450</c:v>
                </c:pt>
                <c:pt idx="347">
                  <c:v>3460</c:v>
                </c:pt>
                <c:pt idx="348">
                  <c:v>3470</c:v>
                </c:pt>
                <c:pt idx="349">
                  <c:v>3480</c:v>
                </c:pt>
                <c:pt idx="350">
                  <c:v>3490</c:v>
                </c:pt>
                <c:pt idx="351">
                  <c:v>3500</c:v>
                </c:pt>
                <c:pt idx="352">
                  <c:v>3510</c:v>
                </c:pt>
                <c:pt idx="353">
                  <c:v>3520</c:v>
                </c:pt>
                <c:pt idx="354">
                  <c:v>3530</c:v>
                </c:pt>
                <c:pt idx="355">
                  <c:v>3540</c:v>
                </c:pt>
                <c:pt idx="356">
                  <c:v>3550</c:v>
                </c:pt>
                <c:pt idx="357">
                  <c:v>3560</c:v>
                </c:pt>
                <c:pt idx="358">
                  <c:v>3570</c:v>
                </c:pt>
                <c:pt idx="359">
                  <c:v>3580</c:v>
                </c:pt>
                <c:pt idx="360">
                  <c:v>3590</c:v>
                </c:pt>
                <c:pt idx="361">
                  <c:v>3600</c:v>
                </c:pt>
                <c:pt idx="362">
                  <c:v>3610</c:v>
                </c:pt>
                <c:pt idx="363">
                  <c:v>3620</c:v>
                </c:pt>
                <c:pt idx="364">
                  <c:v>3630</c:v>
                </c:pt>
                <c:pt idx="365">
                  <c:v>3640</c:v>
                </c:pt>
                <c:pt idx="366">
                  <c:v>3650</c:v>
                </c:pt>
                <c:pt idx="367">
                  <c:v>3660</c:v>
                </c:pt>
                <c:pt idx="368">
                  <c:v>3670</c:v>
                </c:pt>
                <c:pt idx="369">
                  <c:v>3680</c:v>
                </c:pt>
                <c:pt idx="370">
                  <c:v>3690</c:v>
                </c:pt>
                <c:pt idx="371">
                  <c:v>3700</c:v>
                </c:pt>
                <c:pt idx="372">
                  <c:v>3710</c:v>
                </c:pt>
                <c:pt idx="373">
                  <c:v>3720</c:v>
                </c:pt>
                <c:pt idx="374">
                  <c:v>3730</c:v>
                </c:pt>
                <c:pt idx="375">
                  <c:v>3740</c:v>
                </c:pt>
                <c:pt idx="376">
                  <c:v>3750</c:v>
                </c:pt>
                <c:pt idx="377">
                  <c:v>3760</c:v>
                </c:pt>
                <c:pt idx="378">
                  <c:v>3770</c:v>
                </c:pt>
                <c:pt idx="379">
                  <c:v>3780</c:v>
                </c:pt>
                <c:pt idx="380">
                  <c:v>3790</c:v>
                </c:pt>
                <c:pt idx="381">
                  <c:v>3800</c:v>
                </c:pt>
                <c:pt idx="382">
                  <c:v>3810</c:v>
                </c:pt>
                <c:pt idx="383">
                  <c:v>3820</c:v>
                </c:pt>
                <c:pt idx="384">
                  <c:v>3830</c:v>
                </c:pt>
                <c:pt idx="385">
                  <c:v>3840</c:v>
                </c:pt>
                <c:pt idx="386">
                  <c:v>3850</c:v>
                </c:pt>
                <c:pt idx="387">
                  <c:v>3860</c:v>
                </c:pt>
                <c:pt idx="388">
                  <c:v>3870</c:v>
                </c:pt>
                <c:pt idx="389">
                  <c:v>3880</c:v>
                </c:pt>
                <c:pt idx="390">
                  <c:v>3890</c:v>
                </c:pt>
                <c:pt idx="391">
                  <c:v>3900</c:v>
                </c:pt>
                <c:pt idx="392">
                  <c:v>3910</c:v>
                </c:pt>
                <c:pt idx="393">
                  <c:v>3920</c:v>
                </c:pt>
                <c:pt idx="394">
                  <c:v>3930</c:v>
                </c:pt>
                <c:pt idx="395">
                  <c:v>3940</c:v>
                </c:pt>
                <c:pt idx="396">
                  <c:v>3950</c:v>
                </c:pt>
                <c:pt idx="397">
                  <c:v>3960</c:v>
                </c:pt>
                <c:pt idx="398">
                  <c:v>3970</c:v>
                </c:pt>
                <c:pt idx="399">
                  <c:v>3980</c:v>
                </c:pt>
                <c:pt idx="400">
                  <c:v>3990</c:v>
                </c:pt>
                <c:pt idx="401">
                  <c:v>4000</c:v>
                </c:pt>
                <c:pt idx="402">
                  <c:v>4010</c:v>
                </c:pt>
                <c:pt idx="403">
                  <c:v>4020</c:v>
                </c:pt>
                <c:pt idx="404">
                  <c:v>4030</c:v>
                </c:pt>
                <c:pt idx="405">
                  <c:v>4040</c:v>
                </c:pt>
                <c:pt idx="406">
                  <c:v>4050</c:v>
                </c:pt>
                <c:pt idx="407">
                  <c:v>4060</c:v>
                </c:pt>
                <c:pt idx="408">
                  <c:v>4070</c:v>
                </c:pt>
                <c:pt idx="409">
                  <c:v>4080</c:v>
                </c:pt>
                <c:pt idx="410">
                  <c:v>4090</c:v>
                </c:pt>
                <c:pt idx="411">
                  <c:v>4100</c:v>
                </c:pt>
                <c:pt idx="412">
                  <c:v>4110</c:v>
                </c:pt>
                <c:pt idx="413">
                  <c:v>4120</c:v>
                </c:pt>
                <c:pt idx="414">
                  <c:v>4130</c:v>
                </c:pt>
                <c:pt idx="415">
                  <c:v>4140</c:v>
                </c:pt>
                <c:pt idx="416">
                  <c:v>4150</c:v>
                </c:pt>
                <c:pt idx="417">
                  <c:v>4160</c:v>
                </c:pt>
                <c:pt idx="418">
                  <c:v>4170</c:v>
                </c:pt>
                <c:pt idx="419">
                  <c:v>4180</c:v>
                </c:pt>
                <c:pt idx="420">
                  <c:v>4190</c:v>
                </c:pt>
                <c:pt idx="421">
                  <c:v>4200</c:v>
                </c:pt>
                <c:pt idx="422">
                  <c:v>4210</c:v>
                </c:pt>
                <c:pt idx="423">
                  <c:v>4220</c:v>
                </c:pt>
                <c:pt idx="424">
                  <c:v>4230</c:v>
                </c:pt>
                <c:pt idx="425">
                  <c:v>4240</c:v>
                </c:pt>
                <c:pt idx="426">
                  <c:v>4250</c:v>
                </c:pt>
                <c:pt idx="427">
                  <c:v>4260</c:v>
                </c:pt>
                <c:pt idx="428">
                  <c:v>4270</c:v>
                </c:pt>
                <c:pt idx="429">
                  <c:v>4280</c:v>
                </c:pt>
                <c:pt idx="430">
                  <c:v>4290</c:v>
                </c:pt>
                <c:pt idx="431">
                  <c:v>4300</c:v>
                </c:pt>
                <c:pt idx="432">
                  <c:v>4310</c:v>
                </c:pt>
                <c:pt idx="433">
                  <c:v>4320</c:v>
                </c:pt>
                <c:pt idx="434">
                  <c:v>4330</c:v>
                </c:pt>
              </c:numCache>
            </c:numRef>
          </c:cat>
          <c:val>
            <c:numRef>
              <c:f>'new 2'!$G$15:$G$449</c:f>
              <c:numCache>
                <c:formatCode>General</c:formatCode>
                <c:ptCount val="435"/>
                <c:pt idx="1">
                  <c:v>-39.497701017236494</c:v>
                </c:pt>
                <c:pt idx="2">
                  <c:v>-26.44750309059242</c:v>
                </c:pt>
                <c:pt idx="3">
                  <c:v>-18.678902914983237</c:v>
                </c:pt>
                <c:pt idx="4">
                  <c:v>-16.302543509087442</c:v>
                </c:pt>
                <c:pt idx="5">
                  <c:v>-13.376963639139007</c:v>
                </c:pt>
                <c:pt idx="6">
                  <c:v>-10.333661906355919</c:v>
                </c:pt>
                <c:pt idx="7">
                  <c:v>-8.2818830343052614</c:v>
                </c:pt>
                <c:pt idx="8">
                  <c:v>-6.4029105027446489</c:v>
                </c:pt>
                <c:pt idx="9">
                  <c:v>-4.8777846434325509</c:v>
                </c:pt>
                <c:pt idx="10">
                  <c:v>-3.5716042185848842</c:v>
                </c:pt>
                <c:pt idx="11">
                  <c:v>-2.35916844450706</c:v>
                </c:pt>
                <c:pt idx="12">
                  <c:v>-1.7216957077720365</c:v>
                </c:pt>
                <c:pt idx="13">
                  <c:v>-0.5566140515304181</c:v>
                </c:pt>
                <c:pt idx="14">
                  <c:v>0.28132201413171681</c:v>
                </c:pt>
                <c:pt idx="15">
                  <c:v>1.0173151839218988</c:v>
                </c:pt>
                <c:pt idx="16">
                  <c:v>1.7094821469975106</c:v>
                </c:pt>
                <c:pt idx="17">
                  <c:v>2.3596191370155513</c:v>
                </c:pt>
                <c:pt idx="18">
                  <c:v>2.9835661337899833</c:v>
                </c:pt>
                <c:pt idx="19">
                  <c:v>2.823730938324835</c:v>
                </c:pt>
                <c:pt idx="20">
                  <c:v>3.8692051314037186</c:v>
                </c:pt>
                <c:pt idx="21">
                  <c:v>4.4855303316825168</c:v>
                </c:pt>
                <c:pt idx="22">
                  <c:v>4.968898274560928</c:v>
                </c:pt>
                <c:pt idx="23">
                  <c:v>5.5109523621898155</c:v>
                </c:pt>
                <c:pt idx="24">
                  <c:v>5.9135370753665564</c:v>
                </c:pt>
                <c:pt idx="25">
                  <c:v>6.3389910426128226</c:v>
                </c:pt>
                <c:pt idx="26">
                  <c:v>5.6093444773111543</c:v>
                </c:pt>
                <c:pt idx="27">
                  <c:v>6.7397911746482837</c:v>
                </c:pt>
                <c:pt idx="28">
                  <c:v>7.3255097218038667</c:v>
                </c:pt>
                <c:pt idx="29">
                  <c:v>7.7388162794550661</c:v>
                </c:pt>
                <c:pt idx="30">
                  <c:v>8.2177884631464764</c:v>
                </c:pt>
                <c:pt idx="31">
                  <c:v>8.4911814133585004</c:v>
                </c:pt>
                <c:pt idx="32">
                  <c:v>8.8840654361095623</c:v>
                </c:pt>
                <c:pt idx="33">
                  <c:v>7.6713026059632412</c:v>
                </c:pt>
                <c:pt idx="34">
                  <c:v>9.0560806660756761</c:v>
                </c:pt>
                <c:pt idx="35">
                  <c:v>9.4134228643409621</c:v>
                </c:pt>
                <c:pt idx="36">
                  <c:v>9.9766877480508107</c:v>
                </c:pt>
                <c:pt idx="37">
                  <c:v>10.287484359659816</c:v>
                </c:pt>
                <c:pt idx="38">
                  <c:v>10.421643671008356</c:v>
                </c:pt>
                <c:pt idx="39">
                  <c:v>10.800362529009099</c:v>
                </c:pt>
                <c:pt idx="40">
                  <c:v>9.6187557396382477</c:v>
                </c:pt>
                <c:pt idx="41">
                  <c:v>10.928465826285406</c:v>
                </c:pt>
                <c:pt idx="42">
                  <c:v>11.169694962819833</c:v>
                </c:pt>
                <c:pt idx="43">
                  <c:v>11.681570498794219</c:v>
                </c:pt>
                <c:pt idx="44">
                  <c:v>11.957838282685636</c:v>
                </c:pt>
                <c:pt idx="45">
                  <c:v>12.037913551599162</c:v>
                </c:pt>
                <c:pt idx="46">
                  <c:v>12.292428856991704</c:v>
                </c:pt>
                <c:pt idx="47">
                  <c:v>11.620292250041205</c:v>
                </c:pt>
                <c:pt idx="48">
                  <c:v>12.42849583779957</c:v>
                </c:pt>
                <c:pt idx="49">
                  <c:v>12.649235040986682</c:v>
                </c:pt>
                <c:pt idx="50">
                  <c:v>13.074189545122641</c:v>
                </c:pt>
                <c:pt idx="51">
                  <c:v>13.229683463192558</c:v>
                </c:pt>
                <c:pt idx="52">
                  <c:v>13.456127549144751</c:v>
                </c:pt>
                <c:pt idx="53">
                  <c:v>13.600514557656636</c:v>
                </c:pt>
                <c:pt idx="54">
                  <c:v>13.668533633046525</c:v>
                </c:pt>
                <c:pt idx="55">
                  <c:v>13.612068236788478</c:v>
                </c:pt>
                <c:pt idx="56">
                  <c:v>13.963510290890559</c:v>
                </c:pt>
                <c:pt idx="57">
                  <c:v>14.317294658715689</c:v>
                </c:pt>
                <c:pt idx="58">
                  <c:v>14.259476408704856</c:v>
                </c:pt>
                <c:pt idx="59">
                  <c:v>14.57794510206665</c:v>
                </c:pt>
                <c:pt idx="60">
                  <c:v>14.52966053599976</c:v>
                </c:pt>
                <c:pt idx="61">
                  <c:v>14.960241092893721</c:v>
                </c:pt>
                <c:pt idx="62">
                  <c:v>14.320533412500723</c:v>
                </c:pt>
                <c:pt idx="63">
                  <c:v>14.942601752953195</c:v>
                </c:pt>
                <c:pt idx="64">
                  <c:v>15.348961481112674</c:v>
                </c:pt>
                <c:pt idx="65">
                  <c:v>15.362238802002526</c:v>
                </c:pt>
                <c:pt idx="66">
                  <c:v>15.605407274879264</c:v>
                </c:pt>
                <c:pt idx="67">
                  <c:v>15.50174490930948</c:v>
                </c:pt>
                <c:pt idx="68">
                  <c:v>15.848345394600843</c:v>
                </c:pt>
                <c:pt idx="69">
                  <c:v>14.899985580891089</c:v>
                </c:pt>
                <c:pt idx="70">
                  <c:v>15.602770623188713</c:v>
                </c:pt>
                <c:pt idx="71">
                  <c:v>16.137861469855665</c:v>
                </c:pt>
                <c:pt idx="72">
                  <c:v>16.045238145732629</c:v>
                </c:pt>
                <c:pt idx="73">
                  <c:v>16.437642785720342</c:v>
                </c:pt>
                <c:pt idx="74">
                  <c:v>16.402780656308195</c:v>
                </c:pt>
                <c:pt idx="75">
                  <c:v>16.706051922741032</c:v>
                </c:pt>
                <c:pt idx="76">
                  <c:v>15.154095774542878</c:v>
                </c:pt>
                <c:pt idx="77">
                  <c:v>16.286882385751994</c:v>
                </c:pt>
                <c:pt idx="78">
                  <c:v>16.636280503973659</c:v>
                </c:pt>
                <c:pt idx="79">
                  <c:v>16.993880839424456</c:v>
                </c:pt>
                <c:pt idx="80">
                  <c:v>17.068393671984772</c:v>
                </c:pt>
                <c:pt idx="81">
                  <c:v>17.080526033949859</c:v>
                </c:pt>
                <c:pt idx="82">
                  <c:v>17.368482660776941</c:v>
                </c:pt>
                <c:pt idx="83">
                  <c:v>16.097344028085509</c:v>
                </c:pt>
                <c:pt idx="84">
                  <c:v>17.168713920249626</c:v>
                </c:pt>
                <c:pt idx="85">
                  <c:v>17.280656665698221</c:v>
                </c:pt>
                <c:pt idx="86">
                  <c:v>17.668512690389292</c:v>
                </c:pt>
                <c:pt idx="87">
                  <c:v>17.788199629544753</c:v>
                </c:pt>
                <c:pt idx="88">
                  <c:v>17.698427607580861</c:v>
                </c:pt>
                <c:pt idx="89">
                  <c:v>17.997919527969295</c:v>
                </c:pt>
                <c:pt idx="90">
                  <c:v>17.067712793620295</c:v>
                </c:pt>
                <c:pt idx="91">
                  <c:v>17.619846285955649</c:v>
                </c:pt>
                <c:pt idx="92">
                  <c:v>17.668451889526633</c:v>
                </c:pt>
                <c:pt idx="93">
                  <c:v>18.162697472574656</c:v>
                </c:pt>
                <c:pt idx="94">
                  <c:v>18.358638054672049</c:v>
                </c:pt>
                <c:pt idx="95">
                  <c:v>18.369803250174979</c:v>
                </c:pt>
                <c:pt idx="96">
                  <c:v>18.478913763477252</c:v>
                </c:pt>
                <c:pt idx="97">
                  <c:v>18.338473905537388</c:v>
                </c:pt>
                <c:pt idx="98">
                  <c:v>18.288082375057467</c:v>
                </c:pt>
                <c:pt idx="99">
                  <c:v>18.247064364279598</c:v>
                </c:pt>
                <c:pt idx="100">
                  <c:v>18.62942304680935</c:v>
                </c:pt>
                <c:pt idx="101">
                  <c:v>18.74795640510915</c:v>
                </c:pt>
                <c:pt idx="102">
                  <c:v>18.905871915826339</c:v>
                </c:pt>
                <c:pt idx="103">
                  <c:v>18.776275585978333</c:v>
                </c:pt>
                <c:pt idx="104">
                  <c:v>19.11024409091484</c:v>
                </c:pt>
                <c:pt idx="105">
                  <c:v>18.560594382125227</c:v>
                </c:pt>
                <c:pt idx="106">
                  <c:v>18.855968776100806</c:v>
                </c:pt>
                <c:pt idx="107">
                  <c:v>19.066449817211669</c:v>
                </c:pt>
                <c:pt idx="108">
                  <c:v>19.268575526269977</c:v>
                </c:pt>
                <c:pt idx="109">
                  <c:v>19.414098382365069</c:v>
                </c:pt>
                <c:pt idx="110">
                  <c:v>19.191940819861067</c:v>
                </c:pt>
                <c:pt idx="111">
                  <c:v>19.439881132986411</c:v>
                </c:pt>
                <c:pt idx="112">
                  <c:v>18.719946565246975</c:v>
                </c:pt>
                <c:pt idx="113">
                  <c:v>19.258493648726141</c:v>
                </c:pt>
                <c:pt idx="114">
                  <c:v>19.634167445690661</c:v>
                </c:pt>
                <c:pt idx="115">
                  <c:v>19.654573411838545</c:v>
                </c:pt>
                <c:pt idx="116">
                  <c:v>19.813808598617197</c:v>
                </c:pt>
                <c:pt idx="117">
                  <c:v>19.823777222677602</c:v>
                </c:pt>
                <c:pt idx="118">
                  <c:v>19.872734687996385</c:v>
                </c:pt>
                <c:pt idx="119">
                  <c:v>18.546333280664527</c:v>
                </c:pt>
                <c:pt idx="120">
                  <c:v>19.667294128147716</c:v>
                </c:pt>
                <c:pt idx="121">
                  <c:v>20.051363540228252</c:v>
                </c:pt>
                <c:pt idx="122">
                  <c:v>20.082750905638811</c:v>
                </c:pt>
                <c:pt idx="123">
                  <c:v>20.044380263589517</c:v>
                </c:pt>
                <c:pt idx="124">
                  <c:v>20.111486149405344</c:v>
                </c:pt>
                <c:pt idx="125">
                  <c:v>20.115890609041813</c:v>
                </c:pt>
                <c:pt idx="126">
                  <c:v>18.885039229667392</c:v>
                </c:pt>
                <c:pt idx="127">
                  <c:v>20.052776870793885</c:v>
                </c:pt>
                <c:pt idx="128">
                  <c:v>20.318487369059408</c:v>
                </c:pt>
                <c:pt idx="129">
                  <c:v>20.351836690405385</c:v>
                </c:pt>
                <c:pt idx="130">
                  <c:v>20.413304721642</c:v>
                </c:pt>
                <c:pt idx="131">
                  <c:v>20.369105717783302</c:v>
                </c:pt>
                <c:pt idx="132">
                  <c:v>20.442026855102302</c:v>
                </c:pt>
                <c:pt idx="133">
                  <c:v>19.492102391424364</c:v>
                </c:pt>
                <c:pt idx="134">
                  <c:v>20.044247049531187</c:v>
                </c:pt>
                <c:pt idx="135">
                  <c:v>20.371456959958948</c:v>
                </c:pt>
                <c:pt idx="136">
                  <c:v>20.642545776253243</c:v>
                </c:pt>
                <c:pt idx="137">
                  <c:v>20.658229747793012</c:v>
                </c:pt>
                <c:pt idx="138">
                  <c:v>20.675832921727356</c:v>
                </c:pt>
                <c:pt idx="139">
                  <c:v>20.739140607596624</c:v>
                </c:pt>
                <c:pt idx="140">
                  <c:v>20.557690963891897</c:v>
                </c:pt>
                <c:pt idx="141">
                  <c:v>20.477506978459626</c:v>
                </c:pt>
                <c:pt idx="142">
                  <c:v>20.478053098338481</c:v>
                </c:pt>
                <c:pt idx="143">
                  <c:v>20.903494452829193</c:v>
                </c:pt>
                <c:pt idx="144">
                  <c:v>20.556631091228464</c:v>
                </c:pt>
                <c:pt idx="145">
                  <c:v>20.922471837664322</c:v>
                </c:pt>
                <c:pt idx="146">
                  <c:v>20.794863241809317</c:v>
                </c:pt>
                <c:pt idx="147">
                  <c:v>21.091627935974827</c:v>
                </c:pt>
                <c:pt idx="148">
                  <c:v>20.852349084143086</c:v>
                </c:pt>
                <c:pt idx="149">
                  <c:v>20.855068857827209</c:v>
                </c:pt>
                <c:pt idx="150">
                  <c:v>21.03297479118681</c:v>
                </c:pt>
                <c:pt idx="151">
                  <c:v>20.881932108131657</c:v>
                </c:pt>
                <c:pt idx="152">
                  <c:v>21.229673902498398</c:v>
                </c:pt>
                <c:pt idx="153">
                  <c:v>20.998263484298505</c:v>
                </c:pt>
                <c:pt idx="154">
                  <c:v>21.062925880850578</c:v>
                </c:pt>
                <c:pt idx="155">
                  <c:v>20.953286012609983</c:v>
                </c:pt>
                <c:pt idx="156">
                  <c:v>21.078923117127964</c:v>
                </c:pt>
                <c:pt idx="157">
                  <c:v>21.284802558596311</c:v>
                </c:pt>
                <c:pt idx="158">
                  <c:v>21.056053273545384</c:v>
                </c:pt>
                <c:pt idx="159">
                  <c:v>21.482449905748133</c:v>
                </c:pt>
                <c:pt idx="160">
                  <c:v>21.512827145505149</c:v>
                </c:pt>
                <c:pt idx="161">
                  <c:v>21.559441611127159</c:v>
                </c:pt>
                <c:pt idx="162">
                  <c:v>20.534826437997058</c:v>
                </c:pt>
                <c:pt idx="163">
                  <c:v>21.435807894471118</c:v>
                </c:pt>
                <c:pt idx="164">
                  <c:v>21.606626516871401</c:v>
                </c:pt>
                <c:pt idx="165">
                  <c:v>21.681401722355641</c:v>
                </c:pt>
                <c:pt idx="166">
                  <c:v>21.357698865471658</c:v>
                </c:pt>
                <c:pt idx="167">
                  <c:v>21.693457289173669</c:v>
                </c:pt>
                <c:pt idx="168">
                  <c:v>21.671306597290901</c:v>
                </c:pt>
                <c:pt idx="169">
                  <c:v>20.389388814693451</c:v>
                </c:pt>
                <c:pt idx="170">
                  <c:v>21.754928169384403</c:v>
                </c:pt>
                <c:pt idx="171">
                  <c:v>21.828395237535695</c:v>
                </c:pt>
                <c:pt idx="172">
                  <c:v>21.820938779876421</c:v>
                </c:pt>
                <c:pt idx="173">
                  <c:v>21.813358071946922</c:v>
                </c:pt>
                <c:pt idx="174">
                  <c:v>21.865905281395335</c:v>
                </c:pt>
                <c:pt idx="175">
                  <c:v>21.816918873662736</c:v>
                </c:pt>
                <c:pt idx="176">
                  <c:v>20.251379099873432</c:v>
                </c:pt>
                <c:pt idx="177">
                  <c:v>21.632418388947805</c:v>
                </c:pt>
                <c:pt idx="178">
                  <c:v>22.015162689250175</c:v>
                </c:pt>
                <c:pt idx="179">
                  <c:v>21.992560734362847</c:v>
                </c:pt>
                <c:pt idx="180">
                  <c:v>21.955015484164534</c:v>
                </c:pt>
                <c:pt idx="181">
                  <c:v>22.018874093554249</c:v>
                </c:pt>
                <c:pt idx="182">
                  <c:v>22.036918719316763</c:v>
                </c:pt>
                <c:pt idx="183">
                  <c:v>21.778383103612725</c:v>
                </c:pt>
                <c:pt idx="184">
                  <c:v>21.639570621261477</c:v>
                </c:pt>
                <c:pt idx="185">
                  <c:v>22.077951333888276</c:v>
                </c:pt>
                <c:pt idx="186">
                  <c:v>22.182624320230349</c:v>
                </c:pt>
                <c:pt idx="187">
                  <c:v>22.008963834790663</c:v>
                </c:pt>
                <c:pt idx="188">
                  <c:v>22.109558930923178</c:v>
                </c:pt>
                <c:pt idx="189">
                  <c:v>21.75629085018641</c:v>
                </c:pt>
                <c:pt idx="190">
                  <c:v>22.240856793292977</c:v>
                </c:pt>
                <c:pt idx="191">
                  <c:v>22.005206575635718</c:v>
                </c:pt>
                <c:pt idx="192">
                  <c:v>22.201183483149222</c:v>
                </c:pt>
                <c:pt idx="193">
                  <c:v>22.289522859998915</c:v>
                </c:pt>
                <c:pt idx="194">
                  <c:v>22.027339351812806</c:v>
                </c:pt>
                <c:pt idx="195">
                  <c:v>22.371957853912917</c:v>
                </c:pt>
                <c:pt idx="196">
                  <c:v>21.901482626566946</c:v>
                </c:pt>
                <c:pt idx="197">
                  <c:v>21.823554351913206</c:v>
                </c:pt>
                <c:pt idx="198">
                  <c:v>22.16084065989072</c:v>
                </c:pt>
                <c:pt idx="199">
                  <c:v>22.259833192919491</c:v>
                </c:pt>
                <c:pt idx="200">
                  <c:v>22.468520880620282</c:v>
                </c:pt>
                <c:pt idx="201">
                  <c:v>21.992894161347095</c:v>
                </c:pt>
                <c:pt idx="202">
                  <c:v>22.356924007430763</c:v>
                </c:pt>
                <c:pt idx="203">
                  <c:v>22.545411064077705</c:v>
                </c:pt>
                <c:pt idx="204">
                  <c:v>22.586031570331091</c:v>
                </c:pt>
                <c:pt idx="205">
                  <c:v>21.781295023070587</c:v>
                </c:pt>
                <c:pt idx="206">
                  <c:v>22.228514350730592</c:v>
                </c:pt>
                <c:pt idx="207">
                  <c:v>22.58139183396505</c:v>
                </c:pt>
                <c:pt idx="208">
                  <c:v>22.593496037890905</c:v>
                </c:pt>
                <c:pt idx="209">
                  <c:v>22.443813942657606</c:v>
                </c:pt>
                <c:pt idx="210">
                  <c:v>22.597641765866513</c:v>
                </c:pt>
                <c:pt idx="211">
                  <c:v>22.377759103168554</c:v>
                </c:pt>
                <c:pt idx="212">
                  <c:v>21.213244454435774</c:v>
                </c:pt>
                <c:pt idx="213">
                  <c:v>22.48990817237101</c:v>
                </c:pt>
                <c:pt idx="214">
                  <c:v>22.717232570983953</c:v>
                </c:pt>
                <c:pt idx="215">
                  <c:v>22.7275498738218</c:v>
                </c:pt>
                <c:pt idx="216">
                  <c:v>22.672064393508645</c:v>
                </c:pt>
                <c:pt idx="217">
                  <c:v>22.739932300601765</c:v>
                </c:pt>
                <c:pt idx="218">
                  <c:v>22.488125356106078</c:v>
                </c:pt>
                <c:pt idx="219">
                  <c:v>20.111539848877605</c:v>
                </c:pt>
                <c:pt idx="220">
                  <c:v>22.850280192947231</c:v>
                </c:pt>
                <c:pt idx="221">
                  <c:v>22.869493979001557</c:v>
                </c:pt>
                <c:pt idx="222">
                  <c:v>22.903271629235945</c:v>
                </c:pt>
                <c:pt idx="223">
                  <c:v>22.758484477854036</c:v>
                </c:pt>
                <c:pt idx="224">
                  <c:v>22.660840461836727</c:v>
                </c:pt>
                <c:pt idx="225">
                  <c:v>22.951690589195767</c:v>
                </c:pt>
                <c:pt idx="226">
                  <c:v>22.227349581506566</c:v>
                </c:pt>
                <c:pt idx="227">
                  <c:v>22.564495603248961</c:v>
                </c:pt>
                <c:pt idx="228">
                  <c:v>22.962122592279858</c:v>
                </c:pt>
                <c:pt idx="229">
                  <c:v>23.010852908033677</c:v>
                </c:pt>
                <c:pt idx="230">
                  <c:v>22.949531239846308</c:v>
                </c:pt>
                <c:pt idx="231">
                  <c:v>22.99581399181605</c:v>
                </c:pt>
                <c:pt idx="232">
                  <c:v>22.640160147800323</c:v>
                </c:pt>
                <c:pt idx="233">
                  <c:v>22.987977112440863</c:v>
                </c:pt>
                <c:pt idx="234">
                  <c:v>22.586584935071063</c:v>
                </c:pt>
                <c:pt idx="235">
                  <c:v>22.76292832915356</c:v>
                </c:pt>
                <c:pt idx="236">
                  <c:v>22.816634270795554</c:v>
                </c:pt>
                <c:pt idx="237">
                  <c:v>22.678268098280292</c:v>
                </c:pt>
                <c:pt idx="238">
                  <c:v>23.11697462763933</c:v>
                </c:pt>
                <c:pt idx="239">
                  <c:v>22.390804281427666</c:v>
                </c:pt>
                <c:pt idx="240">
                  <c:v>21.915153005690243</c:v>
                </c:pt>
                <c:pt idx="241">
                  <c:v>22.16281255447846</c:v>
                </c:pt>
                <c:pt idx="242">
                  <c:v>22.848532245819506</c:v>
                </c:pt>
                <c:pt idx="243">
                  <c:v>23.150720825373448</c:v>
                </c:pt>
                <c:pt idx="244">
                  <c:v>22.605420343159643</c:v>
                </c:pt>
                <c:pt idx="245">
                  <c:v>22.88294864517443</c:v>
                </c:pt>
                <c:pt idx="246">
                  <c:v>23.113085611551178</c:v>
                </c:pt>
                <c:pt idx="247">
                  <c:v>23.153940690025262</c:v>
                </c:pt>
                <c:pt idx="248">
                  <c:v>23.064572109714831</c:v>
                </c:pt>
                <c:pt idx="249">
                  <c:v>23.048140934657848</c:v>
                </c:pt>
                <c:pt idx="250">
                  <c:v>23.210952333612521</c:v>
                </c:pt>
                <c:pt idx="251">
                  <c:v>23.324536383148228</c:v>
                </c:pt>
                <c:pt idx="252">
                  <c:v>23.216843043409085</c:v>
                </c:pt>
                <c:pt idx="253">
                  <c:v>23.344128455493816</c:v>
                </c:pt>
                <c:pt idx="254">
                  <c:v>23.14394205480351</c:v>
                </c:pt>
                <c:pt idx="255">
                  <c:v>22.237323691860595</c:v>
                </c:pt>
                <c:pt idx="256">
                  <c:v>22.855765510515514</c:v>
                </c:pt>
                <c:pt idx="257">
                  <c:v>23.106999477313217</c:v>
                </c:pt>
                <c:pt idx="258">
                  <c:v>23.061479468697708</c:v>
                </c:pt>
                <c:pt idx="259">
                  <c:v>23.051021680014486</c:v>
                </c:pt>
                <c:pt idx="260">
                  <c:v>23.217169355831786</c:v>
                </c:pt>
                <c:pt idx="261">
                  <c:v>22.725082760495834</c:v>
                </c:pt>
                <c:pt idx="262">
                  <c:v>19.626457724329263</c:v>
                </c:pt>
                <c:pt idx="263">
                  <c:v>23.114204710906982</c:v>
                </c:pt>
                <c:pt idx="264">
                  <c:v>22.979101365140792</c:v>
                </c:pt>
                <c:pt idx="265">
                  <c:v>23.251731819834252</c:v>
                </c:pt>
                <c:pt idx="266">
                  <c:v>22.975180239957595</c:v>
                </c:pt>
                <c:pt idx="267">
                  <c:v>22.776218805310336</c:v>
                </c:pt>
                <c:pt idx="268">
                  <c:v>23.175787244241665</c:v>
                </c:pt>
                <c:pt idx="269">
                  <c:v>21.393926454579471</c:v>
                </c:pt>
                <c:pt idx="270">
                  <c:v>23.580324390646457</c:v>
                </c:pt>
                <c:pt idx="271">
                  <c:v>23.546405625200055</c:v>
                </c:pt>
                <c:pt idx="272">
                  <c:v>23.601024293734355</c:v>
                </c:pt>
                <c:pt idx="273">
                  <c:v>23.565146449377817</c:v>
                </c:pt>
                <c:pt idx="274">
                  <c:v>23.550314110090767</c:v>
                </c:pt>
                <c:pt idx="275">
                  <c:v>23.509958051822256</c:v>
                </c:pt>
                <c:pt idx="276">
                  <c:v>23.667079914568422</c:v>
                </c:pt>
                <c:pt idx="277">
                  <c:v>23.506127213586648</c:v>
                </c:pt>
                <c:pt idx="278">
                  <c:v>23.405269827662067</c:v>
                </c:pt>
                <c:pt idx="279">
                  <c:v>23.221739017405891</c:v>
                </c:pt>
                <c:pt idx="280">
                  <c:v>23.069647180832185</c:v>
                </c:pt>
                <c:pt idx="281">
                  <c:v>23.561231286020362</c:v>
                </c:pt>
                <c:pt idx="282">
                  <c:v>22.554850268886572</c:v>
                </c:pt>
                <c:pt idx="283">
                  <c:v>21.873844453842061</c:v>
                </c:pt>
                <c:pt idx="284">
                  <c:v>21.874683175278378</c:v>
                </c:pt>
                <c:pt idx="285">
                  <c:v>22.750858738348022</c:v>
                </c:pt>
                <c:pt idx="286">
                  <c:v>23.236001060184627</c:v>
                </c:pt>
                <c:pt idx="287">
                  <c:v>22.436248868265874</c:v>
                </c:pt>
                <c:pt idx="288">
                  <c:v>22.762290751778149</c:v>
                </c:pt>
                <c:pt idx="289">
                  <c:v>23.108496915406409</c:v>
                </c:pt>
                <c:pt idx="290">
                  <c:v>22.916370830364798</c:v>
                </c:pt>
                <c:pt idx="291">
                  <c:v>23.307839240737071</c:v>
                </c:pt>
                <c:pt idx="292">
                  <c:v>23.590317507031354</c:v>
                </c:pt>
                <c:pt idx="293">
                  <c:v>23.739816401840386</c:v>
                </c:pt>
                <c:pt idx="294">
                  <c:v>23.464987866896575</c:v>
                </c:pt>
                <c:pt idx="295">
                  <c:v>23.733010252120028</c:v>
                </c:pt>
                <c:pt idx="296">
                  <c:v>23.679217800009646</c:v>
                </c:pt>
                <c:pt idx="297">
                  <c:v>23.849673520693759</c:v>
                </c:pt>
                <c:pt idx="298">
                  <c:v>23.684644873844427</c:v>
                </c:pt>
                <c:pt idx="299">
                  <c:v>23.761002554440367</c:v>
                </c:pt>
                <c:pt idx="300">
                  <c:v>23.863020537369021</c:v>
                </c:pt>
                <c:pt idx="301">
                  <c:v>23.783408261084489</c:v>
                </c:pt>
                <c:pt idx="302">
                  <c:v>23.682396681871719</c:v>
                </c:pt>
                <c:pt idx="303">
                  <c:v>23.800142780470203</c:v>
                </c:pt>
                <c:pt idx="304">
                  <c:v>23.276512050778678</c:v>
                </c:pt>
                <c:pt idx="305">
                  <c:v>20.200450079356603</c:v>
                </c:pt>
                <c:pt idx="306">
                  <c:v>23.494149382192585</c:v>
                </c:pt>
                <c:pt idx="307">
                  <c:v>23.255278544338172</c:v>
                </c:pt>
                <c:pt idx="308">
                  <c:v>23.536243822373724</c:v>
                </c:pt>
                <c:pt idx="309">
                  <c:v>23.165954265054417</c:v>
                </c:pt>
                <c:pt idx="310">
                  <c:v>22.929396967402052</c:v>
                </c:pt>
                <c:pt idx="311">
                  <c:v>23.110961616118043</c:v>
                </c:pt>
                <c:pt idx="312">
                  <c:v>20.360784668185484</c:v>
                </c:pt>
                <c:pt idx="313">
                  <c:v>23.522116765554976</c:v>
                </c:pt>
                <c:pt idx="314">
                  <c:v>23.346933717442511</c:v>
                </c:pt>
                <c:pt idx="315">
                  <c:v>23.601024293734355</c:v>
                </c:pt>
                <c:pt idx="316">
                  <c:v>23.476055339462615</c:v>
                </c:pt>
                <c:pt idx="317">
                  <c:v>23.289644872003713</c:v>
                </c:pt>
                <c:pt idx="318">
                  <c:v>23.885297423125948</c:v>
                </c:pt>
                <c:pt idx="319">
                  <c:v>23.355901045493525</c:v>
                </c:pt>
                <c:pt idx="320">
                  <c:v>23.478507902287589</c:v>
                </c:pt>
                <c:pt idx="321">
                  <c:v>24.032097030479239</c:v>
                </c:pt>
                <c:pt idx="322">
                  <c:v>24.076273342187015</c:v>
                </c:pt>
                <c:pt idx="323">
                  <c:v>24.010681704592457</c:v>
                </c:pt>
                <c:pt idx="324">
                  <c:v>24.11230883465743</c:v>
                </c:pt>
                <c:pt idx="325">
                  <c:v>23.528242301046284</c:v>
                </c:pt>
                <c:pt idx="326">
                  <c:v>23.005118942327307</c:v>
                </c:pt>
                <c:pt idx="327">
                  <c:v>23.016496876893711</c:v>
                </c:pt>
                <c:pt idx="328">
                  <c:v>23.73580135105939</c:v>
                </c:pt>
                <c:pt idx="329">
                  <c:v>24.02434182780663</c:v>
                </c:pt>
                <c:pt idx="330">
                  <c:v>23.427876583181519</c:v>
                </c:pt>
                <c:pt idx="331">
                  <c:v>23.550593354893369</c:v>
                </c:pt>
                <c:pt idx="332">
                  <c:v>23.77648599288996</c:v>
                </c:pt>
                <c:pt idx="333">
                  <c:v>23.295860385744874</c:v>
                </c:pt>
                <c:pt idx="334">
                  <c:v>23.27660868532211</c:v>
                </c:pt>
                <c:pt idx="335">
                  <c:v>23.800943399922435</c:v>
                </c:pt>
                <c:pt idx="336">
                  <c:v>23.90692498401058</c:v>
                </c:pt>
                <c:pt idx="337">
                  <c:v>23.386322386388684</c:v>
                </c:pt>
                <c:pt idx="338">
                  <c:v>23.756671316132994</c:v>
                </c:pt>
                <c:pt idx="339">
                  <c:v>23.408742453136639</c:v>
                </c:pt>
                <c:pt idx="340">
                  <c:v>23.799568022268001</c:v>
                </c:pt>
                <c:pt idx="341">
                  <c:v>23.659562934929092</c:v>
                </c:pt>
                <c:pt idx="342">
                  <c:v>23.76447727825386</c:v>
                </c:pt>
                <c:pt idx="343">
                  <c:v>24.017077608539914</c:v>
                </c:pt>
                <c:pt idx="344">
                  <c:v>24.281409457583457</c:v>
                </c:pt>
                <c:pt idx="345">
                  <c:v>24.225761057502837</c:v>
                </c:pt>
                <c:pt idx="346">
                  <c:v>24.291265602546058</c:v>
                </c:pt>
                <c:pt idx="347">
                  <c:v>24.118141219630665</c:v>
                </c:pt>
                <c:pt idx="348">
                  <c:v>21.961724120046821</c:v>
                </c:pt>
                <c:pt idx="349">
                  <c:v>24.123508770388028</c:v>
                </c:pt>
                <c:pt idx="350">
                  <c:v>24.246935924968195</c:v>
                </c:pt>
                <c:pt idx="351">
                  <c:v>24.33501487811111</c:v>
                </c:pt>
                <c:pt idx="352">
                  <c:v>24.198381597763841</c:v>
                </c:pt>
                <c:pt idx="353">
                  <c:v>24.059865952362991</c:v>
                </c:pt>
                <c:pt idx="354">
                  <c:v>23.958491625754665</c:v>
                </c:pt>
                <c:pt idx="355">
                  <c:v>20.928221817435499</c:v>
                </c:pt>
                <c:pt idx="356">
                  <c:v>23.897453704254371</c:v>
                </c:pt>
                <c:pt idx="357">
                  <c:v>23.710754324822645</c:v>
                </c:pt>
                <c:pt idx="358">
                  <c:v>23.983467669867991</c:v>
                </c:pt>
                <c:pt idx="359">
                  <c:v>23.718336092190405</c:v>
                </c:pt>
                <c:pt idx="360">
                  <c:v>23.288038468836906</c:v>
                </c:pt>
                <c:pt idx="361">
                  <c:v>24.032645214384377</c:v>
                </c:pt>
                <c:pt idx="362">
                  <c:v>23.038263281741077</c:v>
                </c:pt>
                <c:pt idx="363">
                  <c:v>22.872943326212877</c:v>
                </c:pt>
                <c:pt idx="364">
                  <c:v>24.180841301216294</c:v>
                </c:pt>
                <c:pt idx="365">
                  <c:v>24.332875646960108</c:v>
                </c:pt>
                <c:pt idx="366">
                  <c:v>24.302024599946286</c:v>
                </c:pt>
                <c:pt idx="367">
                  <c:v>24.344538665300078</c:v>
                </c:pt>
                <c:pt idx="368">
                  <c:v>24.107947748693231</c:v>
                </c:pt>
                <c:pt idx="369">
                  <c:v>23.878583499466526</c:v>
                </c:pt>
                <c:pt idx="370">
                  <c:v>24.129839073593882</c:v>
                </c:pt>
                <c:pt idx="371">
                  <c:v>24.377076849973754</c:v>
                </c:pt>
                <c:pt idx="372">
                  <c:v>24.312775165003359</c:v>
                </c:pt>
                <c:pt idx="373">
                  <c:v>24.320574384214172</c:v>
                </c:pt>
                <c:pt idx="374">
                  <c:v>24.219317398996417</c:v>
                </c:pt>
                <c:pt idx="375">
                  <c:v>24.411014649785837</c:v>
                </c:pt>
              </c:numCache>
            </c:numRef>
          </c:val>
          <c:smooth val="0"/>
          <c:extLst>
            <c:ext xmlns:c16="http://schemas.microsoft.com/office/drawing/2014/chart" uri="{C3380CC4-5D6E-409C-BE32-E72D297353CC}">
              <c16:uniqueId val="{00000000-B1CA-47C0-B583-12C6653D5BD2}"/>
            </c:ext>
          </c:extLst>
        </c:ser>
        <c:ser>
          <c:idx val="1"/>
          <c:order val="1"/>
          <c:tx>
            <c:v>未使用批量归一化</c:v>
          </c:tx>
          <c:spPr>
            <a:ln w="28575" cap="rnd">
              <a:solidFill>
                <a:schemeClr val="accent2"/>
              </a:solidFill>
              <a:round/>
            </a:ln>
            <a:effectLst/>
          </c:spPr>
          <c:marker>
            <c:symbol val="none"/>
          </c:marker>
          <c:cat>
            <c:numRef>
              <c:f>'new 2'!$A$15:$A$449</c:f>
              <c:numCache>
                <c:formatCode>General</c:formatCode>
                <c:ptCount val="435"/>
                <c:pt idx="1">
                  <c:v>0</c:v>
                </c:pt>
                <c:pt idx="2">
                  <c:v>10</c:v>
                </c:pt>
                <c:pt idx="3">
                  <c:v>20</c:v>
                </c:pt>
                <c:pt idx="4">
                  <c:v>30</c:v>
                </c:pt>
                <c:pt idx="5">
                  <c:v>40</c:v>
                </c:pt>
                <c:pt idx="6">
                  <c:v>50</c:v>
                </c:pt>
                <c:pt idx="7">
                  <c:v>60</c:v>
                </c:pt>
                <c:pt idx="8">
                  <c:v>70</c:v>
                </c:pt>
                <c:pt idx="9">
                  <c:v>80</c:v>
                </c:pt>
                <c:pt idx="10">
                  <c:v>90</c:v>
                </c:pt>
                <c:pt idx="11">
                  <c:v>100</c:v>
                </c:pt>
                <c:pt idx="12">
                  <c:v>110</c:v>
                </c:pt>
                <c:pt idx="13">
                  <c:v>120</c:v>
                </c:pt>
                <c:pt idx="14">
                  <c:v>130</c:v>
                </c:pt>
                <c:pt idx="15">
                  <c:v>140</c:v>
                </c:pt>
                <c:pt idx="16">
                  <c:v>150</c:v>
                </c:pt>
                <c:pt idx="17">
                  <c:v>160</c:v>
                </c:pt>
                <c:pt idx="18">
                  <c:v>170</c:v>
                </c:pt>
                <c:pt idx="19">
                  <c:v>180</c:v>
                </c:pt>
                <c:pt idx="20">
                  <c:v>190</c:v>
                </c:pt>
                <c:pt idx="21">
                  <c:v>200</c:v>
                </c:pt>
                <c:pt idx="22">
                  <c:v>210</c:v>
                </c:pt>
                <c:pt idx="23">
                  <c:v>220</c:v>
                </c:pt>
                <c:pt idx="24">
                  <c:v>230</c:v>
                </c:pt>
                <c:pt idx="25">
                  <c:v>240</c:v>
                </c:pt>
                <c:pt idx="26">
                  <c:v>250</c:v>
                </c:pt>
                <c:pt idx="27">
                  <c:v>260</c:v>
                </c:pt>
                <c:pt idx="28">
                  <c:v>270</c:v>
                </c:pt>
                <c:pt idx="29">
                  <c:v>280</c:v>
                </c:pt>
                <c:pt idx="30">
                  <c:v>290</c:v>
                </c:pt>
                <c:pt idx="31">
                  <c:v>300</c:v>
                </c:pt>
                <c:pt idx="32">
                  <c:v>310</c:v>
                </c:pt>
                <c:pt idx="33">
                  <c:v>320</c:v>
                </c:pt>
                <c:pt idx="34">
                  <c:v>330</c:v>
                </c:pt>
                <c:pt idx="35">
                  <c:v>340</c:v>
                </c:pt>
                <c:pt idx="36">
                  <c:v>350</c:v>
                </c:pt>
                <c:pt idx="37">
                  <c:v>360</c:v>
                </c:pt>
                <c:pt idx="38">
                  <c:v>370</c:v>
                </c:pt>
                <c:pt idx="39">
                  <c:v>380</c:v>
                </c:pt>
                <c:pt idx="40">
                  <c:v>390</c:v>
                </c:pt>
                <c:pt idx="41">
                  <c:v>400</c:v>
                </c:pt>
                <c:pt idx="42">
                  <c:v>410</c:v>
                </c:pt>
                <c:pt idx="43">
                  <c:v>420</c:v>
                </c:pt>
                <c:pt idx="44">
                  <c:v>430</c:v>
                </c:pt>
                <c:pt idx="45">
                  <c:v>440</c:v>
                </c:pt>
                <c:pt idx="46">
                  <c:v>450</c:v>
                </c:pt>
                <c:pt idx="47">
                  <c:v>460</c:v>
                </c:pt>
                <c:pt idx="48">
                  <c:v>470</c:v>
                </c:pt>
                <c:pt idx="49">
                  <c:v>480</c:v>
                </c:pt>
                <c:pt idx="50">
                  <c:v>490</c:v>
                </c:pt>
                <c:pt idx="51">
                  <c:v>500</c:v>
                </c:pt>
                <c:pt idx="52">
                  <c:v>510</c:v>
                </c:pt>
                <c:pt idx="53">
                  <c:v>520</c:v>
                </c:pt>
                <c:pt idx="54">
                  <c:v>530</c:v>
                </c:pt>
                <c:pt idx="55">
                  <c:v>540</c:v>
                </c:pt>
                <c:pt idx="56">
                  <c:v>550</c:v>
                </c:pt>
                <c:pt idx="57">
                  <c:v>560</c:v>
                </c:pt>
                <c:pt idx="58">
                  <c:v>570</c:v>
                </c:pt>
                <c:pt idx="59">
                  <c:v>580</c:v>
                </c:pt>
                <c:pt idx="60">
                  <c:v>590</c:v>
                </c:pt>
                <c:pt idx="61">
                  <c:v>600</c:v>
                </c:pt>
                <c:pt idx="62">
                  <c:v>610</c:v>
                </c:pt>
                <c:pt idx="63">
                  <c:v>620</c:v>
                </c:pt>
                <c:pt idx="64">
                  <c:v>630</c:v>
                </c:pt>
                <c:pt idx="65">
                  <c:v>640</c:v>
                </c:pt>
                <c:pt idx="66">
                  <c:v>650</c:v>
                </c:pt>
                <c:pt idx="67">
                  <c:v>660</c:v>
                </c:pt>
                <c:pt idx="68">
                  <c:v>670</c:v>
                </c:pt>
                <c:pt idx="69">
                  <c:v>680</c:v>
                </c:pt>
                <c:pt idx="70">
                  <c:v>690</c:v>
                </c:pt>
                <c:pt idx="71">
                  <c:v>700</c:v>
                </c:pt>
                <c:pt idx="72">
                  <c:v>710</c:v>
                </c:pt>
                <c:pt idx="73">
                  <c:v>720</c:v>
                </c:pt>
                <c:pt idx="74">
                  <c:v>730</c:v>
                </c:pt>
                <c:pt idx="75">
                  <c:v>740</c:v>
                </c:pt>
                <c:pt idx="76">
                  <c:v>750</c:v>
                </c:pt>
                <c:pt idx="77">
                  <c:v>760</c:v>
                </c:pt>
                <c:pt idx="78">
                  <c:v>770</c:v>
                </c:pt>
                <c:pt idx="79">
                  <c:v>780</c:v>
                </c:pt>
                <c:pt idx="80">
                  <c:v>790</c:v>
                </c:pt>
                <c:pt idx="81">
                  <c:v>800</c:v>
                </c:pt>
                <c:pt idx="82">
                  <c:v>810</c:v>
                </c:pt>
                <c:pt idx="83">
                  <c:v>820</c:v>
                </c:pt>
                <c:pt idx="84">
                  <c:v>830</c:v>
                </c:pt>
                <c:pt idx="85">
                  <c:v>840</c:v>
                </c:pt>
                <c:pt idx="86">
                  <c:v>850</c:v>
                </c:pt>
                <c:pt idx="87">
                  <c:v>860</c:v>
                </c:pt>
                <c:pt idx="88">
                  <c:v>870</c:v>
                </c:pt>
                <c:pt idx="89">
                  <c:v>880</c:v>
                </c:pt>
                <c:pt idx="90">
                  <c:v>890</c:v>
                </c:pt>
                <c:pt idx="91">
                  <c:v>900</c:v>
                </c:pt>
                <c:pt idx="92">
                  <c:v>910</c:v>
                </c:pt>
                <c:pt idx="93">
                  <c:v>920</c:v>
                </c:pt>
                <c:pt idx="94">
                  <c:v>930</c:v>
                </c:pt>
                <c:pt idx="95">
                  <c:v>940</c:v>
                </c:pt>
                <c:pt idx="96">
                  <c:v>950</c:v>
                </c:pt>
                <c:pt idx="97">
                  <c:v>960</c:v>
                </c:pt>
                <c:pt idx="98">
                  <c:v>970</c:v>
                </c:pt>
                <c:pt idx="99">
                  <c:v>980</c:v>
                </c:pt>
                <c:pt idx="100">
                  <c:v>990</c:v>
                </c:pt>
                <c:pt idx="101">
                  <c:v>1000</c:v>
                </c:pt>
                <c:pt idx="102">
                  <c:v>1010</c:v>
                </c:pt>
                <c:pt idx="103">
                  <c:v>1020</c:v>
                </c:pt>
                <c:pt idx="104">
                  <c:v>1030</c:v>
                </c:pt>
                <c:pt idx="105">
                  <c:v>1040</c:v>
                </c:pt>
                <c:pt idx="106">
                  <c:v>1050</c:v>
                </c:pt>
                <c:pt idx="107">
                  <c:v>1060</c:v>
                </c:pt>
                <c:pt idx="108">
                  <c:v>1070</c:v>
                </c:pt>
                <c:pt idx="109">
                  <c:v>1080</c:v>
                </c:pt>
                <c:pt idx="110">
                  <c:v>1090</c:v>
                </c:pt>
                <c:pt idx="111">
                  <c:v>1100</c:v>
                </c:pt>
                <c:pt idx="112">
                  <c:v>1110</c:v>
                </c:pt>
                <c:pt idx="113">
                  <c:v>1120</c:v>
                </c:pt>
                <c:pt idx="114">
                  <c:v>1130</c:v>
                </c:pt>
                <c:pt idx="115">
                  <c:v>1140</c:v>
                </c:pt>
                <c:pt idx="116">
                  <c:v>1150</c:v>
                </c:pt>
                <c:pt idx="117">
                  <c:v>1160</c:v>
                </c:pt>
                <c:pt idx="118">
                  <c:v>1170</c:v>
                </c:pt>
                <c:pt idx="119">
                  <c:v>1180</c:v>
                </c:pt>
                <c:pt idx="120">
                  <c:v>1190</c:v>
                </c:pt>
                <c:pt idx="121">
                  <c:v>1200</c:v>
                </c:pt>
                <c:pt idx="122">
                  <c:v>1210</c:v>
                </c:pt>
                <c:pt idx="123">
                  <c:v>1220</c:v>
                </c:pt>
                <c:pt idx="124">
                  <c:v>1230</c:v>
                </c:pt>
                <c:pt idx="125">
                  <c:v>1240</c:v>
                </c:pt>
                <c:pt idx="126">
                  <c:v>1250</c:v>
                </c:pt>
                <c:pt idx="127">
                  <c:v>1260</c:v>
                </c:pt>
                <c:pt idx="128">
                  <c:v>1270</c:v>
                </c:pt>
                <c:pt idx="129">
                  <c:v>1280</c:v>
                </c:pt>
                <c:pt idx="130">
                  <c:v>1290</c:v>
                </c:pt>
                <c:pt idx="131">
                  <c:v>1300</c:v>
                </c:pt>
                <c:pt idx="132">
                  <c:v>1310</c:v>
                </c:pt>
                <c:pt idx="133">
                  <c:v>1320</c:v>
                </c:pt>
                <c:pt idx="134">
                  <c:v>1330</c:v>
                </c:pt>
                <c:pt idx="135">
                  <c:v>1340</c:v>
                </c:pt>
                <c:pt idx="136">
                  <c:v>1350</c:v>
                </c:pt>
                <c:pt idx="137">
                  <c:v>1360</c:v>
                </c:pt>
                <c:pt idx="138">
                  <c:v>1370</c:v>
                </c:pt>
                <c:pt idx="139">
                  <c:v>1380</c:v>
                </c:pt>
                <c:pt idx="140">
                  <c:v>1390</c:v>
                </c:pt>
                <c:pt idx="141">
                  <c:v>1400</c:v>
                </c:pt>
                <c:pt idx="142">
                  <c:v>1410</c:v>
                </c:pt>
                <c:pt idx="143">
                  <c:v>1420</c:v>
                </c:pt>
                <c:pt idx="144">
                  <c:v>1430</c:v>
                </c:pt>
                <c:pt idx="145">
                  <c:v>1440</c:v>
                </c:pt>
                <c:pt idx="146">
                  <c:v>1450</c:v>
                </c:pt>
                <c:pt idx="147">
                  <c:v>1460</c:v>
                </c:pt>
                <c:pt idx="148">
                  <c:v>1470</c:v>
                </c:pt>
                <c:pt idx="149">
                  <c:v>1480</c:v>
                </c:pt>
                <c:pt idx="150">
                  <c:v>1490</c:v>
                </c:pt>
                <c:pt idx="151">
                  <c:v>1500</c:v>
                </c:pt>
                <c:pt idx="152">
                  <c:v>1510</c:v>
                </c:pt>
                <c:pt idx="153">
                  <c:v>1520</c:v>
                </c:pt>
                <c:pt idx="154">
                  <c:v>1530</c:v>
                </c:pt>
                <c:pt idx="155">
                  <c:v>1540</c:v>
                </c:pt>
                <c:pt idx="156">
                  <c:v>1550</c:v>
                </c:pt>
                <c:pt idx="157">
                  <c:v>1560</c:v>
                </c:pt>
                <c:pt idx="158">
                  <c:v>1570</c:v>
                </c:pt>
                <c:pt idx="159">
                  <c:v>1580</c:v>
                </c:pt>
                <c:pt idx="160">
                  <c:v>1590</c:v>
                </c:pt>
                <c:pt idx="161">
                  <c:v>1600</c:v>
                </c:pt>
                <c:pt idx="162">
                  <c:v>1610</c:v>
                </c:pt>
                <c:pt idx="163">
                  <c:v>1620</c:v>
                </c:pt>
                <c:pt idx="164">
                  <c:v>1630</c:v>
                </c:pt>
                <c:pt idx="165">
                  <c:v>1640</c:v>
                </c:pt>
                <c:pt idx="166">
                  <c:v>1650</c:v>
                </c:pt>
                <c:pt idx="167">
                  <c:v>1660</c:v>
                </c:pt>
                <c:pt idx="168">
                  <c:v>1670</c:v>
                </c:pt>
                <c:pt idx="169">
                  <c:v>1680</c:v>
                </c:pt>
                <c:pt idx="170">
                  <c:v>1690</c:v>
                </c:pt>
                <c:pt idx="171">
                  <c:v>1700</c:v>
                </c:pt>
                <c:pt idx="172">
                  <c:v>1710</c:v>
                </c:pt>
                <c:pt idx="173">
                  <c:v>1720</c:v>
                </c:pt>
                <c:pt idx="174">
                  <c:v>1730</c:v>
                </c:pt>
                <c:pt idx="175">
                  <c:v>1740</c:v>
                </c:pt>
                <c:pt idx="176">
                  <c:v>1750</c:v>
                </c:pt>
                <c:pt idx="177">
                  <c:v>1760</c:v>
                </c:pt>
                <c:pt idx="178">
                  <c:v>1770</c:v>
                </c:pt>
                <c:pt idx="179">
                  <c:v>1780</c:v>
                </c:pt>
                <c:pt idx="180">
                  <c:v>1790</c:v>
                </c:pt>
                <c:pt idx="181">
                  <c:v>1800</c:v>
                </c:pt>
                <c:pt idx="182">
                  <c:v>1810</c:v>
                </c:pt>
                <c:pt idx="183">
                  <c:v>1820</c:v>
                </c:pt>
                <c:pt idx="184">
                  <c:v>1830</c:v>
                </c:pt>
                <c:pt idx="185">
                  <c:v>1840</c:v>
                </c:pt>
                <c:pt idx="186">
                  <c:v>1850</c:v>
                </c:pt>
                <c:pt idx="187">
                  <c:v>1860</c:v>
                </c:pt>
                <c:pt idx="188">
                  <c:v>1870</c:v>
                </c:pt>
                <c:pt idx="189">
                  <c:v>1880</c:v>
                </c:pt>
                <c:pt idx="190">
                  <c:v>1890</c:v>
                </c:pt>
                <c:pt idx="191">
                  <c:v>1900</c:v>
                </c:pt>
                <c:pt idx="192">
                  <c:v>1910</c:v>
                </c:pt>
                <c:pt idx="193">
                  <c:v>1920</c:v>
                </c:pt>
                <c:pt idx="194">
                  <c:v>1930</c:v>
                </c:pt>
                <c:pt idx="195">
                  <c:v>1940</c:v>
                </c:pt>
                <c:pt idx="196">
                  <c:v>1950</c:v>
                </c:pt>
                <c:pt idx="197">
                  <c:v>1960</c:v>
                </c:pt>
                <c:pt idx="198">
                  <c:v>1970</c:v>
                </c:pt>
                <c:pt idx="199">
                  <c:v>1980</c:v>
                </c:pt>
                <c:pt idx="200">
                  <c:v>1990</c:v>
                </c:pt>
                <c:pt idx="201">
                  <c:v>2000</c:v>
                </c:pt>
                <c:pt idx="202">
                  <c:v>2010</c:v>
                </c:pt>
                <c:pt idx="203">
                  <c:v>2020</c:v>
                </c:pt>
                <c:pt idx="204">
                  <c:v>2030</c:v>
                </c:pt>
                <c:pt idx="205">
                  <c:v>2040</c:v>
                </c:pt>
                <c:pt idx="206">
                  <c:v>2050</c:v>
                </c:pt>
                <c:pt idx="207">
                  <c:v>2060</c:v>
                </c:pt>
                <c:pt idx="208">
                  <c:v>2070</c:v>
                </c:pt>
                <c:pt idx="209">
                  <c:v>2080</c:v>
                </c:pt>
                <c:pt idx="210">
                  <c:v>2090</c:v>
                </c:pt>
                <c:pt idx="211">
                  <c:v>2100</c:v>
                </c:pt>
                <c:pt idx="212">
                  <c:v>2110</c:v>
                </c:pt>
                <c:pt idx="213">
                  <c:v>2120</c:v>
                </c:pt>
                <c:pt idx="214">
                  <c:v>2130</c:v>
                </c:pt>
                <c:pt idx="215">
                  <c:v>2140</c:v>
                </c:pt>
                <c:pt idx="216">
                  <c:v>2150</c:v>
                </c:pt>
                <c:pt idx="217">
                  <c:v>2160</c:v>
                </c:pt>
                <c:pt idx="218">
                  <c:v>2170</c:v>
                </c:pt>
                <c:pt idx="219">
                  <c:v>2180</c:v>
                </c:pt>
                <c:pt idx="220">
                  <c:v>2190</c:v>
                </c:pt>
                <c:pt idx="221">
                  <c:v>2200</c:v>
                </c:pt>
                <c:pt idx="222">
                  <c:v>2210</c:v>
                </c:pt>
                <c:pt idx="223">
                  <c:v>2220</c:v>
                </c:pt>
                <c:pt idx="224">
                  <c:v>2230</c:v>
                </c:pt>
                <c:pt idx="225">
                  <c:v>2240</c:v>
                </c:pt>
                <c:pt idx="226">
                  <c:v>2250</c:v>
                </c:pt>
                <c:pt idx="227">
                  <c:v>2260</c:v>
                </c:pt>
                <c:pt idx="228">
                  <c:v>2270</c:v>
                </c:pt>
                <c:pt idx="229">
                  <c:v>2280</c:v>
                </c:pt>
                <c:pt idx="230">
                  <c:v>2290</c:v>
                </c:pt>
                <c:pt idx="231">
                  <c:v>2300</c:v>
                </c:pt>
                <c:pt idx="232">
                  <c:v>2310</c:v>
                </c:pt>
                <c:pt idx="233">
                  <c:v>2320</c:v>
                </c:pt>
                <c:pt idx="234">
                  <c:v>2330</c:v>
                </c:pt>
                <c:pt idx="235">
                  <c:v>2340</c:v>
                </c:pt>
                <c:pt idx="236">
                  <c:v>2350</c:v>
                </c:pt>
                <c:pt idx="237">
                  <c:v>2360</c:v>
                </c:pt>
                <c:pt idx="238">
                  <c:v>2370</c:v>
                </c:pt>
                <c:pt idx="239">
                  <c:v>2380</c:v>
                </c:pt>
                <c:pt idx="240">
                  <c:v>2390</c:v>
                </c:pt>
                <c:pt idx="241">
                  <c:v>2400</c:v>
                </c:pt>
                <c:pt idx="242">
                  <c:v>2410</c:v>
                </c:pt>
                <c:pt idx="243">
                  <c:v>2420</c:v>
                </c:pt>
                <c:pt idx="244">
                  <c:v>2430</c:v>
                </c:pt>
                <c:pt idx="245">
                  <c:v>2440</c:v>
                </c:pt>
                <c:pt idx="246">
                  <c:v>2450</c:v>
                </c:pt>
                <c:pt idx="247">
                  <c:v>2460</c:v>
                </c:pt>
                <c:pt idx="248">
                  <c:v>2470</c:v>
                </c:pt>
                <c:pt idx="249">
                  <c:v>2480</c:v>
                </c:pt>
                <c:pt idx="250">
                  <c:v>2490</c:v>
                </c:pt>
                <c:pt idx="251">
                  <c:v>2500</c:v>
                </c:pt>
                <c:pt idx="252">
                  <c:v>2510</c:v>
                </c:pt>
                <c:pt idx="253">
                  <c:v>2520</c:v>
                </c:pt>
                <c:pt idx="254">
                  <c:v>2530</c:v>
                </c:pt>
                <c:pt idx="255">
                  <c:v>2540</c:v>
                </c:pt>
                <c:pt idx="256">
                  <c:v>2550</c:v>
                </c:pt>
                <c:pt idx="257">
                  <c:v>2560</c:v>
                </c:pt>
                <c:pt idx="258">
                  <c:v>2570</c:v>
                </c:pt>
                <c:pt idx="259">
                  <c:v>2580</c:v>
                </c:pt>
                <c:pt idx="260">
                  <c:v>2590</c:v>
                </c:pt>
                <c:pt idx="261">
                  <c:v>2600</c:v>
                </c:pt>
                <c:pt idx="262">
                  <c:v>2610</c:v>
                </c:pt>
                <c:pt idx="263">
                  <c:v>2620</c:v>
                </c:pt>
                <c:pt idx="264">
                  <c:v>2630</c:v>
                </c:pt>
                <c:pt idx="265">
                  <c:v>2640</c:v>
                </c:pt>
                <c:pt idx="266">
                  <c:v>2650</c:v>
                </c:pt>
                <c:pt idx="267">
                  <c:v>2660</c:v>
                </c:pt>
                <c:pt idx="268">
                  <c:v>2670</c:v>
                </c:pt>
                <c:pt idx="269">
                  <c:v>2680</c:v>
                </c:pt>
                <c:pt idx="270">
                  <c:v>2690</c:v>
                </c:pt>
                <c:pt idx="271">
                  <c:v>2700</c:v>
                </c:pt>
                <c:pt idx="272">
                  <c:v>2710</c:v>
                </c:pt>
                <c:pt idx="273">
                  <c:v>2720</c:v>
                </c:pt>
                <c:pt idx="274">
                  <c:v>2730</c:v>
                </c:pt>
                <c:pt idx="275">
                  <c:v>2740</c:v>
                </c:pt>
                <c:pt idx="276">
                  <c:v>2750</c:v>
                </c:pt>
                <c:pt idx="277">
                  <c:v>2760</c:v>
                </c:pt>
                <c:pt idx="278">
                  <c:v>2770</c:v>
                </c:pt>
                <c:pt idx="279">
                  <c:v>2780</c:v>
                </c:pt>
                <c:pt idx="280">
                  <c:v>2790</c:v>
                </c:pt>
                <c:pt idx="281">
                  <c:v>2800</c:v>
                </c:pt>
                <c:pt idx="282">
                  <c:v>2810</c:v>
                </c:pt>
                <c:pt idx="283">
                  <c:v>2820</c:v>
                </c:pt>
                <c:pt idx="284">
                  <c:v>2830</c:v>
                </c:pt>
                <c:pt idx="285">
                  <c:v>2840</c:v>
                </c:pt>
                <c:pt idx="286">
                  <c:v>2850</c:v>
                </c:pt>
                <c:pt idx="287">
                  <c:v>2860</c:v>
                </c:pt>
                <c:pt idx="288">
                  <c:v>2870</c:v>
                </c:pt>
                <c:pt idx="289">
                  <c:v>2880</c:v>
                </c:pt>
                <c:pt idx="290">
                  <c:v>2890</c:v>
                </c:pt>
                <c:pt idx="291">
                  <c:v>2900</c:v>
                </c:pt>
                <c:pt idx="292">
                  <c:v>2910</c:v>
                </c:pt>
                <c:pt idx="293">
                  <c:v>2920</c:v>
                </c:pt>
                <c:pt idx="294">
                  <c:v>2930</c:v>
                </c:pt>
                <c:pt idx="295">
                  <c:v>2940</c:v>
                </c:pt>
                <c:pt idx="296">
                  <c:v>2950</c:v>
                </c:pt>
                <c:pt idx="297">
                  <c:v>2960</c:v>
                </c:pt>
                <c:pt idx="298">
                  <c:v>2970</c:v>
                </c:pt>
                <c:pt idx="299">
                  <c:v>2980</c:v>
                </c:pt>
                <c:pt idx="300">
                  <c:v>2990</c:v>
                </c:pt>
                <c:pt idx="301">
                  <c:v>3000</c:v>
                </c:pt>
                <c:pt idx="302">
                  <c:v>3010</c:v>
                </c:pt>
                <c:pt idx="303">
                  <c:v>3020</c:v>
                </c:pt>
                <c:pt idx="304">
                  <c:v>3030</c:v>
                </c:pt>
                <c:pt idx="305">
                  <c:v>3040</c:v>
                </c:pt>
                <c:pt idx="306">
                  <c:v>3050</c:v>
                </c:pt>
                <c:pt idx="307">
                  <c:v>3060</c:v>
                </c:pt>
                <c:pt idx="308">
                  <c:v>3070</c:v>
                </c:pt>
                <c:pt idx="309">
                  <c:v>3080</c:v>
                </c:pt>
                <c:pt idx="310">
                  <c:v>3090</c:v>
                </c:pt>
                <c:pt idx="311">
                  <c:v>3100</c:v>
                </c:pt>
                <c:pt idx="312">
                  <c:v>3110</c:v>
                </c:pt>
                <c:pt idx="313">
                  <c:v>3120</c:v>
                </c:pt>
                <c:pt idx="314">
                  <c:v>3130</c:v>
                </c:pt>
                <c:pt idx="315">
                  <c:v>3140</c:v>
                </c:pt>
                <c:pt idx="316">
                  <c:v>3150</c:v>
                </c:pt>
                <c:pt idx="317">
                  <c:v>3160</c:v>
                </c:pt>
                <c:pt idx="318">
                  <c:v>3170</c:v>
                </c:pt>
                <c:pt idx="319">
                  <c:v>3180</c:v>
                </c:pt>
                <c:pt idx="320">
                  <c:v>3190</c:v>
                </c:pt>
                <c:pt idx="321">
                  <c:v>3200</c:v>
                </c:pt>
                <c:pt idx="322">
                  <c:v>3210</c:v>
                </c:pt>
                <c:pt idx="323">
                  <c:v>3220</c:v>
                </c:pt>
                <c:pt idx="324">
                  <c:v>3230</c:v>
                </c:pt>
                <c:pt idx="325">
                  <c:v>3240</c:v>
                </c:pt>
                <c:pt idx="326">
                  <c:v>3250</c:v>
                </c:pt>
                <c:pt idx="327">
                  <c:v>3260</c:v>
                </c:pt>
                <c:pt idx="328">
                  <c:v>3270</c:v>
                </c:pt>
                <c:pt idx="329">
                  <c:v>3280</c:v>
                </c:pt>
                <c:pt idx="330">
                  <c:v>3290</c:v>
                </c:pt>
                <c:pt idx="331">
                  <c:v>3300</c:v>
                </c:pt>
                <c:pt idx="332">
                  <c:v>3310</c:v>
                </c:pt>
                <c:pt idx="333">
                  <c:v>3320</c:v>
                </c:pt>
                <c:pt idx="334">
                  <c:v>3330</c:v>
                </c:pt>
                <c:pt idx="335">
                  <c:v>3340</c:v>
                </c:pt>
                <c:pt idx="336">
                  <c:v>3350</c:v>
                </c:pt>
                <c:pt idx="337">
                  <c:v>3360</c:v>
                </c:pt>
                <c:pt idx="338">
                  <c:v>3370</c:v>
                </c:pt>
                <c:pt idx="339">
                  <c:v>3380</c:v>
                </c:pt>
                <c:pt idx="340">
                  <c:v>3390</c:v>
                </c:pt>
                <c:pt idx="341">
                  <c:v>3400</c:v>
                </c:pt>
                <c:pt idx="342">
                  <c:v>3410</c:v>
                </c:pt>
                <c:pt idx="343">
                  <c:v>3420</c:v>
                </c:pt>
                <c:pt idx="344">
                  <c:v>3430</c:v>
                </c:pt>
                <c:pt idx="345">
                  <c:v>3440</c:v>
                </c:pt>
                <c:pt idx="346">
                  <c:v>3450</c:v>
                </c:pt>
                <c:pt idx="347">
                  <c:v>3460</c:v>
                </c:pt>
                <c:pt idx="348">
                  <c:v>3470</c:v>
                </c:pt>
                <c:pt idx="349">
                  <c:v>3480</c:v>
                </c:pt>
                <c:pt idx="350">
                  <c:v>3490</c:v>
                </c:pt>
                <c:pt idx="351">
                  <c:v>3500</c:v>
                </c:pt>
                <c:pt idx="352">
                  <c:v>3510</c:v>
                </c:pt>
                <c:pt idx="353">
                  <c:v>3520</c:v>
                </c:pt>
                <c:pt idx="354">
                  <c:v>3530</c:v>
                </c:pt>
                <c:pt idx="355">
                  <c:v>3540</c:v>
                </c:pt>
                <c:pt idx="356">
                  <c:v>3550</c:v>
                </c:pt>
                <c:pt idx="357">
                  <c:v>3560</c:v>
                </c:pt>
                <c:pt idx="358">
                  <c:v>3570</c:v>
                </c:pt>
                <c:pt idx="359">
                  <c:v>3580</c:v>
                </c:pt>
                <c:pt idx="360">
                  <c:v>3590</c:v>
                </c:pt>
                <c:pt idx="361">
                  <c:v>3600</c:v>
                </c:pt>
                <c:pt idx="362">
                  <c:v>3610</c:v>
                </c:pt>
                <c:pt idx="363">
                  <c:v>3620</c:v>
                </c:pt>
                <c:pt idx="364">
                  <c:v>3630</c:v>
                </c:pt>
                <c:pt idx="365">
                  <c:v>3640</c:v>
                </c:pt>
                <c:pt idx="366">
                  <c:v>3650</c:v>
                </c:pt>
                <c:pt idx="367">
                  <c:v>3660</c:v>
                </c:pt>
                <c:pt idx="368">
                  <c:v>3670</c:v>
                </c:pt>
                <c:pt idx="369">
                  <c:v>3680</c:v>
                </c:pt>
                <c:pt idx="370">
                  <c:v>3690</c:v>
                </c:pt>
                <c:pt idx="371">
                  <c:v>3700</c:v>
                </c:pt>
                <c:pt idx="372">
                  <c:v>3710</c:v>
                </c:pt>
                <c:pt idx="373">
                  <c:v>3720</c:v>
                </c:pt>
                <c:pt idx="374">
                  <c:v>3730</c:v>
                </c:pt>
                <c:pt idx="375">
                  <c:v>3740</c:v>
                </c:pt>
                <c:pt idx="376">
                  <c:v>3750</c:v>
                </c:pt>
                <c:pt idx="377">
                  <c:v>3760</c:v>
                </c:pt>
                <c:pt idx="378">
                  <c:v>3770</c:v>
                </c:pt>
                <c:pt idx="379">
                  <c:v>3780</c:v>
                </c:pt>
                <c:pt idx="380">
                  <c:v>3790</c:v>
                </c:pt>
                <c:pt idx="381">
                  <c:v>3800</c:v>
                </c:pt>
                <c:pt idx="382">
                  <c:v>3810</c:v>
                </c:pt>
                <c:pt idx="383">
                  <c:v>3820</c:v>
                </c:pt>
                <c:pt idx="384">
                  <c:v>3830</c:v>
                </c:pt>
                <c:pt idx="385">
                  <c:v>3840</c:v>
                </c:pt>
                <c:pt idx="386">
                  <c:v>3850</c:v>
                </c:pt>
                <c:pt idx="387">
                  <c:v>3860</c:v>
                </c:pt>
                <c:pt idx="388">
                  <c:v>3870</c:v>
                </c:pt>
                <c:pt idx="389">
                  <c:v>3880</c:v>
                </c:pt>
                <c:pt idx="390">
                  <c:v>3890</c:v>
                </c:pt>
                <c:pt idx="391">
                  <c:v>3900</c:v>
                </c:pt>
                <c:pt idx="392">
                  <c:v>3910</c:v>
                </c:pt>
                <c:pt idx="393">
                  <c:v>3920</c:v>
                </c:pt>
                <c:pt idx="394">
                  <c:v>3930</c:v>
                </c:pt>
                <c:pt idx="395">
                  <c:v>3940</c:v>
                </c:pt>
                <c:pt idx="396">
                  <c:v>3950</c:v>
                </c:pt>
                <c:pt idx="397">
                  <c:v>3960</c:v>
                </c:pt>
                <c:pt idx="398">
                  <c:v>3970</c:v>
                </c:pt>
                <c:pt idx="399">
                  <c:v>3980</c:v>
                </c:pt>
                <c:pt idx="400">
                  <c:v>3990</c:v>
                </c:pt>
                <c:pt idx="401">
                  <c:v>4000</c:v>
                </c:pt>
                <c:pt idx="402">
                  <c:v>4010</c:v>
                </c:pt>
                <c:pt idx="403">
                  <c:v>4020</c:v>
                </c:pt>
                <c:pt idx="404">
                  <c:v>4030</c:v>
                </c:pt>
                <c:pt idx="405">
                  <c:v>4040</c:v>
                </c:pt>
                <c:pt idx="406">
                  <c:v>4050</c:v>
                </c:pt>
                <c:pt idx="407">
                  <c:v>4060</c:v>
                </c:pt>
                <c:pt idx="408">
                  <c:v>4070</c:v>
                </c:pt>
                <c:pt idx="409">
                  <c:v>4080</c:v>
                </c:pt>
                <c:pt idx="410">
                  <c:v>4090</c:v>
                </c:pt>
                <c:pt idx="411">
                  <c:v>4100</c:v>
                </c:pt>
                <c:pt idx="412">
                  <c:v>4110</c:v>
                </c:pt>
                <c:pt idx="413">
                  <c:v>4120</c:v>
                </c:pt>
                <c:pt idx="414">
                  <c:v>4130</c:v>
                </c:pt>
                <c:pt idx="415">
                  <c:v>4140</c:v>
                </c:pt>
                <c:pt idx="416">
                  <c:v>4150</c:v>
                </c:pt>
                <c:pt idx="417">
                  <c:v>4160</c:v>
                </c:pt>
                <c:pt idx="418">
                  <c:v>4170</c:v>
                </c:pt>
                <c:pt idx="419">
                  <c:v>4180</c:v>
                </c:pt>
                <c:pt idx="420">
                  <c:v>4190</c:v>
                </c:pt>
                <c:pt idx="421">
                  <c:v>4200</c:v>
                </c:pt>
                <c:pt idx="422">
                  <c:v>4210</c:v>
                </c:pt>
                <c:pt idx="423">
                  <c:v>4220</c:v>
                </c:pt>
                <c:pt idx="424">
                  <c:v>4230</c:v>
                </c:pt>
                <c:pt idx="425">
                  <c:v>4240</c:v>
                </c:pt>
                <c:pt idx="426">
                  <c:v>4250</c:v>
                </c:pt>
                <c:pt idx="427">
                  <c:v>4260</c:v>
                </c:pt>
                <c:pt idx="428">
                  <c:v>4270</c:v>
                </c:pt>
                <c:pt idx="429">
                  <c:v>4280</c:v>
                </c:pt>
                <c:pt idx="430">
                  <c:v>4290</c:v>
                </c:pt>
                <c:pt idx="431">
                  <c:v>4300</c:v>
                </c:pt>
                <c:pt idx="432">
                  <c:v>4310</c:v>
                </c:pt>
                <c:pt idx="433">
                  <c:v>4320</c:v>
                </c:pt>
                <c:pt idx="434">
                  <c:v>4330</c:v>
                </c:pt>
              </c:numCache>
            </c:numRef>
          </c:cat>
          <c:val>
            <c:numRef>
              <c:f>'new 2'!$K$15:$K$449</c:f>
              <c:numCache>
                <c:formatCode>General</c:formatCode>
                <c:ptCount val="435"/>
                <c:pt idx="1">
                  <c:v>-31.297288518684891</c:v>
                </c:pt>
                <c:pt idx="2">
                  <c:v>-21.992528865846101</c:v>
                </c:pt>
                <c:pt idx="3">
                  <c:v>-15.71338163897375</c:v>
                </c:pt>
                <c:pt idx="4">
                  <c:v>-10.586146203427839</c:v>
                </c:pt>
                <c:pt idx="5">
                  <c:v>-7.4410967855131984</c:v>
                </c:pt>
                <c:pt idx="6">
                  <c:v>-4.9868488644916722</c:v>
                </c:pt>
                <c:pt idx="7">
                  <c:v>-3.1332818642835907</c:v>
                </c:pt>
                <c:pt idx="8">
                  <c:v>-1.7118414453860988</c:v>
                </c:pt>
                <c:pt idx="9">
                  <c:v>-0.47345206491068742</c:v>
                </c:pt>
                <c:pt idx="10">
                  <c:v>0.5743833404946459</c:v>
                </c:pt>
                <c:pt idx="11">
                  <c:v>1.4579923674065203</c:v>
                </c:pt>
                <c:pt idx="12">
                  <c:v>2.1019247949617803</c:v>
                </c:pt>
                <c:pt idx="13">
                  <c:v>2.8345245816431124</c:v>
                </c:pt>
                <c:pt idx="14">
                  <c:v>3.5361243424791153</c:v>
                </c:pt>
                <c:pt idx="15">
                  <c:v>4.1297324646431068</c:v>
                </c:pt>
                <c:pt idx="16">
                  <c:v>4.690605445007626</c:v>
                </c:pt>
                <c:pt idx="17">
                  <c:v>5.1814999692415151</c:v>
                </c:pt>
                <c:pt idx="18">
                  <c:v>5.6595210744894047</c:v>
                </c:pt>
                <c:pt idx="19">
                  <c:v>5.9477200568767232</c:v>
                </c:pt>
                <c:pt idx="20">
                  <c:v>6.2830776927566401</c:v>
                </c:pt>
                <c:pt idx="21">
                  <c:v>6.771726378404356</c:v>
                </c:pt>
                <c:pt idx="22">
                  <c:v>7.100258381929998</c:v>
                </c:pt>
                <c:pt idx="23">
                  <c:v>7.4238366881192182</c:v>
                </c:pt>
                <c:pt idx="24">
                  <c:v>7.655545711453108</c:v>
                </c:pt>
                <c:pt idx="25">
                  <c:v>8.0256228423547498</c:v>
                </c:pt>
                <c:pt idx="26">
                  <c:v>8.1709766270063238</c:v>
                </c:pt>
                <c:pt idx="27">
                  <c:v>8.2684928869660403</c:v>
                </c:pt>
                <c:pt idx="28">
                  <c:v>8.7666209619976669</c:v>
                </c:pt>
                <c:pt idx="29">
                  <c:v>8.9633773451717325</c:v>
                </c:pt>
                <c:pt idx="30">
                  <c:v>9.0176302838939222</c:v>
                </c:pt>
                <c:pt idx="31">
                  <c:v>9.2179632168688617</c:v>
                </c:pt>
                <c:pt idx="32">
                  <c:v>9.4769609843624956</c:v>
                </c:pt>
                <c:pt idx="33">
                  <c:v>9.5626604110404703</c:v>
                </c:pt>
                <c:pt idx="34">
                  <c:v>9.6984614744958719</c:v>
                </c:pt>
                <c:pt idx="35">
                  <c:v>10.098547492676959</c:v>
                </c:pt>
                <c:pt idx="36">
                  <c:v>10.171637501621465</c:v>
                </c:pt>
                <c:pt idx="37">
                  <c:v>10.217326873726174</c:v>
                </c:pt>
                <c:pt idx="38">
                  <c:v>10.547500714864935</c:v>
                </c:pt>
                <c:pt idx="39">
                  <c:v>10.68871804662076</c:v>
                </c:pt>
                <c:pt idx="40">
                  <c:v>10.692393806966953</c:v>
                </c:pt>
                <c:pt idx="41">
                  <c:v>10.821943190389726</c:v>
                </c:pt>
                <c:pt idx="42">
                  <c:v>11.089077009868024</c:v>
                </c:pt>
                <c:pt idx="43">
                  <c:v>11.114532310819838</c:v>
                </c:pt>
                <c:pt idx="44">
                  <c:v>11.330816924958349</c:v>
                </c:pt>
                <c:pt idx="45">
                  <c:v>11.406227628700062</c:v>
                </c:pt>
                <c:pt idx="46">
                  <c:v>11.596737588414008</c:v>
                </c:pt>
                <c:pt idx="47">
                  <c:v>11.670895562417744</c:v>
                </c:pt>
                <c:pt idx="48">
                  <c:v>11.726395666555426</c:v>
                </c:pt>
                <c:pt idx="49">
                  <c:v>11.763799125894552</c:v>
                </c:pt>
                <c:pt idx="50">
                  <c:v>11.884011488537283</c:v>
                </c:pt>
                <c:pt idx="51">
                  <c:v>12.047298630457197</c:v>
                </c:pt>
                <c:pt idx="52">
                  <c:v>11.79188053013171</c:v>
                </c:pt>
                <c:pt idx="53">
                  <c:v>12.12649339686234</c:v>
                </c:pt>
                <c:pt idx="54">
                  <c:v>12.314065596241592</c:v>
                </c:pt>
                <c:pt idx="55">
                  <c:v>12.301820012321205</c:v>
                </c:pt>
                <c:pt idx="56">
                  <c:v>12.263119576523485</c:v>
                </c:pt>
                <c:pt idx="57">
                  <c:v>12.537153845845705</c:v>
                </c:pt>
                <c:pt idx="58">
                  <c:v>12.577492304111011</c:v>
                </c:pt>
                <c:pt idx="59">
                  <c:v>12.305699556579125</c:v>
                </c:pt>
                <c:pt idx="60">
                  <c:v>12.519266928423063</c:v>
                </c:pt>
                <c:pt idx="61">
                  <c:v>12.716817860412565</c:v>
                </c:pt>
                <c:pt idx="62">
                  <c:v>12.781581574480608</c:v>
                </c:pt>
                <c:pt idx="63">
                  <c:v>12.88852103456578</c:v>
                </c:pt>
                <c:pt idx="64">
                  <c:v>13.002239803496016</c:v>
                </c:pt>
                <c:pt idx="65">
                  <c:v>13.033443926429189</c:v>
                </c:pt>
                <c:pt idx="66">
                  <c:v>13.106972169675624</c:v>
                </c:pt>
                <c:pt idx="67">
                  <c:v>13.085661352493535</c:v>
                </c:pt>
                <c:pt idx="68">
                  <c:v>13.034275987895299</c:v>
                </c:pt>
                <c:pt idx="69">
                  <c:v>13.103736264068921</c:v>
                </c:pt>
                <c:pt idx="70">
                  <c:v>13.114407333392666</c:v>
                </c:pt>
                <c:pt idx="71">
                  <c:v>13.417777813919809</c:v>
                </c:pt>
                <c:pt idx="72">
                  <c:v>13.420635750223175</c:v>
                </c:pt>
                <c:pt idx="73">
                  <c:v>13.140179812002291</c:v>
                </c:pt>
                <c:pt idx="74">
                  <c:v>13.127974911406374</c:v>
                </c:pt>
                <c:pt idx="75">
                  <c:v>13.2771058235216</c:v>
                </c:pt>
                <c:pt idx="76">
                  <c:v>13.214924501795695</c:v>
                </c:pt>
                <c:pt idx="77">
                  <c:v>13.18965569219613</c:v>
                </c:pt>
                <c:pt idx="78">
                  <c:v>13.664250823263433</c:v>
                </c:pt>
                <c:pt idx="79">
                  <c:v>13.605591205066162</c:v>
                </c:pt>
                <c:pt idx="80">
                  <c:v>13.366927394022913</c:v>
                </c:pt>
                <c:pt idx="81">
                  <c:v>13.540203100685384</c:v>
                </c:pt>
                <c:pt idx="82">
                  <c:v>13.310664817308542</c:v>
                </c:pt>
                <c:pt idx="83">
                  <c:v>13.514348381512713</c:v>
                </c:pt>
                <c:pt idx="84">
                  <c:v>13.59201781496364</c:v>
                </c:pt>
                <c:pt idx="85">
                  <c:v>13.882266091671111</c:v>
                </c:pt>
                <c:pt idx="86">
                  <c:v>13.821730172910286</c:v>
                </c:pt>
                <c:pt idx="87">
                  <c:v>14.029710445222923</c:v>
                </c:pt>
                <c:pt idx="88">
                  <c:v>14.033243774389852</c:v>
                </c:pt>
                <c:pt idx="89">
                  <c:v>13.463118456348798</c:v>
                </c:pt>
                <c:pt idx="90">
                  <c:v>13.717841875262984</c:v>
                </c:pt>
                <c:pt idx="91">
                  <c:v>14.098770186263369</c:v>
                </c:pt>
                <c:pt idx="92">
                  <c:v>14.254344946112727</c:v>
                </c:pt>
                <c:pt idx="93">
                  <c:v>14.127033857727673</c:v>
                </c:pt>
                <c:pt idx="94">
                  <c:v>14.332465197264465</c:v>
                </c:pt>
                <c:pt idx="95">
                  <c:v>14.006280208604618</c:v>
                </c:pt>
                <c:pt idx="96">
                  <c:v>14.287925429641232</c:v>
                </c:pt>
                <c:pt idx="97">
                  <c:v>14.224096788558642</c:v>
                </c:pt>
                <c:pt idx="98">
                  <c:v>14.218441224688556</c:v>
                </c:pt>
                <c:pt idx="99">
                  <c:v>14.479115604614554</c:v>
                </c:pt>
                <c:pt idx="100">
                  <c:v>14.421468778580365</c:v>
                </c:pt>
                <c:pt idx="101">
                  <c:v>14.466700425015613</c:v>
                </c:pt>
                <c:pt idx="102">
                  <c:v>13.947715537003251</c:v>
                </c:pt>
                <c:pt idx="103">
                  <c:v>14.091852877424621</c:v>
                </c:pt>
                <c:pt idx="104">
                  <c:v>14.637572646577009</c:v>
                </c:pt>
                <c:pt idx="105">
                  <c:v>14.544216751550996</c:v>
                </c:pt>
                <c:pt idx="106">
                  <c:v>14.675757796203904</c:v>
                </c:pt>
                <c:pt idx="107">
                  <c:v>14.714327912819245</c:v>
                </c:pt>
                <c:pt idx="108">
                  <c:v>14.675901396670755</c:v>
                </c:pt>
                <c:pt idx="109">
                  <c:v>14.659976221048954</c:v>
                </c:pt>
                <c:pt idx="110">
                  <c:v>14.552070274479114</c:v>
                </c:pt>
                <c:pt idx="111">
                  <c:v>14.481081214498202</c:v>
                </c:pt>
                <c:pt idx="112">
                  <c:v>14.772143125806078</c:v>
                </c:pt>
                <c:pt idx="113">
                  <c:v>14.515833542655043</c:v>
                </c:pt>
                <c:pt idx="114">
                  <c:v>14.888867428581511</c:v>
                </c:pt>
                <c:pt idx="115">
                  <c:v>14.833708491943522</c:v>
                </c:pt>
                <c:pt idx="116">
                  <c:v>14.363024515740912</c:v>
                </c:pt>
                <c:pt idx="117">
                  <c:v>14.617936570406183</c:v>
                </c:pt>
                <c:pt idx="118">
                  <c:v>14.660692943659337</c:v>
                </c:pt>
                <c:pt idx="119">
                  <c:v>14.540681446997301</c:v>
                </c:pt>
                <c:pt idx="120">
                  <c:v>14.467471472915847</c:v>
                </c:pt>
                <c:pt idx="121">
                  <c:v>14.928471675857725</c:v>
                </c:pt>
                <c:pt idx="122">
                  <c:v>14.818659384623366</c:v>
                </c:pt>
                <c:pt idx="123">
                  <c:v>14.385771718659868</c:v>
                </c:pt>
                <c:pt idx="124">
                  <c:v>14.558089037945727</c:v>
                </c:pt>
                <c:pt idx="125">
                  <c:v>14.396889569971727</c:v>
                </c:pt>
                <c:pt idx="126">
                  <c:v>14.635857183546609</c:v>
                </c:pt>
                <c:pt idx="127">
                  <c:v>14.5925114137784</c:v>
                </c:pt>
                <c:pt idx="128">
                  <c:v>14.848637231221321</c:v>
                </c:pt>
                <c:pt idx="129">
                  <c:v>14.929580536427082</c:v>
                </c:pt>
                <c:pt idx="130">
                  <c:v>15.057527893709693</c:v>
                </c:pt>
                <c:pt idx="131">
                  <c:v>14.994659248344266</c:v>
                </c:pt>
                <c:pt idx="132">
                  <c:v>14.060625750760973</c:v>
                </c:pt>
                <c:pt idx="133">
                  <c:v>15.057752974096454</c:v>
                </c:pt>
                <c:pt idx="134">
                  <c:v>15.223790749834492</c:v>
                </c:pt>
                <c:pt idx="135">
                  <c:v>15.29628557691086</c:v>
                </c:pt>
                <c:pt idx="136">
                  <c:v>15.027868364186194</c:v>
                </c:pt>
                <c:pt idx="137">
                  <c:v>15.345781044138064</c:v>
                </c:pt>
                <c:pt idx="138">
                  <c:v>15.158572939553189</c:v>
                </c:pt>
                <c:pt idx="139">
                  <c:v>15.137497297126687</c:v>
                </c:pt>
                <c:pt idx="140">
                  <c:v>14.994361314471645</c:v>
                </c:pt>
                <c:pt idx="141">
                  <c:v>15.316281811782073</c:v>
                </c:pt>
                <c:pt idx="142">
                  <c:v>15.360218719246674</c:v>
                </c:pt>
                <c:pt idx="143">
                  <c:v>15.264187278846412</c:v>
                </c:pt>
                <c:pt idx="144">
                  <c:v>15.343919865153989</c:v>
                </c:pt>
                <c:pt idx="145">
                  <c:v>14.654531061073763</c:v>
                </c:pt>
                <c:pt idx="146">
                  <c:v>14.941343169781975</c:v>
                </c:pt>
                <c:pt idx="147">
                  <c:v>15.320224724942001</c:v>
                </c:pt>
                <c:pt idx="148">
                  <c:v>15.275950580131621</c:v>
                </c:pt>
                <c:pt idx="149">
                  <c:v>15.512569532228531</c:v>
                </c:pt>
                <c:pt idx="150">
                  <c:v>15.543775596081556</c:v>
                </c:pt>
                <c:pt idx="151">
                  <c:v>15.415395614833308</c:v>
                </c:pt>
                <c:pt idx="152">
                  <c:v>15.343144491598453</c:v>
                </c:pt>
                <c:pt idx="153">
                  <c:v>15.176352593188673</c:v>
                </c:pt>
                <c:pt idx="154">
                  <c:v>15.512016122158245</c:v>
                </c:pt>
                <c:pt idx="155">
                  <c:v>15.418992709876893</c:v>
                </c:pt>
                <c:pt idx="156">
                  <c:v>15.513439247870144</c:v>
                </c:pt>
                <c:pt idx="157">
                  <c:v>15.552428581278665</c:v>
                </c:pt>
                <c:pt idx="158">
                  <c:v>15.637430499826742</c:v>
                </c:pt>
                <c:pt idx="159">
                  <c:v>15.080741866471076</c:v>
                </c:pt>
                <c:pt idx="160">
                  <c:v>15.501508024640493</c:v>
                </c:pt>
                <c:pt idx="161">
                  <c:v>15.448372559512691</c:v>
                </c:pt>
                <c:pt idx="162">
                  <c:v>15.38340018988503</c:v>
                </c:pt>
                <c:pt idx="163">
                  <c:v>15.174831541492175</c:v>
                </c:pt>
                <c:pt idx="164">
                  <c:v>15.747201137100564</c:v>
                </c:pt>
                <c:pt idx="165">
                  <c:v>15.626689563337763</c:v>
                </c:pt>
                <c:pt idx="166">
                  <c:v>14.942305599329176</c:v>
                </c:pt>
                <c:pt idx="167">
                  <c:v>15.352841639511681</c:v>
                </c:pt>
                <c:pt idx="168">
                  <c:v>15.213167115932865</c:v>
                </c:pt>
                <c:pt idx="169">
                  <c:v>15.310872882832321</c:v>
                </c:pt>
                <c:pt idx="170">
                  <c:v>15.081042778108388</c:v>
                </c:pt>
                <c:pt idx="171">
                  <c:v>15.48462689697149</c:v>
                </c:pt>
                <c:pt idx="172">
                  <c:v>15.686817011342274</c:v>
                </c:pt>
                <c:pt idx="173">
                  <c:v>15.740462003962683</c:v>
                </c:pt>
                <c:pt idx="174">
                  <c:v>15.418836283460225</c:v>
                </c:pt>
                <c:pt idx="175">
                  <c:v>14.876587744591554</c:v>
                </c:pt>
                <c:pt idx="176">
                  <c:v>15.57182986977579</c:v>
                </c:pt>
                <c:pt idx="177">
                  <c:v>15.83143335461293</c:v>
                </c:pt>
                <c:pt idx="178">
                  <c:v>15.664019281937696</c:v>
                </c:pt>
                <c:pt idx="179">
                  <c:v>15.727323558322121</c:v>
                </c:pt>
                <c:pt idx="180">
                  <c:v>15.874352303669262</c:v>
                </c:pt>
                <c:pt idx="181">
                  <c:v>15.91955547523499</c:v>
                </c:pt>
                <c:pt idx="182">
                  <c:v>15.556956971729578</c:v>
                </c:pt>
                <c:pt idx="183">
                  <c:v>15.959832782884941</c:v>
                </c:pt>
                <c:pt idx="184">
                  <c:v>16.012264707298179</c:v>
                </c:pt>
                <c:pt idx="185">
                  <c:v>16.042044402228075</c:v>
                </c:pt>
                <c:pt idx="186">
                  <c:v>15.621003848783017</c:v>
                </c:pt>
                <c:pt idx="187">
                  <c:v>16.049274027306705</c:v>
                </c:pt>
                <c:pt idx="188">
                  <c:v>15.309250860744015</c:v>
                </c:pt>
                <c:pt idx="189">
                  <c:v>15.688833824448494</c:v>
                </c:pt>
                <c:pt idx="190">
                  <c:v>15.872456765917827</c:v>
                </c:pt>
                <c:pt idx="191">
                  <c:v>16.005567863537351</c:v>
                </c:pt>
                <c:pt idx="192">
                  <c:v>16.109699612338698</c:v>
                </c:pt>
                <c:pt idx="193">
                  <c:v>16.055415527449522</c:v>
                </c:pt>
                <c:pt idx="194">
                  <c:v>16.028945536751692</c:v>
                </c:pt>
                <c:pt idx="195">
                  <c:v>15.632539322016132</c:v>
                </c:pt>
                <c:pt idx="196">
                  <c:v>15.900271973804124</c:v>
                </c:pt>
                <c:pt idx="197">
                  <c:v>15.990852956839614</c:v>
                </c:pt>
                <c:pt idx="198">
                  <c:v>16.036416187138908</c:v>
                </c:pt>
                <c:pt idx="199">
                  <c:v>16.218267189808095</c:v>
                </c:pt>
                <c:pt idx="200">
                  <c:v>16.134633493502911</c:v>
                </c:pt>
                <c:pt idx="201">
                  <c:v>16.01913433487773</c:v>
                </c:pt>
                <c:pt idx="202">
                  <c:v>15.95367529184079</c:v>
                </c:pt>
                <c:pt idx="203">
                  <c:v>15.906308981807554</c:v>
                </c:pt>
                <c:pt idx="204">
                  <c:v>16.281352448367134</c:v>
                </c:pt>
                <c:pt idx="205">
                  <c:v>15.927181366539644</c:v>
                </c:pt>
                <c:pt idx="206">
                  <c:v>16.113850291836496</c:v>
                </c:pt>
                <c:pt idx="207">
                  <c:v>16.243515139262335</c:v>
                </c:pt>
                <c:pt idx="208">
                  <c:v>16.215694990103774</c:v>
                </c:pt>
                <c:pt idx="209">
                  <c:v>15.403207851124471</c:v>
                </c:pt>
                <c:pt idx="210">
                  <c:v>16.026261029897874</c:v>
                </c:pt>
                <c:pt idx="211">
                  <c:v>15.820122320193997</c:v>
                </c:pt>
                <c:pt idx="212">
                  <c:v>15.897709581581513</c:v>
                </c:pt>
                <c:pt idx="213">
                  <c:v>15.798116249467295</c:v>
                </c:pt>
                <c:pt idx="214">
                  <c:v>16.239559933506438</c:v>
                </c:pt>
                <c:pt idx="215">
                  <c:v>16.293107776523289</c:v>
                </c:pt>
                <c:pt idx="216">
                  <c:v>16.190014800988447</c:v>
                </c:pt>
                <c:pt idx="217">
                  <c:v>16.097428595624422</c:v>
                </c:pt>
                <c:pt idx="218">
                  <c:v>15.524199296163562</c:v>
                </c:pt>
                <c:pt idx="219">
                  <c:v>15.953259402539819</c:v>
                </c:pt>
                <c:pt idx="220">
                  <c:v>16.235778377758482</c:v>
                </c:pt>
                <c:pt idx="221">
                  <c:v>16.219725107830577</c:v>
                </c:pt>
                <c:pt idx="222">
                  <c:v>16.299337632385722</c:v>
                </c:pt>
                <c:pt idx="223">
                  <c:v>16.456712826937849</c:v>
                </c:pt>
                <c:pt idx="224">
                  <c:v>16.242741152927671</c:v>
                </c:pt>
                <c:pt idx="225">
                  <c:v>16.365484565284344</c:v>
                </c:pt>
                <c:pt idx="226">
                  <c:v>16.400967653700476</c:v>
                </c:pt>
                <c:pt idx="227">
                  <c:v>16.272028655034518</c:v>
                </c:pt>
                <c:pt idx="228">
                  <c:v>16.414070072321223</c:v>
                </c:pt>
                <c:pt idx="229">
                  <c:v>16.113426662229855</c:v>
                </c:pt>
                <c:pt idx="230">
                  <c:v>16.493305948454267</c:v>
                </c:pt>
                <c:pt idx="231">
                  <c:v>16.020894503972368</c:v>
                </c:pt>
                <c:pt idx="232">
                  <c:v>16.161172456577017</c:v>
                </c:pt>
                <c:pt idx="233">
                  <c:v>16.497759218031497</c:v>
                </c:pt>
                <c:pt idx="234">
                  <c:v>16.532231885655282</c:v>
                </c:pt>
                <c:pt idx="235">
                  <c:v>16.553979569770704</c:v>
                </c:pt>
                <c:pt idx="236">
                  <c:v>16.408704017023407</c:v>
                </c:pt>
                <c:pt idx="237">
                  <c:v>16.520219692063804</c:v>
                </c:pt>
                <c:pt idx="238">
                  <c:v>16.140325732836011</c:v>
                </c:pt>
                <c:pt idx="239">
                  <c:v>16.445024598201531</c:v>
                </c:pt>
                <c:pt idx="240">
                  <c:v>16.309384030470721</c:v>
                </c:pt>
                <c:pt idx="241">
                  <c:v>16.555789136618394</c:v>
                </c:pt>
                <c:pt idx="242">
                  <c:v>16.623377890199375</c:v>
                </c:pt>
                <c:pt idx="243">
                  <c:v>16.593241659997741</c:v>
                </c:pt>
                <c:pt idx="244">
                  <c:v>16.546905375366336</c:v>
                </c:pt>
                <c:pt idx="245">
                  <c:v>16.432719200637813</c:v>
                </c:pt>
                <c:pt idx="246">
                  <c:v>16.544964097933793</c:v>
                </c:pt>
                <c:pt idx="247">
                  <c:v>16.713729059017009</c:v>
                </c:pt>
                <c:pt idx="248">
                  <c:v>16.569680974146831</c:v>
                </c:pt>
                <c:pt idx="249">
                  <c:v>16.535922395148429</c:v>
                </c:pt>
                <c:pt idx="250">
                  <c:v>16.605722952776155</c:v>
                </c:pt>
                <c:pt idx="251">
                  <c:v>16.519695869409411</c:v>
                </c:pt>
                <c:pt idx="252">
                  <c:v>16.003057877687816</c:v>
                </c:pt>
                <c:pt idx="253">
                  <c:v>16.353927085043317</c:v>
                </c:pt>
                <c:pt idx="254">
                  <c:v>16.40743313333115</c:v>
                </c:pt>
                <c:pt idx="255">
                  <c:v>16.494022921149949</c:v>
                </c:pt>
                <c:pt idx="256">
                  <c:v>16.500868121045883</c:v>
                </c:pt>
                <c:pt idx="257">
                  <c:v>16.713393155805747</c:v>
                </c:pt>
                <c:pt idx="258">
                  <c:v>16.732942540260879</c:v>
                </c:pt>
                <c:pt idx="259">
                  <c:v>16.64924737003642</c:v>
                </c:pt>
                <c:pt idx="260">
                  <c:v>16.643806133000464</c:v>
                </c:pt>
                <c:pt idx="261">
                  <c:v>15.721247668197671</c:v>
                </c:pt>
                <c:pt idx="262">
                  <c:v>16.394034439805271</c:v>
                </c:pt>
                <c:pt idx="263">
                  <c:v>16.67521220496447</c:v>
                </c:pt>
                <c:pt idx="264">
                  <c:v>16.74577214264923</c:v>
                </c:pt>
                <c:pt idx="265">
                  <c:v>16.755162777484959</c:v>
                </c:pt>
                <c:pt idx="266">
                  <c:v>16.848137974789733</c:v>
                </c:pt>
                <c:pt idx="267">
                  <c:v>16.610512357195667</c:v>
                </c:pt>
                <c:pt idx="268">
                  <c:v>16.821265764365865</c:v>
                </c:pt>
                <c:pt idx="269">
                  <c:v>16.61287215469347</c:v>
                </c:pt>
                <c:pt idx="270">
                  <c:v>16.553578485305284</c:v>
                </c:pt>
                <c:pt idx="271">
                  <c:v>16.781629643208792</c:v>
                </c:pt>
                <c:pt idx="272">
                  <c:v>16.630874358687034</c:v>
                </c:pt>
                <c:pt idx="273">
                  <c:v>16.901799107677618</c:v>
                </c:pt>
                <c:pt idx="274">
                  <c:v>16.43037268780536</c:v>
                </c:pt>
                <c:pt idx="275">
                  <c:v>16.591728637666961</c:v>
                </c:pt>
                <c:pt idx="276">
                  <c:v>16.740179056355505</c:v>
                </c:pt>
                <c:pt idx="277">
                  <c:v>16.914917917082992</c:v>
                </c:pt>
                <c:pt idx="278">
                  <c:v>16.885199231269773</c:v>
                </c:pt>
                <c:pt idx="279">
                  <c:v>16.732669582193793</c:v>
                </c:pt>
                <c:pt idx="280">
                  <c:v>16.902133098999187</c:v>
                </c:pt>
                <c:pt idx="281">
                  <c:v>16.600371631009683</c:v>
                </c:pt>
                <c:pt idx="282">
                  <c:v>16.740798308790655</c:v>
                </c:pt>
                <c:pt idx="283">
                  <c:v>16.615430073709124</c:v>
                </c:pt>
                <c:pt idx="284">
                  <c:v>16.913812313103577</c:v>
                </c:pt>
                <c:pt idx="285">
                  <c:v>16.931984356834334</c:v>
                </c:pt>
                <c:pt idx="286">
                  <c:v>16.984041369390791</c:v>
                </c:pt>
                <c:pt idx="287">
                  <c:v>16.955103041105712</c:v>
                </c:pt>
                <c:pt idx="288">
                  <c:v>16.860538798325152</c:v>
                </c:pt>
                <c:pt idx="289">
                  <c:v>17.067221081326348</c:v>
                </c:pt>
                <c:pt idx="290">
                  <c:v>16.983329611577943</c:v>
                </c:pt>
                <c:pt idx="291">
                  <c:v>16.971584668235952</c:v>
                </c:pt>
                <c:pt idx="292">
                  <c:v>16.84431242613752</c:v>
                </c:pt>
                <c:pt idx="293">
                  <c:v>16.92938735132649</c:v>
                </c:pt>
                <c:pt idx="294">
                  <c:v>16.765641210411207</c:v>
                </c:pt>
                <c:pt idx="295">
                  <c:v>16.486254445443759</c:v>
                </c:pt>
                <c:pt idx="296">
                  <c:v>16.895845084776973</c:v>
                </c:pt>
                <c:pt idx="297">
                  <c:v>17.012230745554408</c:v>
                </c:pt>
                <c:pt idx="298">
                  <c:v>16.75964285991326</c:v>
                </c:pt>
                <c:pt idx="299">
                  <c:v>17.051425458567234</c:v>
                </c:pt>
                <c:pt idx="300">
                  <c:v>17.080118823463476</c:v>
                </c:pt>
                <c:pt idx="301">
                  <c:v>17.062948138938278</c:v>
                </c:pt>
                <c:pt idx="302">
                  <c:v>17.085290867987823</c:v>
                </c:pt>
                <c:pt idx="303">
                  <c:v>16.997425779013959</c:v>
                </c:pt>
                <c:pt idx="304">
                  <c:v>16.17157196453536</c:v>
                </c:pt>
                <c:pt idx="305">
                  <c:v>17.031871915104691</c:v>
                </c:pt>
                <c:pt idx="306">
                  <c:v>17.184532792803417</c:v>
                </c:pt>
                <c:pt idx="307">
                  <c:v>17.070389331309897</c:v>
                </c:pt>
                <c:pt idx="308">
                  <c:v>17.12427486063816</c:v>
                </c:pt>
                <c:pt idx="309">
                  <c:v>17.22568934501513</c:v>
                </c:pt>
                <c:pt idx="310">
                  <c:v>16.958706892929957</c:v>
                </c:pt>
                <c:pt idx="311">
                  <c:v>17.072517909335435</c:v>
                </c:pt>
                <c:pt idx="312">
                  <c:v>16.954244312584777</c:v>
                </c:pt>
                <c:pt idx="313">
                  <c:v>16.888848297813887</c:v>
                </c:pt>
                <c:pt idx="314">
                  <c:v>17.197298891121481</c:v>
                </c:pt>
                <c:pt idx="315">
                  <c:v>17.164897575885529</c:v>
                </c:pt>
                <c:pt idx="316">
                  <c:v>17.209535882040573</c:v>
                </c:pt>
                <c:pt idx="317">
                  <c:v>16.927870463641209</c:v>
                </c:pt>
                <c:pt idx="318">
                  <c:v>17.046933866487489</c:v>
                </c:pt>
                <c:pt idx="319">
                  <c:v>17.035950578178586</c:v>
                </c:pt>
                <c:pt idx="320">
                  <c:v>17.212583402419448</c:v>
                </c:pt>
                <c:pt idx="321">
                  <c:v>17.26608398860694</c:v>
                </c:pt>
                <c:pt idx="322">
                  <c:v>17.029668538448682</c:v>
                </c:pt>
                <c:pt idx="323">
                  <c:v>17.303139714252868</c:v>
                </c:pt>
                <c:pt idx="324">
                  <c:v>16.808159047176069</c:v>
                </c:pt>
                <c:pt idx="325">
                  <c:v>17.128873297268356</c:v>
                </c:pt>
                <c:pt idx="326">
                  <c:v>17.073303249840784</c:v>
                </c:pt>
                <c:pt idx="327">
                  <c:v>17.200995065493732</c:v>
                </c:pt>
                <c:pt idx="328">
                  <c:v>17.309156054799331</c:v>
                </c:pt>
                <c:pt idx="329">
                  <c:v>17.274214560798548</c:v>
                </c:pt>
                <c:pt idx="330">
                  <c:v>17.316937794419122</c:v>
                </c:pt>
                <c:pt idx="331">
                  <c:v>17.303120282102075</c:v>
                </c:pt>
                <c:pt idx="332">
                  <c:v>17.339300425629922</c:v>
                </c:pt>
                <c:pt idx="333">
                  <c:v>17.209795408369008</c:v>
                </c:pt>
                <c:pt idx="334">
                  <c:v>17.36999036767682</c:v>
                </c:pt>
                <c:pt idx="335">
                  <c:v>16.981756459134242</c:v>
                </c:pt>
                <c:pt idx="336">
                  <c:v>17.271000139292404</c:v>
                </c:pt>
                <c:pt idx="337">
                  <c:v>17.265764728588696</c:v>
                </c:pt>
                <c:pt idx="338">
                  <c:v>16.770665847922508</c:v>
                </c:pt>
                <c:pt idx="339">
                  <c:v>17.38278703704615</c:v>
                </c:pt>
                <c:pt idx="340">
                  <c:v>17.379081314654826</c:v>
                </c:pt>
                <c:pt idx="341">
                  <c:v>17.024905882074798</c:v>
                </c:pt>
                <c:pt idx="342">
                  <c:v>17.347509621295149</c:v>
                </c:pt>
                <c:pt idx="343">
                  <c:v>17.413926509062247</c:v>
                </c:pt>
                <c:pt idx="344">
                  <c:v>17.247702128322672</c:v>
                </c:pt>
                <c:pt idx="345">
                  <c:v>17.408299390768367</c:v>
                </c:pt>
                <c:pt idx="346">
                  <c:v>17.371449372198157</c:v>
                </c:pt>
                <c:pt idx="347">
                  <c:v>16.738540071808067</c:v>
                </c:pt>
                <c:pt idx="348">
                  <c:v>17.501626198964498</c:v>
                </c:pt>
                <c:pt idx="349">
                  <c:v>17.482084957205142</c:v>
                </c:pt>
                <c:pt idx="350">
                  <c:v>17.414585868137927</c:v>
                </c:pt>
                <c:pt idx="351">
                  <c:v>17.462676645342167</c:v>
                </c:pt>
                <c:pt idx="352">
                  <c:v>17.517316800211294</c:v>
                </c:pt>
                <c:pt idx="353">
                  <c:v>17.317550902645248</c:v>
                </c:pt>
                <c:pt idx="354">
                  <c:v>17.242297418459657</c:v>
                </c:pt>
                <c:pt idx="355">
                  <c:v>17.367259065105024</c:v>
                </c:pt>
                <c:pt idx="356">
                  <c:v>17.369921829867124</c:v>
                </c:pt>
                <c:pt idx="357">
                  <c:v>17.437083245562814</c:v>
                </c:pt>
                <c:pt idx="358">
                  <c:v>17.462132371714819</c:v>
                </c:pt>
                <c:pt idx="359">
                  <c:v>17.560905429054053</c:v>
                </c:pt>
                <c:pt idx="360">
                  <c:v>17.314651185138374</c:v>
                </c:pt>
                <c:pt idx="361">
                  <c:v>17.380218352334911</c:v>
                </c:pt>
                <c:pt idx="362">
                  <c:v>17.373525693754793</c:v>
                </c:pt>
                <c:pt idx="363">
                  <c:v>17.415816149484804</c:v>
                </c:pt>
                <c:pt idx="364">
                  <c:v>17.611647564887221</c:v>
                </c:pt>
                <c:pt idx="365">
                  <c:v>17.472519036697495</c:v>
                </c:pt>
                <c:pt idx="366">
                  <c:v>17.617710247094923</c:v>
                </c:pt>
                <c:pt idx="367">
                  <c:v>17.023193470134469</c:v>
                </c:pt>
                <c:pt idx="368">
                  <c:v>17.54651477193174</c:v>
                </c:pt>
                <c:pt idx="369">
                  <c:v>17.393609342068025</c:v>
                </c:pt>
                <c:pt idx="370">
                  <c:v>17.515444776849478</c:v>
                </c:pt>
                <c:pt idx="371">
                  <c:v>17.663092952390219</c:v>
                </c:pt>
                <c:pt idx="372">
                  <c:v>17.526483588331455</c:v>
                </c:pt>
                <c:pt idx="373">
                  <c:v>17.630968217603478</c:v>
                </c:pt>
                <c:pt idx="374">
                  <c:v>17.679260861027434</c:v>
                </c:pt>
                <c:pt idx="375">
                  <c:v>17.501705724693956</c:v>
                </c:pt>
                <c:pt idx="376">
                  <c:v>17.617226688577862</c:v>
                </c:pt>
                <c:pt idx="377">
                  <c:v>17.557683210741267</c:v>
                </c:pt>
                <c:pt idx="378">
                  <c:v>17.308290767053393</c:v>
                </c:pt>
                <c:pt idx="379">
                  <c:v>17.676603000040338</c:v>
                </c:pt>
                <c:pt idx="380">
                  <c:v>17.667914833723181</c:v>
                </c:pt>
                <c:pt idx="381">
                  <c:v>17.167326834222155</c:v>
                </c:pt>
                <c:pt idx="382">
                  <c:v>17.801453068100834</c:v>
                </c:pt>
                <c:pt idx="383">
                  <c:v>17.541000840805431</c:v>
                </c:pt>
                <c:pt idx="384">
                  <c:v>17.539712763506333</c:v>
                </c:pt>
                <c:pt idx="385">
                  <c:v>17.483741476533709</c:v>
                </c:pt>
                <c:pt idx="386">
                  <c:v>17.660753886122652</c:v>
                </c:pt>
                <c:pt idx="387">
                  <c:v>17.659346699523034</c:v>
                </c:pt>
                <c:pt idx="388">
                  <c:v>17.598981963779046</c:v>
                </c:pt>
                <c:pt idx="389">
                  <c:v>17.718166689499139</c:v>
                </c:pt>
                <c:pt idx="390">
                  <c:v>17.433275388450305</c:v>
                </c:pt>
                <c:pt idx="391">
                  <c:v>17.69044902152671</c:v>
                </c:pt>
                <c:pt idx="392">
                  <c:v>17.817087049546988</c:v>
                </c:pt>
                <c:pt idx="393">
                  <c:v>17.757759462734903</c:v>
                </c:pt>
                <c:pt idx="394">
                  <c:v>17.793852230852863</c:v>
                </c:pt>
                <c:pt idx="395">
                  <c:v>17.848315540181947</c:v>
                </c:pt>
                <c:pt idx="396">
                  <c:v>17.732650842664913</c:v>
                </c:pt>
                <c:pt idx="397">
                  <c:v>17.42740903204901</c:v>
                </c:pt>
                <c:pt idx="398">
                  <c:v>17.841438526918072</c:v>
                </c:pt>
                <c:pt idx="399">
                  <c:v>17.87025492664548</c:v>
                </c:pt>
                <c:pt idx="400">
                  <c:v>17.582962660712916</c:v>
                </c:pt>
                <c:pt idx="401">
                  <c:v>17.824780477264454</c:v>
                </c:pt>
                <c:pt idx="402">
                  <c:v>17.935383423929132</c:v>
                </c:pt>
                <c:pt idx="403">
                  <c:v>17.705202452307169</c:v>
                </c:pt>
                <c:pt idx="404">
                  <c:v>17.848243122205897</c:v>
                </c:pt>
                <c:pt idx="405">
                  <c:v>17.719012634155902</c:v>
                </c:pt>
                <c:pt idx="406">
                  <c:v>17.749583014312254</c:v>
                </c:pt>
                <c:pt idx="407">
                  <c:v>17.882315132505234</c:v>
                </c:pt>
                <c:pt idx="408">
                  <c:v>17.792022440874604</c:v>
                </c:pt>
                <c:pt idx="409">
                  <c:v>17.966747262985059</c:v>
                </c:pt>
                <c:pt idx="410">
                  <c:v>17.55808342129172</c:v>
                </c:pt>
                <c:pt idx="411">
                  <c:v>17.84556408146068</c:v>
                </c:pt>
                <c:pt idx="412">
                  <c:v>17.825874198408862</c:v>
                </c:pt>
                <c:pt idx="413">
                  <c:v>17.920004648035235</c:v>
                </c:pt>
                <c:pt idx="414">
                  <c:v>17.936532966266697</c:v>
                </c:pt>
                <c:pt idx="415">
                  <c:v>17.948287926838372</c:v>
                </c:pt>
                <c:pt idx="416">
                  <c:v>17.955438621460953</c:v>
                </c:pt>
                <c:pt idx="417">
                  <c:v>18.036601441667127</c:v>
                </c:pt>
                <c:pt idx="418">
                  <c:v>17.849215642558413</c:v>
                </c:pt>
                <c:pt idx="419">
                  <c:v>17.994562637965362</c:v>
                </c:pt>
                <c:pt idx="420">
                  <c:v>17.84116976178219</c:v>
                </c:pt>
                <c:pt idx="421">
                  <c:v>17.939135674211833</c:v>
                </c:pt>
                <c:pt idx="422">
                  <c:v>17.948873999483787</c:v>
                </c:pt>
                <c:pt idx="423">
                  <c:v>17.927361764662514</c:v>
                </c:pt>
                <c:pt idx="424">
                  <c:v>17.772586743451228</c:v>
                </c:pt>
                <c:pt idx="425">
                  <c:v>18.035502004785936</c:v>
                </c:pt>
                <c:pt idx="426">
                  <c:v>17.908402465704022</c:v>
                </c:pt>
                <c:pt idx="427">
                  <c:v>18.071549267821748</c:v>
                </c:pt>
                <c:pt idx="428">
                  <c:v>17.793646617249941</c:v>
                </c:pt>
                <c:pt idx="429">
                  <c:v>18.012435376104875</c:v>
                </c:pt>
                <c:pt idx="430">
                  <c:v>18.041920875516677</c:v>
                </c:pt>
                <c:pt idx="431">
                  <c:v>17.878400476427654</c:v>
                </c:pt>
                <c:pt idx="432">
                  <c:v>18.067930374815351</c:v>
                </c:pt>
                <c:pt idx="433">
                  <c:v>17.827257024148487</c:v>
                </c:pt>
                <c:pt idx="434">
                  <c:v>17.970576042167046</c:v>
                </c:pt>
              </c:numCache>
            </c:numRef>
          </c:val>
          <c:smooth val="0"/>
          <c:extLst>
            <c:ext xmlns:c16="http://schemas.microsoft.com/office/drawing/2014/chart" uri="{C3380CC4-5D6E-409C-BE32-E72D297353CC}">
              <c16:uniqueId val="{00000001-B1CA-47C0-B583-12C6653D5BD2}"/>
            </c:ext>
          </c:extLst>
        </c:ser>
        <c:dLbls>
          <c:showLegendKey val="0"/>
          <c:showVal val="0"/>
          <c:showCatName val="0"/>
          <c:showSerName val="0"/>
          <c:showPercent val="0"/>
          <c:showBubbleSize val="0"/>
        </c:dLbls>
        <c:smooth val="0"/>
        <c:axId val="1781490639"/>
        <c:axId val="1776898095"/>
      </c:lineChart>
      <c:catAx>
        <c:axId val="178149063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76898095"/>
        <c:crosses val="autoZero"/>
        <c:auto val="1"/>
        <c:lblAlgn val="ctr"/>
        <c:lblOffset val="100"/>
        <c:noMultiLvlLbl val="0"/>
      </c:catAx>
      <c:valAx>
        <c:axId val="1776898095"/>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降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8149063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87270341207349"/>
          <c:y val="0.11976923339128062"/>
          <c:w val="0.83257174103237097"/>
          <c:h val="0.71562445319335088"/>
        </c:manualLayout>
      </c:layout>
      <c:lineChart>
        <c:grouping val="standard"/>
        <c:varyColors val="0"/>
        <c:ser>
          <c:idx val="0"/>
          <c:order val="0"/>
          <c:tx>
            <c:v>Only BN</c:v>
          </c:tx>
          <c:spPr>
            <a:ln w="28575" cap="rnd">
              <a:solidFill>
                <a:schemeClr val="accent1"/>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G$16:$G$240</c:f>
              <c:numCache>
                <c:formatCode>General</c:formatCode>
                <c:ptCount val="225"/>
                <c:pt idx="0">
                  <c:v>-39.497701017236494</c:v>
                </c:pt>
                <c:pt idx="1">
                  <c:v>-26.44750309059242</c:v>
                </c:pt>
                <c:pt idx="2">
                  <c:v>-18.678902914983237</c:v>
                </c:pt>
                <c:pt idx="3">
                  <c:v>-16.302543509087442</c:v>
                </c:pt>
                <c:pt idx="4">
                  <c:v>-13.376963639139007</c:v>
                </c:pt>
                <c:pt idx="5">
                  <c:v>-10.333661906355919</c:v>
                </c:pt>
                <c:pt idx="6">
                  <c:v>-8.2818830343052614</c:v>
                </c:pt>
                <c:pt idx="7">
                  <c:v>-6.4029105027446489</c:v>
                </c:pt>
                <c:pt idx="8">
                  <c:v>-4.8777846434325509</c:v>
                </c:pt>
                <c:pt idx="9">
                  <c:v>-3.5716042185848842</c:v>
                </c:pt>
                <c:pt idx="10">
                  <c:v>-2.35916844450706</c:v>
                </c:pt>
                <c:pt idx="11">
                  <c:v>-1.7216957077720365</c:v>
                </c:pt>
                <c:pt idx="12">
                  <c:v>-0.5566140515304181</c:v>
                </c:pt>
                <c:pt idx="13">
                  <c:v>0.28132201413171681</c:v>
                </c:pt>
                <c:pt idx="14">
                  <c:v>1.0173151839218988</c:v>
                </c:pt>
                <c:pt idx="15">
                  <c:v>1.7094821469975106</c:v>
                </c:pt>
                <c:pt idx="16">
                  <c:v>2.3596191370155513</c:v>
                </c:pt>
                <c:pt idx="17">
                  <c:v>2.9835661337899833</c:v>
                </c:pt>
                <c:pt idx="18">
                  <c:v>2.823730938324835</c:v>
                </c:pt>
                <c:pt idx="19">
                  <c:v>3.8692051314037186</c:v>
                </c:pt>
                <c:pt idx="20">
                  <c:v>4.4855303316825168</c:v>
                </c:pt>
                <c:pt idx="21">
                  <c:v>4.968898274560928</c:v>
                </c:pt>
                <c:pt idx="22">
                  <c:v>5.5109523621898155</c:v>
                </c:pt>
                <c:pt idx="23">
                  <c:v>5.9135370753665564</c:v>
                </c:pt>
                <c:pt idx="24">
                  <c:v>6.3389910426128226</c:v>
                </c:pt>
                <c:pt idx="25">
                  <c:v>5.6093444773111543</c:v>
                </c:pt>
                <c:pt idx="26">
                  <c:v>6.7397911746482837</c:v>
                </c:pt>
                <c:pt idx="27">
                  <c:v>7.3255097218038667</c:v>
                </c:pt>
                <c:pt idx="28">
                  <c:v>7.7388162794550661</c:v>
                </c:pt>
                <c:pt idx="29">
                  <c:v>8.2177884631464764</c:v>
                </c:pt>
                <c:pt idx="30">
                  <c:v>8.4911814133585004</c:v>
                </c:pt>
                <c:pt idx="31">
                  <c:v>8.8840654361095623</c:v>
                </c:pt>
                <c:pt idx="32">
                  <c:v>7.6713026059632412</c:v>
                </c:pt>
                <c:pt idx="33">
                  <c:v>9.0560806660756761</c:v>
                </c:pt>
                <c:pt idx="34">
                  <c:v>9.4134228643409621</c:v>
                </c:pt>
                <c:pt idx="35">
                  <c:v>9.9766877480508107</c:v>
                </c:pt>
                <c:pt idx="36">
                  <c:v>10.287484359659816</c:v>
                </c:pt>
                <c:pt idx="37">
                  <c:v>10.421643671008356</c:v>
                </c:pt>
                <c:pt idx="38">
                  <c:v>10.800362529009099</c:v>
                </c:pt>
                <c:pt idx="39">
                  <c:v>9.6187557396382477</c:v>
                </c:pt>
                <c:pt idx="40">
                  <c:v>10.928465826285406</c:v>
                </c:pt>
                <c:pt idx="41">
                  <c:v>11.169694962819833</c:v>
                </c:pt>
                <c:pt idx="42">
                  <c:v>11.681570498794219</c:v>
                </c:pt>
                <c:pt idx="43">
                  <c:v>11.957838282685636</c:v>
                </c:pt>
                <c:pt idx="44">
                  <c:v>12.037913551599162</c:v>
                </c:pt>
                <c:pt idx="45">
                  <c:v>12.292428856991704</c:v>
                </c:pt>
                <c:pt idx="46">
                  <c:v>11.620292250041205</c:v>
                </c:pt>
                <c:pt idx="47">
                  <c:v>12.42849583779957</c:v>
                </c:pt>
                <c:pt idx="48">
                  <c:v>12.649235040986682</c:v>
                </c:pt>
                <c:pt idx="49">
                  <c:v>13.074189545122641</c:v>
                </c:pt>
                <c:pt idx="50">
                  <c:v>13.229683463192558</c:v>
                </c:pt>
                <c:pt idx="51">
                  <c:v>13.456127549144751</c:v>
                </c:pt>
                <c:pt idx="52">
                  <c:v>13.600514557656636</c:v>
                </c:pt>
                <c:pt idx="53">
                  <c:v>13.668533633046525</c:v>
                </c:pt>
                <c:pt idx="54">
                  <c:v>13.612068236788478</c:v>
                </c:pt>
                <c:pt idx="55">
                  <c:v>13.963510290890559</c:v>
                </c:pt>
                <c:pt idx="56">
                  <c:v>14.317294658715689</c:v>
                </c:pt>
                <c:pt idx="57">
                  <c:v>14.259476408704856</c:v>
                </c:pt>
                <c:pt idx="58">
                  <c:v>14.57794510206665</c:v>
                </c:pt>
                <c:pt idx="59">
                  <c:v>14.52966053599976</c:v>
                </c:pt>
                <c:pt idx="60">
                  <c:v>14.960241092893721</c:v>
                </c:pt>
                <c:pt idx="61">
                  <c:v>14.320533412500723</c:v>
                </c:pt>
                <c:pt idx="62">
                  <c:v>14.942601752953195</c:v>
                </c:pt>
                <c:pt idx="63">
                  <c:v>15.348961481112674</c:v>
                </c:pt>
                <c:pt idx="64">
                  <c:v>15.362238802002526</c:v>
                </c:pt>
                <c:pt idx="65">
                  <c:v>15.605407274879264</c:v>
                </c:pt>
                <c:pt idx="66">
                  <c:v>15.50174490930948</c:v>
                </c:pt>
                <c:pt idx="67">
                  <c:v>15.848345394600843</c:v>
                </c:pt>
                <c:pt idx="68">
                  <c:v>14.899985580891089</c:v>
                </c:pt>
                <c:pt idx="69">
                  <c:v>15.602770623188713</c:v>
                </c:pt>
                <c:pt idx="70">
                  <c:v>16.137861469855665</c:v>
                </c:pt>
                <c:pt idx="71">
                  <c:v>16.045238145732629</c:v>
                </c:pt>
                <c:pt idx="72">
                  <c:v>16.437642785720342</c:v>
                </c:pt>
                <c:pt idx="73">
                  <c:v>16.402780656308195</c:v>
                </c:pt>
                <c:pt idx="74">
                  <c:v>16.706051922741032</c:v>
                </c:pt>
                <c:pt idx="75">
                  <c:v>15.154095774542878</c:v>
                </c:pt>
                <c:pt idx="76">
                  <c:v>16.286882385751994</c:v>
                </c:pt>
                <c:pt idx="77">
                  <c:v>16.636280503973659</c:v>
                </c:pt>
                <c:pt idx="78">
                  <c:v>16.993880839424456</c:v>
                </c:pt>
                <c:pt idx="79">
                  <c:v>17.068393671984772</c:v>
                </c:pt>
                <c:pt idx="80">
                  <c:v>17.080526033949859</c:v>
                </c:pt>
                <c:pt idx="81">
                  <c:v>17.368482660776941</c:v>
                </c:pt>
                <c:pt idx="82">
                  <c:v>16.097344028085509</c:v>
                </c:pt>
                <c:pt idx="83">
                  <c:v>17.168713920249626</c:v>
                </c:pt>
                <c:pt idx="84">
                  <c:v>17.280656665698221</c:v>
                </c:pt>
                <c:pt idx="85">
                  <c:v>17.668512690389292</c:v>
                </c:pt>
                <c:pt idx="86">
                  <c:v>17.788199629544753</c:v>
                </c:pt>
                <c:pt idx="87">
                  <c:v>17.698427607580861</c:v>
                </c:pt>
                <c:pt idx="88">
                  <c:v>17.997919527969295</c:v>
                </c:pt>
                <c:pt idx="89">
                  <c:v>17.067712793620295</c:v>
                </c:pt>
                <c:pt idx="90">
                  <c:v>17.619846285955649</c:v>
                </c:pt>
                <c:pt idx="91">
                  <c:v>17.668451889526633</c:v>
                </c:pt>
                <c:pt idx="92">
                  <c:v>18.162697472574656</c:v>
                </c:pt>
                <c:pt idx="93">
                  <c:v>18.358638054672049</c:v>
                </c:pt>
                <c:pt idx="94">
                  <c:v>18.369803250174979</c:v>
                </c:pt>
                <c:pt idx="95">
                  <c:v>18.478913763477252</c:v>
                </c:pt>
                <c:pt idx="96">
                  <c:v>18.338473905537388</c:v>
                </c:pt>
                <c:pt idx="97">
                  <c:v>18.288082375057467</c:v>
                </c:pt>
                <c:pt idx="98">
                  <c:v>18.247064364279598</c:v>
                </c:pt>
                <c:pt idx="99">
                  <c:v>18.62942304680935</c:v>
                </c:pt>
                <c:pt idx="100">
                  <c:v>18.74795640510915</c:v>
                </c:pt>
                <c:pt idx="101">
                  <c:v>18.905871915826339</c:v>
                </c:pt>
                <c:pt idx="102">
                  <c:v>18.776275585978333</c:v>
                </c:pt>
                <c:pt idx="103">
                  <c:v>19.11024409091484</c:v>
                </c:pt>
                <c:pt idx="104">
                  <c:v>18.560594382125227</c:v>
                </c:pt>
                <c:pt idx="105">
                  <c:v>18.855968776100806</c:v>
                </c:pt>
                <c:pt idx="106">
                  <c:v>19.066449817211669</c:v>
                </c:pt>
                <c:pt idx="107">
                  <c:v>19.268575526269977</c:v>
                </c:pt>
                <c:pt idx="108">
                  <c:v>19.414098382365069</c:v>
                </c:pt>
                <c:pt idx="109">
                  <c:v>19.191940819861067</c:v>
                </c:pt>
                <c:pt idx="110">
                  <c:v>19.439881132986411</c:v>
                </c:pt>
                <c:pt idx="111">
                  <c:v>18.719946565246975</c:v>
                </c:pt>
                <c:pt idx="112">
                  <c:v>19.258493648726141</c:v>
                </c:pt>
                <c:pt idx="113">
                  <c:v>19.634167445690661</c:v>
                </c:pt>
                <c:pt idx="114">
                  <c:v>19.654573411838545</c:v>
                </c:pt>
                <c:pt idx="115">
                  <c:v>19.813808598617197</c:v>
                </c:pt>
                <c:pt idx="116">
                  <c:v>19.823777222677602</c:v>
                </c:pt>
                <c:pt idx="117">
                  <c:v>19.872734687996385</c:v>
                </c:pt>
                <c:pt idx="118">
                  <c:v>18.546333280664527</c:v>
                </c:pt>
                <c:pt idx="119">
                  <c:v>19.667294128147716</c:v>
                </c:pt>
                <c:pt idx="120">
                  <c:v>20.051363540228252</c:v>
                </c:pt>
                <c:pt idx="121">
                  <c:v>20.082750905638811</c:v>
                </c:pt>
                <c:pt idx="122">
                  <c:v>20.044380263589517</c:v>
                </c:pt>
                <c:pt idx="123">
                  <c:v>20.111486149405344</c:v>
                </c:pt>
                <c:pt idx="124">
                  <c:v>20.115890609041813</c:v>
                </c:pt>
                <c:pt idx="125">
                  <c:v>18.885039229667392</c:v>
                </c:pt>
                <c:pt idx="126">
                  <c:v>20.052776870793885</c:v>
                </c:pt>
                <c:pt idx="127">
                  <c:v>20.318487369059408</c:v>
                </c:pt>
                <c:pt idx="128">
                  <c:v>20.351836690405385</c:v>
                </c:pt>
                <c:pt idx="129">
                  <c:v>20.413304721642</c:v>
                </c:pt>
                <c:pt idx="130">
                  <c:v>20.369105717783302</c:v>
                </c:pt>
                <c:pt idx="131">
                  <c:v>20.442026855102302</c:v>
                </c:pt>
                <c:pt idx="132">
                  <c:v>19.492102391424364</c:v>
                </c:pt>
                <c:pt idx="133">
                  <c:v>20.044247049531187</c:v>
                </c:pt>
                <c:pt idx="134">
                  <c:v>20.371456959958948</c:v>
                </c:pt>
                <c:pt idx="135">
                  <c:v>20.642545776253243</c:v>
                </c:pt>
                <c:pt idx="136">
                  <c:v>20.658229747793012</c:v>
                </c:pt>
                <c:pt idx="137">
                  <c:v>20.675832921727356</c:v>
                </c:pt>
                <c:pt idx="138">
                  <c:v>20.739140607596624</c:v>
                </c:pt>
                <c:pt idx="139">
                  <c:v>20.557690963891897</c:v>
                </c:pt>
                <c:pt idx="140">
                  <c:v>20.477506978459626</c:v>
                </c:pt>
                <c:pt idx="141">
                  <c:v>20.478053098338481</c:v>
                </c:pt>
                <c:pt idx="142">
                  <c:v>20.903494452829193</c:v>
                </c:pt>
                <c:pt idx="143">
                  <c:v>20.556631091228464</c:v>
                </c:pt>
                <c:pt idx="144">
                  <c:v>20.922471837664322</c:v>
                </c:pt>
                <c:pt idx="145">
                  <c:v>20.794863241809317</c:v>
                </c:pt>
                <c:pt idx="146">
                  <c:v>21.091627935974827</c:v>
                </c:pt>
                <c:pt idx="147">
                  <c:v>20.852349084143086</c:v>
                </c:pt>
                <c:pt idx="148">
                  <c:v>20.855068857827209</c:v>
                </c:pt>
                <c:pt idx="149">
                  <c:v>21.03297479118681</c:v>
                </c:pt>
                <c:pt idx="150">
                  <c:v>20.881932108131657</c:v>
                </c:pt>
                <c:pt idx="151">
                  <c:v>21.229673902498398</c:v>
                </c:pt>
                <c:pt idx="152">
                  <c:v>20.998263484298505</c:v>
                </c:pt>
                <c:pt idx="153">
                  <c:v>21.062925880850578</c:v>
                </c:pt>
                <c:pt idx="154">
                  <c:v>20.953286012609983</c:v>
                </c:pt>
                <c:pt idx="155">
                  <c:v>21.078923117127964</c:v>
                </c:pt>
                <c:pt idx="156">
                  <c:v>21.284802558596311</c:v>
                </c:pt>
                <c:pt idx="157">
                  <c:v>21.056053273545384</c:v>
                </c:pt>
                <c:pt idx="158">
                  <c:v>21.482449905748133</c:v>
                </c:pt>
                <c:pt idx="159">
                  <c:v>21.512827145505149</c:v>
                </c:pt>
                <c:pt idx="160">
                  <c:v>21.559441611127159</c:v>
                </c:pt>
                <c:pt idx="161">
                  <c:v>20.534826437997058</c:v>
                </c:pt>
                <c:pt idx="162">
                  <c:v>21.435807894471118</c:v>
                </c:pt>
                <c:pt idx="163">
                  <c:v>21.606626516871401</c:v>
                </c:pt>
                <c:pt idx="164">
                  <c:v>21.681401722355641</c:v>
                </c:pt>
                <c:pt idx="165">
                  <c:v>21.357698865471658</c:v>
                </c:pt>
                <c:pt idx="166">
                  <c:v>21.693457289173669</c:v>
                </c:pt>
                <c:pt idx="167">
                  <c:v>21.671306597290901</c:v>
                </c:pt>
                <c:pt idx="168">
                  <c:v>20.389388814693451</c:v>
                </c:pt>
                <c:pt idx="169">
                  <c:v>21.754928169384403</c:v>
                </c:pt>
                <c:pt idx="170">
                  <c:v>21.828395237535695</c:v>
                </c:pt>
                <c:pt idx="171">
                  <c:v>21.820938779876421</c:v>
                </c:pt>
                <c:pt idx="172">
                  <c:v>21.813358071946922</c:v>
                </c:pt>
                <c:pt idx="173">
                  <c:v>21.865905281395335</c:v>
                </c:pt>
                <c:pt idx="174">
                  <c:v>21.816918873662736</c:v>
                </c:pt>
                <c:pt idx="175">
                  <c:v>20.251379099873432</c:v>
                </c:pt>
                <c:pt idx="176">
                  <c:v>21.632418388947805</c:v>
                </c:pt>
                <c:pt idx="177">
                  <c:v>22.015162689250175</c:v>
                </c:pt>
                <c:pt idx="178">
                  <c:v>21.992560734362847</c:v>
                </c:pt>
                <c:pt idx="179">
                  <c:v>21.955015484164534</c:v>
                </c:pt>
                <c:pt idx="180">
                  <c:v>22.018874093554249</c:v>
                </c:pt>
                <c:pt idx="181">
                  <c:v>22.036918719316763</c:v>
                </c:pt>
                <c:pt idx="182">
                  <c:v>21.778383103612725</c:v>
                </c:pt>
                <c:pt idx="183">
                  <c:v>21.639570621261477</c:v>
                </c:pt>
                <c:pt idx="184">
                  <c:v>22.077951333888276</c:v>
                </c:pt>
                <c:pt idx="185">
                  <c:v>22.182624320230349</c:v>
                </c:pt>
                <c:pt idx="186">
                  <c:v>22.008963834790663</c:v>
                </c:pt>
                <c:pt idx="187">
                  <c:v>22.109558930923178</c:v>
                </c:pt>
                <c:pt idx="188">
                  <c:v>21.75629085018641</c:v>
                </c:pt>
                <c:pt idx="189">
                  <c:v>22.240856793292977</c:v>
                </c:pt>
                <c:pt idx="190">
                  <c:v>22.005206575635718</c:v>
                </c:pt>
                <c:pt idx="191">
                  <c:v>22.201183483149222</c:v>
                </c:pt>
                <c:pt idx="192">
                  <c:v>22.289522859998915</c:v>
                </c:pt>
                <c:pt idx="193">
                  <c:v>22.027339351812806</c:v>
                </c:pt>
                <c:pt idx="194">
                  <c:v>22.371957853912917</c:v>
                </c:pt>
                <c:pt idx="195">
                  <c:v>21.901482626566946</c:v>
                </c:pt>
                <c:pt idx="196">
                  <c:v>21.823554351913206</c:v>
                </c:pt>
                <c:pt idx="197">
                  <c:v>22.16084065989072</c:v>
                </c:pt>
                <c:pt idx="198">
                  <c:v>22.259833192919491</c:v>
                </c:pt>
                <c:pt idx="199">
                  <c:v>22.468520880620282</c:v>
                </c:pt>
                <c:pt idx="200">
                  <c:v>21.992894161347095</c:v>
                </c:pt>
                <c:pt idx="201">
                  <c:v>22.356924007430763</c:v>
                </c:pt>
                <c:pt idx="202">
                  <c:v>22.545411064077705</c:v>
                </c:pt>
                <c:pt idx="203">
                  <c:v>22.586031570331091</c:v>
                </c:pt>
                <c:pt idx="204">
                  <c:v>21.781295023070587</c:v>
                </c:pt>
                <c:pt idx="205">
                  <c:v>22.228514350730592</c:v>
                </c:pt>
                <c:pt idx="206">
                  <c:v>22.58139183396505</c:v>
                </c:pt>
                <c:pt idx="207">
                  <c:v>22.593496037890905</c:v>
                </c:pt>
                <c:pt idx="208">
                  <c:v>22.443813942657606</c:v>
                </c:pt>
                <c:pt idx="209">
                  <c:v>22.597641765866513</c:v>
                </c:pt>
                <c:pt idx="210">
                  <c:v>22.377759103168554</c:v>
                </c:pt>
                <c:pt idx="211">
                  <c:v>21.213244454435774</c:v>
                </c:pt>
                <c:pt idx="212">
                  <c:v>22.48990817237101</c:v>
                </c:pt>
                <c:pt idx="213">
                  <c:v>22.717232570983953</c:v>
                </c:pt>
                <c:pt idx="214">
                  <c:v>22.7275498738218</c:v>
                </c:pt>
                <c:pt idx="215">
                  <c:v>22.672064393508645</c:v>
                </c:pt>
                <c:pt idx="216">
                  <c:v>22.739932300601765</c:v>
                </c:pt>
                <c:pt idx="217">
                  <c:v>22.488125356106078</c:v>
                </c:pt>
                <c:pt idx="218">
                  <c:v>20.111539848877605</c:v>
                </c:pt>
                <c:pt idx="219">
                  <c:v>22.850280192947231</c:v>
                </c:pt>
                <c:pt idx="220">
                  <c:v>22.869493979001557</c:v>
                </c:pt>
                <c:pt idx="221">
                  <c:v>22.903271629235945</c:v>
                </c:pt>
                <c:pt idx="222">
                  <c:v>22.758484477854036</c:v>
                </c:pt>
                <c:pt idx="223">
                  <c:v>22.660840461836727</c:v>
                </c:pt>
                <c:pt idx="224">
                  <c:v>22.951690589195767</c:v>
                </c:pt>
              </c:numCache>
            </c:numRef>
          </c:val>
          <c:smooth val="0"/>
          <c:extLst>
            <c:ext xmlns:c16="http://schemas.microsoft.com/office/drawing/2014/chart" uri="{C3380CC4-5D6E-409C-BE32-E72D297353CC}">
              <c16:uniqueId val="{00000000-4F56-452B-8A38-415096D8513B}"/>
            </c:ext>
          </c:extLst>
        </c:ser>
        <c:ser>
          <c:idx val="1"/>
          <c:order val="1"/>
          <c:tx>
            <c:v>Only ReLU</c:v>
          </c:tx>
          <c:spPr>
            <a:ln w="28575" cap="rnd">
              <a:solidFill>
                <a:schemeClr val="accent2"/>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K$16:$K$240</c:f>
              <c:numCache>
                <c:formatCode>General</c:formatCode>
                <c:ptCount val="225"/>
                <c:pt idx="0">
                  <c:v>-31.297288518684891</c:v>
                </c:pt>
                <c:pt idx="1">
                  <c:v>-21.992528865846101</c:v>
                </c:pt>
                <c:pt idx="2">
                  <c:v>-15.71338163897375</c:v>
                </c:pt>
                <c:pt idx="3">
                  <c:v>-10.586146203427839</c:v>
                </c:pt>
                <c:pt idx="4">
                  <c:v>-7.4410967855131984</c:v>
                </c:pt>
                <c:pt idx="5">
                  <c:v>-4.9868488644916722</c:v>
                </c:pt>
                <c:pt idx="6">
                  <c:v>-3.1332818642835907</c:v>
                </c:pt>
                <c:pt idx="7">
                  <c:v>-1.7118414453860988</c:v>
                </c:pt>
                <c:pt idx="8">
                  <c:v>-0.47345206491068742</c:v>
                </c:pt>
                <c:pt idx="9">
                  <c:v>0.5743833404946459</c:v>
                </c:pt>
                <c:pt idx="10">
                  <c:v>1.4579923674065203</c:v>
                </c:pt>
                <c:pt idx="11">
                  <c:v>2.1019247949617803</c:v>
                </c:pt>
                <c:pt idx="12">
                  <c:v>2.8345245816431124</c:v>
                </c:pt>
                <c:pt idx="13">
                  <c:v>3.5361243424791153</c:v>
                </c:pt>
                <c:pt idx="14">
                  <c:v>4.1297324646431068</c:v>
                </c:pt>
                <c:pt idx="15">
                  <c:v>4.690605445007626</c:v>
                </c:pt>
                <c:pt idx="16">
                  <c:v>5.1814999692415151</c:v>
                </c:pt>
                <c:pt idx="17">
                  <c:v>5.6595210744894047</c:v>
                </c:pt>
                <c:pt idx="18">
                  <c:v>5.9477200568767232</c:v>
                </c:pt>
                <c:pt idx="19">
                  <c:v>6.2830776927566401</c:v>
                </c:pt>
                <c:pt idx="20">
                  <c:v>6.771726378404356</c:v>
                </c:pt>
                <c:pt idx="21">
                  <c:v>7.100258381929998</c:v>
                </c:pt>
                <c:pt idx="22">
                  <c:v>7.4238366881192182</c:v>
                </c:pt>
                <c:pt idx="23">
                  <c:v>7.655545711453108</c:v>
                </c:pt>
                <c:pt idx="24">
                  <c:v>8.0256228423547498</c:v>
                </c:pt>
                <c:pt idx="25">
                  <c:v>8.1709766270063238</c:v>
                </c:pt>
                <c:pt idx="26">
                  <c:v>8.2684928869660403</c:v>
                </c:pt>
                <c:pt idx="27">
                  <c:v>8.7666209619976669</c:v>
                </c:pt>
                <c:pt idx="28">
                  <c:v>8.9633773451717325</c:v>
                </c:pt>
                <c:pt idx="29">
                  <c:v>9.0176302838939222</c:v>
                </c:pt>
                <c:pt idx="30">
                  <c:v>9.2179632168688617</c:v>
                </c:pt>
                <c:pt idx="31">
                  <c:v>9.4769609843624956</c:v>
                </c:pt>
                <c:pt idx="32">
                  <c:v>9.5626604110404703</c:v>
                </c:pt>
                <c:pt idx="33">
                  <c:v>9.6984614744958719</c:v>
                </c:pt>
                <c:pt idx="34">
                  <c:v>10.098547492676959</c:v>
                </c:pt>
                <c:pt idx="35">
                  <c:v>10.171637501621465</c:v>
                </c:pt>
                <c:pt idx="36">
                  <c:v>10.217326873726174</c:v>
                </c:pt>
                <c:pt idx="37">
                  <c:v>10.547500714864935</c:v>
                </c:pt>
                <c:pt idx="38">
                  <c:v>10.68871804662076</c:v>
                </c:pt>
                <c:pt idx="39">
                  <c:v>10.692393806966953</c:v>
                </c:pt>
                <c:pt idx="40">
                  <c:v>10.821943190389726</c:v>
                </c:pt>
                <c:pt idx="41">
                  <c:v>11.089077009868024</c:v>
                </c:pt>
                <c:pt idx="42">
                  <c:v>11.114532310819838</c:v>
                </c:pt>
                <c:pt idx="43">
                  <c:v>11.330816924958349</c:v>
                </c:pt>
                <c:pt idx="44">
                  <c:v>11.406227628700062</c:v>
                </c:pt>
                <c:pt idx="45">
                  <c:v>11.596737588414008</c:v>
                </c:pt>
                <c:pt idx="46">
                  <c:v>11.670895562417744</c:v>
                </c:pt>
                <c:pt idx="47">
                  <c:v>11.726395666555426</c:v>
                </c:pt>
                <c:pt idx="48">
                  <c:v>11.763799125894552</c:v>
                </c:pt>
                <c:pt idx="49">
                  <c:v>11.884011488537283</c:v>
                </c:pt>
                <c:pt idx="50">
                  <c:v>12.047298630457197</c:v>
                </c:pt>
                <c:pt idx="51">
                  <c:v>11.79188053013171</c:v>
                </c:pt>
                <c:pt idx="52">
                  <c:v>12.12649339686234</c:v>
                </c:pt>
                <c:pt idx="53">
                  <c:v>12.314065596241592</c:v>
                </c:pt>
                <c:pt idx="54">
                  <c:v>12.301820012321205</c:v>
                </c:pt>
                <c:pt idx="55">
                  <c:v>12.263119576523485</c:v>
                </c:pt>
                <c:pt idx="56">
                  <c:v>12.537153845845705</c:v>
                </c:pt>
                <c:pt idx="57">
                  <c:v>12.577492304111011</c:v>
                </c:pt>
                <c:pt idx="58">
                  <c:v>12.305699556579125</c:v>
                </c:pt>
                <c:pt idx="59">
                  <c:v>12.519266928423063</c:v>
                </c:pt>
                <c:pt idx="60">
                  <c:v>12.716817860412565</c:v>
                </c:pt>
                <c:pt idx="61">
                  <c:v>12.781581574480608</c:v>
                </c:pt>
                <c:pt idx="62">
                  <c:v>12.88852103456578</c:v>
                </c:pt>
                <c:pt idx="63">
                  <c:v>13.002239803496016</c:v>
                </c:pt>
                <c:pt idx="64">
                  <c:v>13.033443926429189</c:v>
                </c:pt>
                <c:pt idx="65">
                  <c:v>13.106972169675624</c:v>
                </c:pt>
                <c:pt idx="66">
                  <c:v>13.085661352493535</c:v>
                </c:pt>
                <c:pt idx="67">
                  <c:v>13.034275987895299</c:v>
                </c:pt>
                <c:pt idx="68">
                  <c:v>13.103736264068921</c:v>
                </c:pt>
                <c:pt idx="69">
                  <c:v>13.114407333392666</c:v>
                </c:pt>
                <c:pt idx="70">
                  <c:v>13.417777813919809</c:v>
                </c:pt>
                <c:pt idx="71">
                  <c:v>13.420635750223175</c:v>
                </c:pt>
                <c:pt idx="72">
                  <c:v>13.140179812002291</c:v>
                </c:pt>
                <c:pt idx="73">
                  <c:v>13.127974911406374</c:v>
                </c:pt>
                <c:pt idx="74">
                  <c:v>13.2771058235216</c:v>
                </c:pt>
                <c:pt idx="75">
                  <c:v>13.214924501795695</c:v>
                </c:pt>
                <c:pt idx="76">
                  <c:v>13.18965569219613</c:v>
                </c:pt>
                <c:pt idx="77">
                  <c:v>13.664250823263433</c:v>
                </c:pt>
                <c:pt idx="78">
                  <c:v>13.605591205066162</c:v>
                </c:pt>
                <c:pt idx="79">
                  <c:v>13.366927394022913</c:v>
                </c:pt>
                <c:pt idx="80">
                  <c:v>13.540203100685384</c:v>
                </c:pt>
                <c:pt idx="81">
                  <c:v>13.310664817308542</c:v>
                </c:pt>
                <c:pt idx="82">
                  <c:v>13.514348381512713</c:v>
                </c:pt>
                <c:pt idx="83">
                  <c:v>13.59201781496364</c:v>
                </c:pt>
                <c:pt idx="84">
                  <c:v>13.882266091671111</c:v>
                </c:pt>
                <c:pt idx="85">
                  <c:v>13.821730172910286</c:v>
                </c:pt>
                <c:pt idx="86">
                  <c:v>14.029710445222923</c:v>
                </c:pt>
                <c:pt idx="87">
                  <c:v>14.033243774389852</c:v>
                </c:pt>
                <c:pt idx="88">
                  <c:v>13.463118456348798</c:v>
                </c:pt>
                <c:pt idx="89">
                  <c:v>13.717841875262984</c:v>
                </c:pt>
                <c:pt idx="90">
                  <c:v>14.098770186263369</c:v>
                </c:pt>
                <c:pt idx="91">
                  <c:v>14.254344946112727</c:v>
                </c:pt>
                <c:pt idx="92">
                  <c:v>14.127033857727673</c:v>
                </c:pt>
                <c:pt idx="93">
                  <c:v>14.332465197264465</c:v>
                </c:pt>
                <c:pt idx="94">
                  <c:v>14.006280208604618</c:v>
                </c:pt>
                <c:pt idx="95">
                  <c:v>14.287925429641232</c:v>
                </c:pt>
                <c:pt idx="96">
                  <c:v>14.224096788558642</c:v>
                </c:pt>
                <c:pt idx="97">
                  <c:v>14.218441224688556</c:v>
                </c:pt>
                <c:pt idx="98">
                  <c:v>14.479115604614554</c:v>
                </c:pt>
                <c:pt idx="99">
                  <c:v>14.421468778580365</c:v>
                </c:pt>
                <c:pt idx="100">
                  <c:v>14.466700425015613</c:v>
                </c:pt>
                <c:pt idx="101">
                  <c:v>13.947715537003251</c:v>
                </c:pt>
                <c:pt idx="102">
                  <c:v>14.091852877424621</c:v>
                </c:pt>
                <c:pt idx="103">
                  <c:v>14.637572646577009</c:v>
                </c:pt>
                <c:pt idx="104">
                  <c:v>14.544216751550996</c:v>
                </c:pt>
                <c:pt idx="105">
                  <c:v>14.675757796203904</c:v>
                </c:pt>
                <c:pt idx="106">
                  <c:v>14.714327912819245</c:v>
                </c:pt>
                <c:pt idx="107">
                  <c:v>14.675901396670755</c:v>
                </c:pt>
                <c:pt idx="108">
                  <c:v>14.659976221048954</c:v>
                </c:pt>
                <c:pt idx="109">
                  <c:v>14.552070274479114</c:v>
                </c:pt>
                <c:pt idx="110">
                  <c:v>14.481081214498202</c:v>
                </c:pt>
                <c:pt idx="111">
                  <c:v>14.772143125806078</c:v>
                </c:pt>
                <c:pt idx="112">
                  <c:v>14.515833542655043</c:v>
                </c:pt>
                <c:pt idx="113">
                  <c:v>14.888867428581511</c:v>
                </c:pt>
                <c:pt idx="114">
                  <c:v>14.833708491943522</c:v>
                </c:pt>
                <c:pt idx="115">
                  <c:v>14.363024515740912</c:v>
                </c:pt>
                <c:pt idx="116">
                  <c:v>14.617936570406183</c:v>
                </c:pt>
                <c:pt idx="117">
                  <c:v>14.660692943659337</c:v>
                </c:pt>
                <c:pt idx="118">
                  <c:v>14.540681446997301</c:v>
                </c:pt>
                <c:pt idx="119">
                  <c:v>14.467471472915847</c:v>
                </c:pt>
                <c:pt idx="120">
                  <c:v>14.928471675857725</c:v>
                </c:pt>
                <c:pt idx="121">
                  <c:v>14.818659384623366</c:v>
                </c:pt>
                <c:pt idx="122">
                  <c:v>14.385771718659868</c:v>
                </c:pt>
                <c:pt idx="123">
                  <c:v>14.558089037945727</c:v>
                </c:pt>
                <c:pt idx="124">
                  <c:v>14.396889569971727</c:v>
                </c:pt>
                <c:pt idx="125">
                  <c:v>14.635857183546609</c:v>
                </c:pt>
                <c:pt idx="126">
                  <c:v>14.5925114137784</c:v>
                </c:pt>
                <c:pt idx="127">
                  <c:v>14.848637231221321</c:v>
                </c:pt>
                <c:pt idx="128">
                  <c:v>14.929580536427082</c:v>
                </c:pt>
                <c:pt idx="129">
                  <c:v>15.057527893709693</c:v>
                </c:pt>
                <c:pt idx="130">
                  <c:v>14.994659248344266</c:v>
                </c:pt>
                <c:pt idx="131">
                  <c:v>14.060625750760973</c:v>
                </c:pt>
                <c:pt idx="132">
                  <c:v>15.057752974096454</c:v>
                </c:pt>
                <c:pt idx="133">
                  <c:v>15.223790749834492</c:v>
                </c:pt>
                <c:pt idx="134">
                  <c:v>15.29628557691086</c:v>
                </c:pt>
                <c:pt idx="135">
                  <c:v>15.027868364186194</c:v>
                </c:pt>
                <c:pt idx="136">
                  <c:v>15.345781044138064</c:v>
                </c:pt>
                <c:pt idx="137">
                  <c:v>15.158572939553189</c:v>
                </c:pt>
                <c:pt idx="138">
                  <c:v>15.137497297126687</c:v>
                </c:pt>
                <c:pt idx="139">
                  <c:v>14.994361314471645</c:v>
                </c:pt>
                <c:pt idx="140">
                  <c:v>15.316281811782073</c:v>
                </c:pt>
                <c:pt idx="141">
                  <c:v>15.360218719246674</c:v>
                </c:pt>
                <c:pt idx="142">
                  <c:v>15.264187278846412</c:v>
                </c:pt>
                <c:pt idx="143">
                  <c:v>15.343919865153989</c:v>
                </c:pt>
                <c:pt idx="144">
                  <c:v>14.654531061073763</c:v>
                </c:pt>
                <c:pt idx="145">
                  <c:v>14.941343169781975</c:v>
                </c:pt>
                <c:pt idx="146">
                  <c:v>15.320224724942001</c:v>
                </c:pt>
                <c:pt idx="147">
                  <c:v>15.275950580131621</c:v>
                </c:pt>
                <c:pt idx="148">
                  <c:v>15.512569532228531</c:v>
                </c:pt>
                <c:pt idx="149">
                  <c:v>15.543775596081556</c:v>
                </c:pt>
                <c:pt idx="150">
                  <c:v>15.415395614833308</c:v>
                </c:pt>
                <c:pt idx="151">
                  <c:v>15.343144491598453</c:v>
                </c:pt>
                <c:pt idx="152">
                  <c:v>15.176352593188673</c:v>
                </c:pt>
                <c:pt idx="153">
                  <c:v>15.512016122158245</c:v>
                </c:pt>
                <c:pt idx="154">
                  <c:v>15.418992709876893</c:v>
                </c:pt>
                <c:pt idx="155">
                  <c:v>15.513439247870144</c:v>
                </c:pt>
                <c:pt idx="156">
                  <c:v>15.552428581278665</c:v>
                </c:pt>
                <c:pt idx="157">
                  <c:v>15.637430499826742</c:v>
                </c:pt>
                <c:pt idx="158">
                  <c:v>15.080741866471076</c:v>
                </c:pt>
                <c:pt idx="159">
                  <c:v>15.501508024640493</c:v>
                </c:pt>
                <c:pt idx="160">
                  <c:v>15.448372559512691</c:v>
                </c:pt>
                <c:pt idx="161">
                  <c:v>15.38340018988503</c:v>
                </c:pt>
                <c:pt idx="162">
                  <c:v>15.174831541492175</c:v>
                </c:pt>
                <c:pt idx="163">
                  <c:v>15.747201137100564</c:v>
                </c:pt>
                <c:pt idx="164">
                  <c:v>15.626689563337763</c:v>
                </c:pt>
                <c:pt idx="165">
                  <c:v>14.942305599329176</c:v>
                </c:pt>
                <c:pt idx="166">
                  <c:v>15.352841639511681</c:v>
                </c:pt>
                <c:pt idx="167">
                  <c:v>15.213167115932865</c:v>
                </c:pt>
                <c:pt idx="168">
                  <c:v>15.310872882832321</c:v>
                </c:pt>
                <c:pt idx="169">
                  <c:v>15.081042778108388</c:v>
                </c:pt>
                <c:pt idx="170">
                  <c:v>15.48462689697149</c:v>
                </c:pt>
                <c:pt idx="171">
                  <c:v>15.686817011342274</c:v>
                </c:pt>
                <c:pt idx="172">
                  <c:v>15.740462003962683</c:v>
                </c:pt>
                <c:pt idx="173">
                  <c:v>15.418836283460225</c:v>
                </c:pt>
                <c:pt idx="174">
                  <c:v>14.876587744591554</c:v>
                </c:pt>
                <c:pt idx="175">
                  <c:v>15.57182986977579</c:v>
                </c:pt>
                <c:pt idx="176">
                  <c:v>15.83143335461293</c:v>
                </c:pt>
                <c:pt idx="177">
                  <c:v>15.664019281937696</c:v>
                </c:pt>
                <c:pt idx="178">
                  <c:v>15.727323558322121</c:v>
                </c:pt>
                <c:pt idx="179">
                  <c:v>15.874352303669262</c:v>
                </c:pt>
                <c:pt idx="180">
                  <c:v>15.91955547523499</c:v>
                </c:pt>
                <c:pt idx="181">
                  <c:v>15.556956971729578</c:v>
                </c:pt>
                <c:pt idx="182">
                  <c:v>15.959832782884941</c:v>
                </c:pt>
                <c:pt idx="183">
                  <c:v>16.012264707298179</c:v>
                </c:pt>
                <c:pt idx="184">
                  <c:v>16.042044402228075</c:v>
                </c:pt>
                <c:pt idx="185">
                  <c:v>15.621003848783017</c:v>
                </c:pt>
                <c:pt idx="186">
                  <c:v>16.049274027306705</c:v>
                </c:pt>
                <c:pt idx="187">
                  <c:v>15.309250860744015</c:v>
                </c:pt>
                <c:pt idx="188">
                  <c:v>15.688833824448494</c:v>
                </c:pt>
                <c:pt idx="189">
                  <c:v>15.872456765917827</c:v>
                </c:pt>
                <c:pt idx="190">
                  <c:v>16.005567863537351</c:v>
                </c:pt>
                <c:pt idx="191">
                  <c:v>16.109699612338698</c:v>
                </c:pt>
                <c:pt idx="192">
                  <c:v>16.055415527449522</c:v>
                </c:pt>
                <c:pt idx="193">
                  <c:v>16.028945536751692</c:v>
                </c:pt>
                <c:pt idx="194">
                  <c:v>15.632539322016132</c:v>
                </c:pt>
                <c:pt idx="195">
                  <c:v>15.900271973804124</c:v>
                </c:pt>
                <c:pt idx="196">
                  <c:v>15.990852956839614</c:v>
                </c:pt>
                <c:pt idx="197">
                  <c:v>16.036416187138908</c:v>
                </c:pt>
                <c:pt idx="198">
                  <c:v>16.218267189808095</c:v>
                </c:pt>
                <c:pt idx="199">
                  <c:v>16.134633493502911</c:v>
                </c:pt>
                <c:pt idx="200">
                  <c:v>16.01913433487773</c:v>
                </c:pt>
                <c:pt idx="201">
                  <c:v>15.95367529184079</c:v>
                </c:pt>
                <c:pt idx="202">
                  <c:v>15.906308981807554</c:v>
                </c:pt>
                <c:pt idx="203">
                  <c:v>16.281352448367134</c:v>
                </c:pt>
                <c:pt idx="204">
                  <c:v>15.927181366539644</c:v>
                </c:pt>
                <c:pt idx="205">
                  <c:v>16.113850291836496</c:v>
                </c:pt>
                <c:pt idx="206">
                  <c:v>16.243515139262335</c:v>
                </c:pt>
                <c:pt idx="207">
                  <c:v>16.215694990103774</c:v>
                </c:pt>
                <c:pt idx="208">
                  <c:v>15.403207851124471</c:v>
                </c:pt>
                <c:pt idx="209">
                  <c:v>16.026261029897874</c:v>
                </c:pt>
                <c:pt idx="210">
                  <c:v>15.820122320193997</c:v>
                </c:pt>
                <c:pt idx="211">
                  <c:v>15.897709581581513</c:v>
                </c:pt>
                <c:pt idx="212">
                  <c:v>15.798116249467295</c:v>
                </c:pt>
                <c:pt idx="213">
                  <c:v>16.239559933506438</c:v>
                </c:pt>
                <c:pt idx="214">
                  <c:v>16.293107776523289</c:v>
                </c:pt>
                <c:pt idx="215">
                  <c:v>16.190014800988447</c:v>
                </c:pt>
                <c:pt idx="216">
                  <c:v>16.097428595624422</c:v>
                </c:pt>
                <c:pt idx="217">
                  <c:v>15.524199296163562</c:v>
                </c:pt>
                <c:pt idx="218">
                  <c:v>15.953259402539819</c:v>
                </c:pt>
                <c:pt idx="219">
                  <c:v>16.235778377758482</c:v>
                </c:pt>
                <c:pt idx="220">
                  <c:v>16.219725107830577</c:v>
                </c:pt>
                <c:pt idx="221">
                  <c:v>16.299337632385722</c:v>
                </c:pt>
                <c:pt idx="222">
                  <c:v>16.456712826937849</c:v>
                </c:pt>
                <c:pt idx="223">
                  <c:v>16.242741152927671</c:v>
                </c:pt>
                <c:pt idx="224">
                  <c:v>16.365484565284344</c:v>
                </c:pt>
              </c:numCache>
            </c:numRef>
          </c:val>
          <c:smooth val="0"/>
          <c:extLst>
            <c:ext xmlns:c16="http://schemas.microsoft.com/office/drawing/2014/chart" uri="{C3380CC4-5D6E-409C-BE32-E72D297353CC}">
              <c16:uniqueId val="{00000001-4F56-452B-8A38-415096D8513B}"/>
            </c:ext>
          </c:extLst>
        </c:ser>
        <c:ser>
          <c:idx val="2"/>
          <c:order val="2"/>
          <c:tx>
            <c:v>ReLU+BN</c:v>
          </c:tx>
          <c:spPr>
            <a:ln w="28575" cap="rnd">
              <a:solidFill>
                <a:schemeClr val="accent3"/>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O$16:$O$240</c:f>
              <c:numCache>
                <c:formatCode>General</c:formatCode>
                <c:ptCount val="225"/>
                <c:pt idx="0">
                  <c:v>-39.362576087962552</c:v>
                </c:pt>
                <c:pt idx="1">
                  <c:v>-24.708648492691808</c:v>
                </c:pt>
                <c:pt idx="2">
                  <c:v>-17.414486061544153</c:v>
                </c:pt>
                <c:pt idx="3">
                  <c:v>-11.731850473616138</c:v>
                </c:pt>
                <c:pt idx="4">
                  <c:v>-7.9797685708066712</c:v>
                </c:pt>
                <c:pt idx="5">
                  <c:v>-5.5407261673160484</c:v>
                </c:pt>
                <c:pt idx="6">
                  <c:v>-3.9080665825198109</c:v>
                </c:pt>
                <c:pt idx="7">
                  <c:v>-2.5675727668744521</c:v>
                </c:pt>
                <c:pt idx="8">
                  <c:v>-1.441999267054483</c:v>
                </c:pt>
                <c:pt idx="9">
                  <c:v>-0.49096747139155344</c:v>
                </c:pt>
                <c:pt idx="10">
                  <c:v>0.43447165255404696</c:v>
                </c:pt>
                <c:pt idx="11">
                  <c:v>1.3196004236520609</c:v>
                </c:pt>
                <c:pt idx="12">
                  <c:v>2.1749257239054449</c:v>
                </c:pt>
                <c:pt idx="13">
                  <c:v>2.9995010795864725</c:v>
                </c:pt>
                <c:pt idx="14">
                  <c:v>3.8468043187220742</c:v>
                </c:pt>
                <c:pt idx="15">
                  <c:v>4.6260711933443366</c:v>
                </c:pt>
                <c:pt idx="16">
                  <c:v>5.4526562444316253</c:v>
                </c:pt>
                <c:pt idx="17">
                  <c:v>6.1495827976368158</c:v>
                </c:pt>
                <c:pt idx="18">
                  <c:v>6.9846012447386698</c:v>
                </c:pt>
                <c:pt idx="19">
                  <c:v>7.7589982808723592</c:v>
                </c:pt>
                <c:pt idx="20">
                  <c:v>8.5011215197843981</c:v>
                </c:pt>
                <c:pt idx="21">
                  <c:v>9.277189570225703</c:v>
                </c:pt>
                <c:pt idx="22">
                  <c:v>9.8000548426051051</c:v>
                </c:pt>
                <c:pt idx="23">
                  <c:v>10.661538521546882</c:v>
                </c:pt>
                <c:pt idx="24">
                  <c:v>11.182507958253014</c:v>
                </c:pt>
                <c:pt idx="25">
                  <c:v>11.895837994008783</c:v>
                </c:pt>
                <c:pt idx="26">
                  <c:v>12.528402036395196</c:v>
                </c:pt>
                <c:pt idx="27">
                  <c:v>13.161866234548308</c:v>
                </c:pt>
                <c:pt idx="28">
                  <c:v>13.72787883005824</c:v>
                </c:pt>
                <c:pt idx="29">
                  <c:v>13.975292437257004</c:v>
                </c:pt>
                <c:pt idx="30">
                  <c:v>14.679635842358392</c:v>
                </c:pt>
                <c:pt idx="31">
                  <c:v>14.832100061552683</c:v>
                </c:pt>
                <c:pt idx="32">
                  <c:v>15.58672827845786</c:v>
                </c:pt>
                <c:pt idx="33">
                  <c:v>16.049358128117014</c:v>
                </c:pt>
                <c:pt idx="34">
                  <c:v>16.466607699903889</c:v>
                </c:pt>
                <c:pt idx="35">
                  <c:v>16.832928715587361</c:v>
                </c:pt>
                <c:pt idx="36">
                  <c:v>17.259014643112504</c:v>
                </c:pt>
                <c:pt idx="37">
                  <c:v>16.902587718935472</c:v>
                </c:pt>
                <c:pt idx="38">
                  <c:v>17.369706428843099</c:v>
                </c:pt>
                <c:pt idx="39">
                  <c:v>18.085891082431061</c:v>
                </c:pt>
                <c:pt idx="40">
                  <c:v>18.229956661292334</c:v>
                </c:pt>
                <c:pt idx="41">
                  <c:v>18.496731207667708</c:v>
                </c:pt>
                <c:pt idx="42">
                  <c:v>18.866582527458526</c:v>
                </c:pt>
                <c:pt idx="43">
                  <c:v>18.328988846878755</c:v>
                </c:pt>
                <c:pt idx="44">
                  <c:v>17.578779409180058</c:v>
                </c:pt>
                <c:pt idx="45">
                  <c:v>18.701232089908807</c:v>
                </c:pt>
                <c:pt idx="46">
                  <c:v>19.388552521151535</c:v>
                </c:pt>
                <c:pt idx="47">
                  <c:v>19.427861166508393</c:v>
                </c:pt>
                <c:pt idx="48">
                  <c:v>19.813678874249312</c:v>
                </c:pt>
                <c:pt idx="49">
                  <c:v>19.992541417578483</c:v>
                </c:pt>
                <c:pt idx="50">
                  <c:v>18.791184812366708</c:v>
                </c:pt>
                <c:pt idx="51">
                  <c:v>18.420252627040547</c:v>
                </c:pt>
                <c:pt idx="52">
                  <c:v>19.494990567580089</c:v>
                </c:pt>
                <c:pt idx="53">
                  <c:v>19.599710982992516</c:v>
                </c:pt>
                <c:pt idx="54">
                  <c:v>20.252702551742058</c:v>
                </c:pt>
                <c:pt idx="55">
                  <c:v>20.675302874587675</c:v>
                </c:pt>
                <c:pt idx="56">
                  <c:v>20.697420409160987</c:v>
                </c:pt>
                <c:pt idx="57">
                  <c:v>20.592171946183214</c:v>
                </c:pt>
                <c:pt idx="58">
                  <c:v>20.747745645242386</c:v>
                </c:pt>
                <c:pt idx="59">
                  <c:v>20.781352182539102</c:v>
                </c:pt>
                <c:pt idx="60">
                  <c:v>20.988322597634092</c:v>
                </c:pt>
                <c:pt idx="61">
                  <c:v>20.950727539736292</c:v>
                </c:pt>
                <c:pt idx="62">
                  <c:v>21.215911935425716</c:v>
                </c:pt>
                <c:pt idx="63">
                  <c:v>21.420513754754946</c:v>
                </c:pt>
                <c:pt idx="64">
                  <c:v>21.437872087495435</c:v>
                </c:pt>
                <c:pt idx="65">
                  <c:v>21.269081514873815</c:v>
                </c:pt>
                <c:pt idx="66">
                  <c:v>21.515051737960022</c:v>
                </c:pt>
                <c:pt idx="67">
                  <c:v>21.776577878448123</c:v>
                </c:pt>
                <c:pt idx="68">
                  <c:v>21.433337762804619</c:v>
                </c:pt>
                <c:pt idx="69">
                  <c:v>21.683975605291263</c:v>
                </c:pt>
                <c:pt idx="70">
                  <c:v>21.901383644325648</c:v>
                </c:pt>
                <c:pt idx="71">
                  <c:v>22.020763841001415</c:v>
                </c:pt>
                <c:pt idx="72">
                  <c:v>20.354873550682868</c:v>
                </c:pt>
                <c:pt idx="73">
                  <c:v>21.783442985875546</c:v>
                </c:pt>
                <c:pt idx="74">
                  <c:v>22.145488800401093</c:v>
                </c:pt>
                <c:pt idx="75">
                  <c:v>22.105893032677727</c:v>
                </c:pt>
                <c:pt idx="76">
                  <c:v>22.149629771151169</c:v>
                </c:pt>
                <c:pt idx="77">
                  <c:v>22.181584951988057</c:v>
                </c:pt>
                <c:pt idx="78">
                  <c:v>22.240771021383999</c:v>
                </c:pt>
                <c:pt idx="79">
                  <c:v>22.343599756843364</c:v>
                </c:pt>
                <c:pt idx="80">
                  <c:v>22.423240420625</c:v>
                </c:pt>
                <c:pt idx="81">
                  <c:v>22.457961276084202</c:v>
                </c:pt>
                <c:pt idx="82">
                  <c:v>22.43874057803772</c:v>
                </c:pt>
                <c:pt idx="83">
                  <c:v>22.301002258117965</c:v>
                </c:pt>
                <c:pt idx="84">
                  <c:v>22.30369736792024</c:v>
                </c:pt>
                <c:pt idx="85">
                  <c:v>22.595675872299552</c:v>
                </c:pt>
                <c:pt idx="86">
                  <c:v>22.57812765884033</c:v>
                </c:pt>
                <c:pt idx="87">
                  <c:v>22.335566447202876</c:v>
                </c:pt>
                <c:pt idx="88">
                  <c:v>22.668261405350094</c:v>
                </c:pt>
                <c:pt idx="89">
                  <c:v>22.487525282452626</c:v>
                </c:pt>
                <c:pt idx="90">
                  <c:v>22.510622705861934</c:v>
                </c:pt>
                <c:pt idx="91">
                  <c:v>22.713228625311807</c:v>
                </c:pt>
                <c:pt idx="92">
                  <c:v>22.660282346264275</c:v>
                </c:pt>
                <c:pt idx="93">
                  <c:v>22.019576429554011</c:v>
                </c:pt>
                <c:pt idx="94">
                  <c:v>22.344901748427276</c:v>
                </c:pt>
                <c:pt idx="95">
                  <c:v>22.926185008154867</c:v>
                </c:pt>
                <c:pt idx="96">
                  <c:v>22.679585152236768</c:v>
                </c:pt>
                <c:pt idx="97">
                  <c:v>22.705877766915666</c:v>
                </c:pt>
                <c:pt idx="98">
                  <c:v>22.950852846835808</c:v>
                </c:pt>
                <c:pt idx="99">
                  <c:v>22.840238892265763</c:v>
                </c:pt>
                <c:pt idx="100">
                  <c:v>22.871817987540005</c:v>
                </c:pt>
                <c:pt idx="101">
                  <c:v>22.027573685776169</c:v>
                </c:pt>
                <c:pt idx="102">
                  <c:v>22.509649501894359</c:v>
                </c:pt>
                <c:pt idx="103">
                  <c:v>23.163740993278466</c:v>
                </c:pt>
                <c:pt idx="104">
                  <c:v>22.834616421861078</c:v>
                </c:pt>
                <c:pt idx="105">
                  <c:v>23.055730837262445</c:v>
                </c:pt>
                <c:pt idx="106">
                  <c:v>23.018297718323851</c:v>
                </c:pt>
                <c:pt idx="107">
                  <c:v>22.573474317317512</c:v>
                </c:pt>
                <c:pt idx="108">
                  <c:v>22.975422924887013</c:v>
                </c:pt>
                <c:pt idx="109">
                  <c:v>23.092228486576026</c:v>
                </c:pt>
                <c:pt idx="110">
                  <c:v>23.21682384894245</c:v>
                </c:pt>
                <c:pt idx="111">
                  <c:v>22.825620692836953</c:v>
                </c:pt>
                <c:pt idx="112">
                  <c:v>23.181692379341236</c:v>
                </c:pt>
                <c:pt idx="113">
                  <c:v>23.335640266000077</c:v>
                </c:pt>
                <c:pt idx="114">
                  <c:v>23.421801743724586</c:v>
                </c:pt>
                <c:pt idx="115">
                  <c:v>22.558212462710785</c:v>
                </c:pt>
                <c:pt idx="116">
                  <c:v>23.270715944730899</c:v>
                </c:pt>
                <c:pt idx="117">
                  <c:v>23.153997858169522</c:v>
                </c:pt>
                <c:pt idx="118">
                  <c:v>23.286683901886565</c:v>
                </c:pt>
                <c:pt idx="119">
                  <c:v>23.331749374598662</c:v>
                </c:pt>
                <c:pt idx="120">
                  <c:v>23.433522718051165</c:v>
                </c:pt>
                <c:pt idx="121">
                  <c:v>23.494743917927799</c:v>
                </c:pt>
                <c:pt idx="122">
                  <c:v>23.383034796886101</c:v>
                </c:pt>
                <c:pt idx="123">
                  <c:v>23.527028783701383</c:v>
                </c:pt>
                <c:pt idx="124">
                  <c:v>22.984388349772999</c:v>
                </c:pt>
                <c:pt idx="125">
                  <c:v>23.389180469157111</c:v>
                </c:pt>
                <c:pt idx="126">
                  <c:v>23.378985727388716</c:v>
                </c:pt>
                <c:pt idx="127">
                  <c:v>23.387105329235105</c:v>
                </c:pt>
                <c:pt idx="128">
                  <c:v>23.291270931967315</c:v>
                </c:pt>
                <c:pt idx="129">
                  <c:v>22.825125280531463</c:v>
                </c:pt>
                <c:pt idx="130">
                  <c:v>23.646544860650348</c:v>
                </c:pt>
                <c:pt idx="131">
                  <c:v>23.411843484148498</c:v>
                </c:pt>
                <c:pt idx="132">
                  <c:v>23.455295654250101</c:v>
                </c:pt>
                <c:pt idx="133">
                  <c:v>23.274057893767225</c:v>
                </c:pt>
                <c:pt idx="134">
                  <c:v>23.578623301813209</c:v>
                </c:pt>
                <c:pt idx="135">
                  <c:v>23.688636341635153</c:v>
                </c:pt>
                <c:pt idx="136">
                  <c:v>23.258267398474889</c:v>
                </c:pt>
                <c:pt idx="137">
                  <c:v>23.736718331098391</c:v>
                </c:pt>
                <c:pt idx="138">
                  <c:v>23.696442224957117</c:v>
                </c:pt>
                <c:pt idx="139">
                  <c:v>22.707162813108134</c:v>
                </c:pt>
                <c:pt idx="140">
                  <c:v>23.269615121696724</c:v>
                </c:pt>
                <c:pt idx="141">
                  <c:v>23.562489538937786</c:v>
                </c:pt>
                <c:pt idx="142">
                  <c:v>23.784719607841701</c:v>
                </c:pt>
                <c:pt idx="143">
                  <c:v>23.669283703327736</c:v>
                </c:pt>
                <c:pt idx="144">
                  <c:v>22.720150635103028</c:v>
                </c:pt>
                <c:pt idx="145">
                  <c:v>23.757692639996257</c:v>
                </c:pt>
                <c:pt idx="146">
                  <c:v>23.783326308485332</c:v>
                </c:pt>
                <c:pt idx="147">
                  <c:v>23.398034747549687</c:v>
                </c:pt>
                <c:pt idx="148">
                  <c:v>23.607607295921756</c:v>
                </c:pt>
                <c:pt idx="149">
                  <c:v>23.565426171444003</c:v>
                </c:pt>
                <c:pt idx="150">
                  <c:v>23.723095862845764</c:v>
                </c:pt>
                <c:pt idx="151">
                  <c:v>23.877216484368937</c:v>
                </c:pt>
                <c:pt idx="152">
                  <c:v>23.695083294236611</c:v>
                </c:pt>
                <c:pt idx="153">
                  <c:v>23.779946437394706</c:v>
                </c:pt>
                <c:pt idx="154">
                  <c:v>23.499025776961577</c:v>
                </c:pt>
                <c:pt idx="155">
                  <c:v>23.842100053191764</c:v>
                </c:pt>
                <c:pt idx="156">
                  <c:v>23.851056855925513</c:v>
                </c:pt>
                <c:pt idx="157">
                  <c:v>23.862503630278947</c:v>
                </c:pt>
                <c:pt idx="158">
                  <c:v>23.308789727735004</c:v>
                </c:pt>
                <c:pt idx="159">
                  <c:v>23.824934603967755</c:v>
                </c:pt>
                <c:pt idx="160">
                  <c:v>23.916177757599804</c:v>
                </c:pt>
                <c:pt idx="161">
                  <c:v>23.018072592725485</c:v>
                </c:pt>
                <c:pt idx="162">
                  <c:v>22.851826039271522</c:v>
                </c:pt>
                <c:pt idx="163">
                  <c:v>23.517525447206641</c:v>
                </c:pt>
                <c:pt idx="164">
                  <c:v>23.912329901761066</c:v>
                </c:pt>
                <c:pt idx="165">
                  <c:v>23.77411157419299</c:v>
                </c:pt>
                <c:pt idx="166">
                  <c:v>23.600522745089954</c:v>
                </c:pt>
                <c:pt idx="167">
                  <c:v>23.821744292797426</c:v>
                </c:pt>
                <c:pt idx="168">
                  <c:v>23.895129003987755</c:v>
                </c:pt>
                <c:pt idx="169">
                  <c:v>23.90517949839678</c:v>
                </c:pt>
                <c:pt idx="170">
                  <c:v>23.700256479654307</c:v>
                </c:pt>
                <c:pt idx="171">
                  <c:v>23.809118046181439</c:v>
                </c:pt>
                <c:pt idx="172">
                  <c:v>23.166736677061227</c:v>
                </c:pt>
                <c:pt idx="173">
                  <c:v>24.023920547719726</c:v>
                </c:pt>
                <c:pt idx="174">
                  <c:v>24.011628169762986</c:v>
                </c:pt>
                <c:pt idx="175">
                  <c:v>22.987023702726663</c:v>
                </c:pt>
                <c:pt idx="176">
                  <c:v>22.940638890681761</c:v>
                </c:pt>
                <c:pt idx="177">
                  <c:v>23.855951914983756</c:v>
                </c:pt>
                <c:pt idx="178">
                  <c:v>24.145140360614885</c:v>
                </c:pt>
                <c:pt idx="179">
                  <c:v>23.086308208271031</c:v>
                </c:pt>
                <c:pt idx="180">
                  <c:v>23.561251256865315</c:v>
                </c:pt>
                <c:pt idx="181">
                  <c:v>23.970227492847297</c:v>
                </c:pt>
                <c:pt idx="182">
                  <c:v>23.371186320842643</c:v>
                </c:pt>
                <c:pt idx="183">
                  <c:v>23.914804813434699</c:v>
                </c:pt>
                <c:pt idx="184">
                  <c:v>23.875828976946288</c:v>
                </c:pt>
                <c:pt idx="185">
                  <c:v>23.633284480907335</c:v>
                </c:pt>
                <c:pt idx="186">
                  <c:v>24.21718493293438</c:v>
                </c:pt>
                <c:pt idx="187">
                  <c:v>23.722627906537067</c:v>
                </c:pt>
                <c:pt idx="188">
                  <c:v>23.681525917007541</c:v>
                </c:pt>
                <c:pt idx="189">
                  <c:v>24.198553526211288</c:v>
                </c:pt>
                <c:pt idx="190">
                  <c:v>23.604495804201235</c:v>
                </c:pt>
                <c:pt idx="191">
                  <c:v>24.015667580308005</c:v>
                </c:pt>
                <c:pt idx="192">
                  <c:v>23.285987349702545</c:v>
                </c:pt>
                <c:pt idx="193">
                  <c:v>24.26779425622961</c:v>
                </c:pt>
                <c:pt idx="194">
                  <c:v>24.000235376400649</c:v>
                </c:pt>
                <c:pt idx="195">
                  <c:v>24.19578159490888</c:v>
                </c:pt>
                <c:pt idx="196">
                  <c:v>24.105268362454492</c:v>
                </c:pt>
                <c:pt idx="197">
                  <c:v>23.978584053004475</c:v>
                </c:pt>
                <c:pt idx="198">
                  <c:v>23.381860959276068</c:v>
                </c:pt>
                <c:pt idx="199">
                  <c:v>23.486602316490504</c:v>
                </c:pt>
                <c:pt idx="200">
                  <c:v>24.238749096411524</c:v>
                </c:pt>
                <c:pt idx="201">
                  <c:v>24.254070588008364</c:v>
                </c:pt>
                <c:pt idx="202">
                  <c:v>23.676606722896423</c:v>
                </c:pt>
                <c:pt idx="203">
                  <c:v>24.068838542419893</c:v>
                </c:pt>
                <c:pt idx="204">
                  <c:v>22.517013170932177</c:v>
                </c:pt>
                <c:pt idx="205">
                  <c:v>23.068269637856808</c:v>
                </c:pt>
                <c:pt idx="206">
                  <c:v>24.276810856470945</c:v>
                </c:pt>
                <c:pt idx="207">
                  <c:v>24.148537187675384</c:v>
                </c:pt>
                <c:pt idx="208">
                  <c:v>23.523170527299456</c:v>
                </c:pt>
                <c:pt idx="209">
                  <c:v>23.90725749723396</c:v>
                </c:pt>
                <c:pt idx="210">
                  <c:v>23.427896249754916</c:v>
                </c:pt>
                <c:pt idx="211">
                  <c:v>24.106586687314206</c:v>
                </c:pt>
                <c:pt idx="212">
                  <c:v>23.8483936156696</c:v>
                </c:pt>
                <c:pt idx="213">
                  <c:v>23.791115259949834</c:v>
                </c:pt>
                <c:pt idx="214">
                  <c:v>24.355210716633636</c:v>
                </c:pt>
                <c:pt idx="215">
                  <c:v>24.305744443795167</c:v>
                </c:pt>
                <c:pt idx="216">
                  <c:v>24.266624518211813</c:v>
                </c:pt>
                <c:pt idx="217">
                  <c:v>24.182600173335963</c:v>
                </c:pt>
                <c:pt idx="218">
                  <c:v>22.542604390877354</c:v>
                </c:pt>
              </c:numCache>
            </c:numRef>
          </c:val>
          <c:smooth val="0"/>
          <c:extLst>
            <c:ext xmlns:c16="http://schemas.microsoft.com/office/drawing/2014/chart" uri="{C3380CC4-5D6E-409C-BE32-E72D297353CC}">
              <c16:uniqueId val="{00000002-4F56-452B-8A38-415096D8513B}"/>
            </c:ext>
          </c:extLst>
        </c:ser>
        <c:dLbls>
          <c:showLegendKey val="0"/>
          <c:showVal val="0"/>
          <c:showCatName val="0"/>
          <c:showSerName val="0"/>
          <c:showPercent val="0"/>
          <c:showBubbleSize val="0"/>
        </c:dLbls>
        <c:smooth val="0"/>
        <c:axId val="43885087"/>
        <c:axId val="67419647"/>
      </c:lineChart>
      <c:catAx>
        <c:axId val="4388508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layout>
            <c:manualLayout>
              <c:xMode val="edge"/>
              <c:yMode val="edge"/>
              <c:x val="0.46356515842218288"/>
              <c:y val="0.8414358779170730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7419647"/>
        <c:crosses val="autoZero"/>
        <c:auto val="1"/>
        <c:lblAlgn val="ctr"/>
        <c:lblOffset val="100"/>
        <c:noMultiLvlLbl val="0"/>
      </c:catAx>
      <c:valAx>
        <c:axId val="674196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去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885087"/>
        <c:crosses val="autoZero"/>
        <c:crossBetween val="between"/>
      </c:valAx>
      <c:spPr>
        <a:noFill/>
        <a:ln>
          <a:noFill/>
        </a:ln>
        <a:effectLst/>
      </c:spPr>
    </c:plotArea>
    <c:legend>
      <c:legendPos val="b"/>
      <c:layout>
        <c:manualLayout>
          <c:xMode val="edge"/>
          <c:yMode val="edge"/>
          <c:x val="0.23622612364841955"/>
          <c:y val="0.9076665794419202"/>
          <c:w val="0.52276287533436316"/>
          <c:h val="9.23334205580797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097E4DEF-2968-48B6-82CF-8263964F2B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83</TotalTime>
  <Pages>29</Pages>
  <Words>7333</Words>
  <Characters>9021</Characters>
  <Application>Microsoft Office Word</Application>
  <DocSecurity>0</DocSecurity>
  <Lines>392</Lines>
  <Paragraphs>259</Paragraphs>
  <ScaleCrop>false</ScaleCrop>
  <Company>Lenovo (Beijing) Limited</Company>
  <LinksUpToDate>false</LinksUpToDate>
  <CharactersWithSpaces>16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305</cp:revision>
  <dcterms:created xsi:type="dcterms:W3CDTF">2017-05-10T02:52:00Z</dcterms:created>
  <dcterms:modified xsi:type="dcterms:W3CDTF">2017-05-18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